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sdt>
      <w:sdtPr>
        <w:rPr>
          <w:rtl/>
        </w:rPr>
        <w:id w:val="1475402915"/>
        <w:docPartObj>
          <w:docPartGallery w:val="Cover Pages"/>
          <w:docPartUnique/>
        </w:docPartObj>
      </w:sdtPr>
      <w:sdtEndPr>
        <w:rPr>
          <w:noProof/>
          <w:rtl w:val="0"/>
        </w:rPr>
      </w:sdtEndPr>
      <w:sdtContent>
        <w:p w:rsidR="009C6307" w:rsidRDefault="00DA1CB2"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728896" behindDoc="0" locked="0" layoutInCell="1" allowOverlap="1">
                    <wp:simplePos x="0" y="0"/>
                    <wp:positionH relativeFrom="column">
                      <wp:posOffset>4964430</wp:posOffset>
                    </wp:positionH>
                    <wp:positionV relativeFrom="paragraph">
                      <wp:posOffset>-59690</wp:posOffset>
                    </wp:positionV>
                    <wp:extent cx="1952625" cy="1695450"/>
                    <wp:effectExtent l="1905" t="0" r="0" b="2540"/>
                    <wp:wrapNone/>
                    <wp:docPr id="13" name="Text Box 64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952625" cy="16954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41420" w:rsidRDefault="00341420">
                                <w:pPr>
                                  <w:rPr>
                                    <w:rtl/>
                                  </w:rPr>
                                </w:pPr>
                                <w:r>
                                  <w:rPr>
                                    <w:noProof/>
                                  </w:rPr>
                                  <w:drawing>
                                    <wp:inline distT="0" distB="0" distL="0" distR="0" wp14:anchorId="14C1FAC1" wp14:editId="70BD7735">
                                      <wp:extent cx="1876424" cy="1257300"/>
                                      <wp:effectExtent l="0" t="0" r="0" b="0"/>
                                      <wp:docPr id="243" name="صورة 243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بدون عنوان.png"/>
                                              <pic:cNvPicPr/>
                                            </pic:nvPicPr>
                                            <pic:blipFill>
                                              <a:blip r:embed="rId8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>
                                              <a:xfrm>
                                                <a:off x="0" y="0"/>
                                                <a:ext cx="1884583" cy="1262767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ln>
                                                <a:noFill/>
                                              </a:ln>
                                              <a:effectLst>
                                                <a:softEdge rad="112500"/>
                                              </a:effectLst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64" o:spid="_x0000_s1026" type="#_x0000_t202" style="position:absolute;left:0;text-align:left;margin-left:390.9pt;margin-top:-4.7pt;width:153.75pt;height:133.5pt;z-index:251728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" filled="f" stroked="f">
                    <v:textbox>
                      <w:txbxContent>
                        <w:p w:rsidR="00341420" w:rsidRDefault="00341420">
                          <w:pPr>
                            <w:rPr>
                              <w:rtl/>
                            </w:rPr>
                          </w:pPr>
                          <w:r>
                            <w:rPr>
                              <w:noProof/>
                            </w:rPr>
                            <w:drawing>
                              <wp:inline distT="0" distB="0" distL="0" distR="0" wp14:anchorId="14C1FAC1" wp14:editId="70BD7735">
                                <wp:extent cx="1876424" cy="1257300"/>
                                <wp:effectExtent l="0" t="0" r="0" b="0"/>
                                <wp:docPr id="243" name="صورة 243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بدون عنوان.png"/>
                                        <pic:cNvPicPr/>
                                      </pic:nvPicPr>
                                      <pic:blipFill>
                                        <a:blip r:embed="rId8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>
                                        <a:xfrm>
                                          <a:off x="0" y="0"/>
                                          <a:ext cx="1884583" cy="1262767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  <a:effectLst>
                                          <a:softEdge rad="112500"/>
                                        </a:effectLst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727872" behindDoc="0" locked="0" layoutInCell="1" allowOverlap="1">
                    <wp:simplePos x="0" y="0"/>
                    <wp:positionH relativeFrom="column">
                      <wp:posOffset>-93345</wp:posOffset>
                    </wp:positionH>
                    <wp:positionV relativeFrom="paragraph">
                      <wp:posOffset>-145415</wp:posOffset>
                    </wp:positionV>
                    <wp:extent cx="1714500" cy="1466850"/>
                    <wp:effectExtent l="1905" t="0" r="0" b="2540"/>
                    <wp:wrapNone/>
                    <wp:docPr id="11" name="Text Box 63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714500" cy="1466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341420" w:rsidRDefault="00341420">
                                <w:r w:rsidRPr="00FB0CFC">
                                  <w:rPr>
                                    <w:noProof/>
                                    <w:rtl/>
                                  </w:rPr>
                                  <w:drawing>
                                    <wp:inline distT="0" distB="0" distL="0" distR="0" wp14:anchorId="1BE44AAD" wp14:editId="20119535">
                                      <wp:extent cx="1600200" cy="1285875"/>
                                      <wp:effectExtent l="0" t="0" r="0" b="0"/>
                                      <wp:docPr id="242" name="صورة 242"/>
                                      <wp:cNvGraphicFramePr>
                                        <a:graphicFrameLocks xmlns:a="http://schemas.openxmlformats.org/drawingml/2006/main" noChangeAspect="1"/>
                                      </wp:cNvGraphicFramePr>
                                      <a:graphic xmlns:a="http://schemas.openxmlformats.org/drawingml/2006/main">
                                        <a:graphicData uri="http://schemas.openxmlformats.org/drawingml/2006/picture">
                                          <pic:pic xmlns:pic="http://schemas.openxmlformats.org/drawingml/2006/picture">
                                            <pic:nvPicPr>
                                              <pic:cNvPr id="0" name="Picture 157"/>
                                              <pic:cNvPicPr>
                                                <a:picLocks noChangeAspect="1" noChangeArrowheads="1"/>
                                              </pic:cNvPicPr>
                                            </pic:nvPicPr>
                                            <pic:blipFill>
                                              <a:blip r:embed="rId9">
                                                <a:extLst>
                                                  <a:ext uri="{28A0092B-C50C-407E-A947-70E740481C1C}">
                                                    <a14:useLocalDpi xmlns:a14="http://schemas.microsoft.com/office/drawing/2010/main" val="0"/>
                                                  </a:ext>
                                                </a:extLst>
                                              </a:blip>
                                              <a:srcRect/>
                                              <a:stretch>
                                                <a:fillRect/>
                                              </a:stretch>
                                            </pic:blipFill>
                                            <pic:spPr bwMode="auto">
                                              <a:xfrm>
                                                <a:off x="0" y="0"/>
                                                <a:ext cx="1601509" cy="1286927"/>
                                              </a:xfrm>
                                              <a:prstGeom prst="rect">
                                                <a:avLst/>
                                              </a:prstGeom>
                                              <a:ln>
                                                <a:noFill/>
                                              </a:ln>
                                              <a:effectLst>
                                                <a:softEdge rad="112500"/>
                                              </a:effectLst>
                                            </pic:spPr>
                                          </pic:pic>
                                        </a:graphicData>
                                      </a:graphic>
                                    </wp:inline>
                                  </w:drawing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id="Text Box 63" o:spid="_x0000_s1027" type="#_x0000_t202" style="position:absolute;left:0;text-align:left;margin-left:-7.35pt;margin-top:-11.45pt;width:135pt;height:115.5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" filled="f" stroked="f">
                    <v:textbox>
                      <w:txbxContent>
                        <w:p w:rsidR="00341420" w:rsidRDefault="00341420">
                          <w:r w:rsidRPr="00FB0CFC">
                            <w:rPr>
                              <w:noProof/>
                              <w:rtl/>
                            </w:rPr>
                            <w:drawing>
                              <wp:inline distT="0" distB="0" distL="0" distR="0" wp14:anchorId="1BE44AAD" wp14:editId="20119535">
                                <wp:extent cx="1600200" cy="1285875"/>
                                <wp:effectExtent l="0" t="0" r="0" b="0"/>
                                <wp:docPr id="242" name="صورة 242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0" name="Picture 157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r:embed="rId9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601509" cy="1286927"/>
                                        </a:xfrm>
                                        <a:prstGeom prst="rect">
                                          <a:avLst/>
                                        </a:prstGeom>
                                        <a:ln>
                                          <a:noFill/>
                                        </a:ln>
                                        <a:effectLst>
                                          <a:softEdge rad="112500"/>
                                        </a:effectLst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r>
                        </w:p>
                      </w:txbxContent>
                    </v:textbox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725824" behindDoc="0" locked="0" layoutInCell="1" allowOverlap="1">
                    <wp:simplePos x="0" y="0"/>
                    <mc:AlternateContent>
                      <mc:Choice Requires="wp14">
                        <wp:positionH relativeFrom="page">
                          <wp14:pctPosHOffset>29000</wp14:pctPosHOffset>
                        </wp:positionH>
                      </mc:Choice>
                      <mc:Fallback>
                        <wp:positionH relativeFrom="page">
                          <wp:posOffset>2192020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2000</wp14:pctPosVOffset>
                        </wp:positionV>
                      </mc:Choice>
                      <mc:Fallback>
                        <wp:positionV relativeFrom="page">
                          <wp:posOffset>213360</wp:posOffset>
                        </wp:positionV>
                      </mc:Fallback>
                    </mc:AlternateContent>
                    <wp:extent cx="5216525" cy="10261600"/>
                    <wp:effectExtent l="0" t="0" r="3175" b="3810"/>
                    <wp:wrapNone/>
                    <wp:docPr id="47" name="مستطيل 47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/>
                          </wps:cNvSpPr>
                          <wps:spPr>
                            <a:xfrm flipH="1">
                              <a:off x="0" y="0"/>
                              <a:ext cx="5216525" cy="10261600"/>
                            </a:xfrm>
                            <a:prstGeom prst="rect">
                              <a:avLst/>
                            </a:prstGeom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:rsidR="00341420" w:rsidRDefault="00341420" w:rsidP="00002EB3">
                                <w:pPr>
                                  <w:pStyle w:val="Title"/>
                                  <w:rPr>
                                    <w:caps/>
                                    <w:color w:val="FFFFFF" w:themeColor="background1"/>
                                    <w:sz w:val="72"/>
                                    <w:szCs w:val="72"/>
                                  </w:rPr>
                                </w:pPr>
                                <w:sdt>
                                  <w:sdtPr>
                                    <w:rPr>
                                      <w:caps/>
                                      <w:color w:val="FFFFFF" w:themeColor="background1"/>
                                      <w:sz w:val="72"/>
                                      <w:szCs w:val="72"/>
                                    </w:rPr>
                                    <w:alias w:val="العنوان"/>
                                    <w:id w:val="-1771308721"/>
      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      <w:text/>
                                  </w:sdtPr>
                                  <w:sdtContent>
                                    <w:r>
                                      <w:rPr>
                                        <w:rFonts w:hint="cs"/>
                                        <w:caps/>
                                        <w:color w:val="FFFFFF" w:themeColor="background1"/>
                                        <w:sz w:val="72"/>
                                        <w:szCs w:val="72"/>
                                        <w:rtl/>
                                      </w:rPr>
                                      <w:t>دليل برنامج الرياضيات</w:t>
                                    </w:r>
                                  </w:sdtContent>
                                </w:sdt>
                              </w:p>
                              <w:p w:rsidR="00341420" w:rsidRDefault="00341420">
                                <w:pPr>
                                  <w:spacing w:before="240"/>
                                  <w:ind w:left="720"/>
                                  <w:jc w:val="right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  <w:p w:rsidR="00341420" w:rsidRDefault="00341420">
                                <w:pPr>
                                  <w:spacing w:before="240"/>
                                  <w:ind w:left="1008"/>
                                  <w:jc w:val="right"/>
                                  <w:rPr>
                                    <w:color w:val="FFFFFF" w:themeColor="background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274320" tIns="914400" rIns="27432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69000</wp14:pctWidth>
                    </wp14:sizeRelH>
                    <wp14:sizeRelV relativeFrom="page">
                      <wp14:pctHeight>96000</wp14:pctHeight>
                    </wp14:sizeRelV>
                  </wp:anchor>
                </w:drawing>
              </mc:Choice>
              <mc:Fallback>
                <w:pict>
                  <v:rect id="مستطيل 47" o:spid="_x0000_s1028" style="position:absolute;left:0;text-align:left;margin-left:0;margin-top:0;width:410.75pt;height:808pt;flip:x;z-index:251725824;visibility:visible;mso-wrap-style:square;mso-width-percent:690;mso-height-percent:960;mso-left-percent:290;mso-top-percent:20;mso-wrap-distance-left:9pt;mso-wrap-distance-top:0;mso-wrap-distance-right:9pt;mso-wrap-distance-bottom:0;mso-position-horizontal-relative:page;mso-position-vertical-relative:page;mso-width-percent:690;mso-height-percent:960;mso-left-percent:290;mso-top-percent:2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" fillcolor="#4f81bd [3204]" stroked="f" strokeweight="2pt">
                    <v:path arrowok="t"/>
                    <v:textbox inset="21.6pt,1in,21.6pt">
                      <w:txbxContent>
                        <w:p w:rsidR="00341420" w:rsidRDefault="00341420" w:rsidP="00002EB3">
                          <w:pPr>
                            <w:pStyle w:val="Title"/>
                            <w:rPr>
                              <w:caps/>
                              <w:color w:val="FFFFFF" w:themeColor="background1"/>
                              <w:sz w:val="72"/>
                              <w:szCs w:val="72"/>
                            </w:rPr>
                          </w:pPr>
                          <w:sdt>
                            <w:sdtPr>
                              <w:rPr>
                                <w:caps/>
                                <w:color w:val="FFFFFF" w:themeColor="background1"/>
                                <w:sz w:val="72"/>
                                <w:szCs w:val="72"/>
                              </w:rPr>
                              <w:alias w:val="العنوان"/>
                              <w:id w:val="-1771308721"/>
  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  <w:text/>
                            </w:sdtPr>
                            <w:sdtContent>
                              <w:r>
                                <w:rPr>
                                  <w:rFonts w:hint="cs"/>
                                  <w:caps/>
                                  <w:color w:val="FFFFFF" w:themeColor="background1"/>
                                  <w:sz w:val="72"/>
                                  <w:szCs w:val="72"/>
                                  <w:rtl/>
                                </w:rPr>
                                <w:t>دليل برنامج الرياضيات</w:t>
                              </w:r>
                            </w:sdtContent>
                          </w:sdt>
                        </w:p>
                        <w:p w:rsidR="00341420" w:rsidRDefault="00341420">
                          <w:pPr>
                            <w:spacing w:before="240"/>
                            <w:ind w:left="720"/>
                            <w:jc w:val="right"/>
                            <w:rPr>
                              <w:color w:val="FFFFFF" w:themeColor="background1"/>
                            </w:rPr>
                          </w:pPr>
                        </w:p>
                        <w:p w:rsidR="00341420" w:rsidRDefault="00341420">
                          <w:pPr>
                            <w:spacing w:before="240"/>
                            <w:ind w:left="1008"/>
                            <w:jc w:val="right"/>
                            <w:rPr>
                              <w:color w:val="FFFFFF" w:themeColor="background1"/>
                            </w:rPr>
                          </w:pPr>
                        </w:p>
                      </w:txbxContent>
                    </v:textbox>
                    <w10:wrap anchorx="page" anchory="page"/>
                  </v:rect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726848" behindDoc="0" locked="0" layoutInCell="1" allowOverlap="1">
                    <wp:simplePos x="0" y="0"/>
                    <mc:AlternateContent>
                      <mc:Choice Requires="wp14">
                        <wp:positionH relativeFrom="page">
                          <wp14:pctPosHOffset>2800</wp14:pctPosHOffset>
                        </wp:positionH>
                      </mc:Choice>
                      <mc:Fallback>
                        <wp:positionH relativeFrom="page">
                          <wp:posOffset>211455</wp:posOffset>
                        </wp:positionH>
                      </mc:Fallback>
                    </mc:AlternateContent>
                    <wp:positionV relativeFrom="page">
                      <wp:align>center</wp:align>
                    </wp:positionV>
                    <wp:extent cx="1829435" cy="10261600"/>
                    <wp:effectExtent l="0" t="0" r="0" b="3810"/>
                    <wp:wrapNone/>
                    <wp:docPr id="48" name="مستطيل 48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/>
                          </wps:cNvSpPr>
                          <wps:spPr>
                            <a:xfrm flipH="1">
                              <a:off x="0" y="0"/>
                              <a:ext cx="1829435" cy="10261600"/>
                            </a:xfrm>
                            <a:prstGeom prst="rect">
                              <a:avLst/>
                            </a:prstGeom>
                            <a:solidFill>
                              <a:schemeClr val="tx2"/>
                            </a:solidFill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sdt>
                                <w:sdtPr>
                                  <w:rPr>
                                    <w:rFonts w:asciiTheme="majorBidi" w:hAnsiTheme="majorBidi"/>
                                    <w:b/>
                                    <w:bCs/>
                                    <w:color w:val="FFFFFF" w:themeColor="background1"/>
                                    <w:sz w:val="20"/>
                                    <w:szCs w:val="20"/>
                                  </w:rPr>
                                  <w:alias w:val="عنوان فرعي"/>
                                  <w:id w:val="-1664626647"/>
              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              <w:text/>
                                </w:sdtPr>
                                <w:sdtContent>
                                  <w:p w:rsidR="00341420" w:rsidRPr="009C6307" w:rsidRDefault="00341420" w:rsidP="00002EB3">
                                    <w:pPr>
                                      <w:pStyle w:val="Subtitle"/>
                                      <w:rPr>
                                        <w:rFonts w:asciiTheme="majorBidi" w:hAnsiTheme="majorBidi"/>
                                        <w:b/>
                                        <w:bCs/>
                                        <w:color w:val="FFFFFF" w:themeColor="background1"/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rFonts w:asciiTheme="majorBidi" w:hAnsiTheme="majorBidi"/>
                                        <w:b/>
                                        <w:bCs/>
                                        <w:color w:val="FFFFFF" w:themeColor="background1"/>
                                        <w:sz w:val="20"/>
                                        <w:szCs w:val="20"/>
                                      </w:rPr>
                                      <w:t xml:space="preserve">العام </w:t>
                                    </w:r>
                                    <w:r>
                                      <w:rPr>
                                        <w:rFonts w:asciiTheme="majorBidi" w:hAnsiTheme="majorBidi" w:hint="cs"/>
                                        <w:b/>
                                        <w:bCs/>
                                        <w:color w:val="FFFFFF" w:themeColor="background1"/>
                                        <w:sz w:val="20"/>
                                        <w:szCs w:val="20"/>
                                      </w:rPr>
                                      <w:t>الجامعي</w:t>
                                    </w:r>
                                    <w:r w:rsidRPr="009C6307">
                                      <w:rPr>
                                        <w:rFonts w:asciiTheme="majorBidi" w:hAnsiTheme="majorBidi"/>
                                        <w:b/>
                                        <w:bCs/>
                                        <w:color w:val="FFFFFF" w:themeColor="background1"/>
                                        <w:sz w:val="20"/>
                                        <w:szCs w:val="20"/>
                                      </w:rPr>
                                      <w:t xml:space="preserve"> 1436</w:t>
                                    </w:r>
                                    <w:r>
                                      <w:rPr>
                                        <w:rFonts w:asciiTheme="majorBidi" w:hAnsiTheme="majorBidi" w:hint="cs"/>
                                        <w:b/>
                                        <w:bCs/>
                                        <w:color w:val="FFFFFF" w:themeColor="background1"/>
                                        <w:sz w:val="20"/>
                                        <w:szCs w:val="20"/>
                                      </w:rPr>
                                      <w:t>-</w:t>
                                    </w:r>
                                    <w:r w:rsidRPr="009C6307">
                                      <w:rPr>
                                        <w:rFonts w:asciiTheme="majorBidi" w:hAnsiTheme="majorBidi"/>
                                        <w:b/>
                                        <w:bCs/>
                                        <w:color w:val="FFFFFF" w:themeColor="background1"/>
                                        <w:sz w:val="20"/>
                                        <w:szCs w:val="20"/>
                                      </w:rPr>
                                      <w:t xml:space="preserve"> 1437</w:t>
                                    </w:r>
                                  </w:p>
                                </w:sdtContent>
                              </w:sdt>
                            </w:txbxContent>
                          </wps:txbx>
                          <wps:bodyPr rot="0" spcFirstLastPara="0" vertOverflow="overflow" horzOverflow="overflow" vert="horz" wrap="square" lIns="182880" tIns="45720" rIns="18288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24200</wp14:pctWidth>
                    </wp14:sizeRelH>
                    <wp14:sizeRelV relativeFrom="page">
                      <wp14:pctHeight>96000</wp14:pctHeight>
                    </wp14:sizeRelV>
                  </wp:anchor>
                </w:drawing>
              </mc:Choice>
              <mc:Fallback>
                <w:pict>
                  <v:rect id="مستطيل 48" o:spid="_x0000_s1029" style="position:absolute;left:0;text-align:left;margin-left:0;margin-top:0;width:144.05pt;height:808pt;flip:x;z-index:251726848;visibility:visible;mso-wrap-style:square;mso-width-percent:242;mso-height-percent:960;mso-left-percent:28;mso-wrap-distance-left:9pt;mso-wrap-distance-top:0;mso-wrap-distance-right:9pt;mso-wrap-distance-bottom:0;mso-position-horizontal-relative:page;mso-position-vertical:center;mso-position-vertical-relative:page;mso-width-percent:242;mso-height-percent:960;mso-left-percent:28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" fillcolor="#1f497d [3215]" stroked="f" strokeweight="2pt">
                    <v:path arrowok="t"/>
                    <v:textbox inset="14.4pt,,14.4pt">
                      <w:txbxContent>
                        <w:sdt>
                          <w:sdtPr>
                            <w:rPr>
                              <w:rFonts w:asciiTheme="majorBidi" w:hAnsiTheme="majorBidi"/>
                              <w:b/>
                              <w:bCs/>
                              <w:color w:val="FFFFFF" w:themeColor="background1"/>
                              <w:sz w:val="20"/>
                              <w:szCs w:val="20"/>
                            </w:rPr>
                            <w:alias w:val="عنوان فرعي"/>
                            <w:id w:val="-1664626647"/>
                            <w:dataBinding w:prefixMappings="xmlns:ns0='http://schemas.openxmlformats.org/package/2006/metadata/core-properties' xmlns:ns1='http://purl.org/dc/elements/1.1/'" w:xpath="/ns0:coreProperties[1]/ns1:subject[1]" w:storeItemID="{6C3C8BC8-F283-45AE-878A-BAB7291924A1}"/>
                            <w:text/>
                          </w:sdtPr>
                          <w:sdtContent>
                            <w:p w:rsidR="00341420" w:rsidRPr="009C6307" w:rsidRDefault="00341420" w:rsidP="00002EB3">
                              <w:pPr>
                                <w:pStyle w:val="Subtitle"/>
                                <w:rPr>
                                  <w:rFonts w:asciiTheme="majorBidi" w:hAnsiTheme="majorBidi"/>
                                  <w:b/>
                                  <w:bCs/>
                                  <w:color w:val="FFFFFF" w:themeColor="background1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Bidi" w:hAnsiTheme="majorBidi"/>
                                  <w:b/>
                                  <w:bCs/>
                                  <w:color w:val="FFFFFF" w:themeColor="background1"/>
                                  <w:sz w:val="20"/>
                                  <w:szCs w:val="20"/>
                                </w:rPr>
                                <w:t xml:space="preserve">العام </w:t>
                              </w:r>
                              <w:r>
                                <w:rPr>
                                  <w:rFonts w:asciiTheme="majorBidi" w:hAnsiTheme="majorBidi" w:hint="cs"/>
                                  <w:b/>
                                  <w:bCs/>
                                  <w:color w:val="FFFFFF" w:themeColor="background1"/>
                                  <w:sz w:val="20"/>
                                  <w:szCs w:val="20"/>
                                </w:rPr>
                                <w:t>الجامعي</w:t>
                              </w:r>
                              <w:r w:rsidRPr="009C6307">
                                <w:rPr>
                                  <w:rFonts w:asciiTheme="majorBidi" w:hAnsiTheme="majorBidi"/>
                                  <w:b/>
                                  <w:bCs/>
                                  <w:color w:val="FFFFFF" w:themeColor="background1"/>
                                  <w:sz w:val="20"/>
                                  <w:szCs w:val="20"/>
                                </w:rPr>
                                <w:t xml:space="preserve"> 1436</w:t>
                              </w:r>
                              <w:r>
                                <w:rPr>
                                  <w:rFonts w:asciiTheme="majorBidi" w:hAnsiTheme="majorBidi" w:hint="cs"/>
                                  <w:b/>
                                  <w:bCs/>
                                  <w:color w:val="FFFFFF" w:themeColor="background1"/>
                                  <w:sz w:val="20"/>
                                  <w:szCs w:val="20"/>
                                </w:rPr>
                                <w:t>-</w:t>
                              </w:r>
                              <w:r w:rsidRPr="009C6307">
                                <w:rPr>
                                  <w:rFonts w:asciiTheme="majorBidi" w:hAnsiTheme="majorBidi"/>
                                  <w:b/>
                                  <w:bCs/>
                                  <w:color w:val="FFFFFF" w:themeColor="background1"/>
                                  <w:sz w:val="20"/>
                                  <w:szCs w:val="20"/>
                                </w:rPr>
                                <w:t xml:space="preserve"> 1437</w:t>
                              </w:r>
                            </w:p>
                          </w:sdtContent>
                        </w:sdt>
                      </w:txbxContent>
                    </v:textbox>
                    <w10:wrap anchorx="page" anchory="page"/>
                  </v:rect>
                </w:pict>
              </mc:Fallback>
            </mc:AlternateContent>
          </w:r>
        </w:p>
        <w:p w:rsidR="009C6307" w:rsidRDefault="009C6307">
          <w:r>
            <w:rPr>
              <w:caps/>
              <w:noProof/>
              <w:color w:val="FFFFFF" w:themeColor="background1"/>
              <w:sz w:val="72"/>
              <w:szCs w:val="72"/>
            </w:rPr>
            <w:drawing>
              <wp:inline distT="0" distB="0" distL="0" distR="0" wp14:anchorId="33C2B32C" wp14:editId="4F60674A">
                <wp:extent cx="2133600" cy="1362075"/>
                <wp:effectExtent l="0" t="0" r="0" b="0"/>
                <wp:docPr id="233" name="صورة 2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55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133600" cy="1362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p w:rsidR="00A91FFC" w:rsidRDefault="00341420" w:rsidP="00A91FFC">
          <w:pPr>
            <w:bidi w:val="0"/>
            <w:rPr>
              <w:noProof/>
            </w:rPr>
          </w:pPr>
        </w:p>
      </w:sdtContent>
    </w:sdt>
    <w:p w:rsidR="007D4647" w:rsidRPr="00A91FFC" w:rsidRDefault="004A0D56" w:rsidP="00A91FFC">
      <w:pPr>
        <w:bidi w:val="0"/>
        <w:rPr>
          <w:noProof/>
          <w:rtl/>
        </w:rPr>
      </w:pPr>
      <w:r>
        <w:rPr>
          <w:rFonts w:ascii="Old Antic Outline Shaded" w:cs="Old Antic Outline Shaded" w:hint="cs"/>
          <w:noProof/>
          <w:sz w:val="88"/>
          <w:szCs w:val="88"/>
          <w:rtl/>
        </w:rPr>
        <w:drawing>
          <wp:anchor distT="0" distB="0" distL="114300" distR="114300" simplePos="0" relativeHeight="251682816" behindDoc="1" locked="0" layoutInCell="1" allowOverlap="1" wp14:anchorId="6542DDFF" wp14:editId="514B7DE4">
            <wp:simplePos x="0" y="0"/>
            <wp:positionH relativeFrom="column">
              <wp:posOffset>4688436</wp:posOffset>
            </wp:positionH>
            <wp:positionV relativeFrom="paragraph">
              <wp:posOffset>377921</wp:posOffset>
            </wp:positionV>
            <wp:extent cx="2069549" cy="1319841"/>
            <wp:effectExtent l="19050" t="0" r="6901" b="0"/>
            <wp:wrapNone/>
            <wp:docPr id="14" name="صورة 1" descr="الوصف: http://t1.gstatic.com/images?q=tbn:ANd9GcTRg1u10cslIL4voi4pbUcx-Obz9-BJeUuPCSuBHsDpQBx-476ixQ">
              <a:hlinkClick xmlns:a="http://schemas.openxmlformats.org/drawingml/2006/main" r:id="rId11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2" descr="الوصف: http://t1.gstatic.com/images?q=tbn:ANd9GcTRg1u10cslIL4voi4pbUcx-Obz9-BJeUuPCSuBHsDpQBx-476ixQ">
                      <a:hlinkClick r:id="rId11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9549" cy="1319841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anchor>
        </w:drawing>
      </w:r>
    </w:p>
    <w:p w:rsidR="007D4647" w:rsidRDefault="00FB0CFC" w:rsidP="00FB0CFC">
      <w:pPr>
        <w:tabs>
          <w:tab w:val="left" w:pos="1965"/>
          <w:tab w:val="left" w:pos="2427"/>
        </w:tabs>
        <w:autoSpaceDE w:val="0"/>
        <w:autoSpaceDN w:val="0"/>
        <w:adjustRightInd w:val="0"/>
        <w:spacing w:after="0" w:line="240" w:lineRule="auto"/>
        <w:rPr>
          <w:rFonts w:ascii="Old Antic Outline Shaded" w:cs="Old Antic Outline Shaded"/>
          <w:sz w:val="88"/>
          <w:szCs w:val="88"/>
          <w:rtl/>
        </w:rPr>
      </w:pPr>
      <w:r>
        <w:rPr>
          <w:rFonts w:ascii="Old Antic Outline Shaded" w:cs="Old Antic Outline Shaded"/>
          <w:sz w:val="88"/>
          <w:szCs w:val="88"/>
          <w:rtl/>
        </w:rPr>
        <w:tab/>
      </w:r>
    </w:p>
    <w:p w:rsidR="00FB0CFC" w:rsidRDefault="00FB0CFC" w:rsidP="00FB0CFC">
      <w:pPr>
        <w:tabs>
          <w:tab w:val="left" w:pos="2427"/>
        </w:tabs>
        <w:autoSpaceDE w:val="0"/>
        <w:autoSpaceDN w:val="0"/>
        <w:adjustRightInd w:val="0"/>
        <w:spacing w:after="0" w:line="240" w:lineRule="auto"/>
        <w:rPr>
          <w:rFonts w:ascii="Old Antic Outline Shaded" w:cs="Old Antic Outline Shaded"/>
          <w:sz w:val="88"/>
          <w:szCs w:val="88"/>
          <w:rtl/>
        </w:rPr>
      </w:pPr>
    </w:p>
    <w:p w:rsidR="00023A1A" w:rsidRDefault="00023A1A" w:rsidP="007D4647">
      <w:pPr>
        <w:autoSpaceDE w:val="0"/>
        <w:autoSpaceDN w:val="0"/>
        <w:bidi w:val="0"/>
        <w:adjustRightInd w:val="0"/>
        <w:spacing w:after="0" w:line="240" w:lineRule="auto"/>
        <w:rPr>
          <w:rFonts w:ascii="Times New Roman,Bold" w:cs="Times New Roman,Bold"/>
          <w:b/>
          <w:bCs/>
          <w:sz w:val="56"/>
          <w:szCs w:val="56"/>
        </w:rPr>
      </w:pPr>
    </w:p>
    <w:p w:rsidR="00023A1A" w:rsidRPr="00023A1A" w:rsidRDefault="00023A1A" w:rsidP="00023A1A">
      <w:pPr>
        <w:bidi w:val="0"/>
        <w:rPr>
          <w:rFonts w:ascii="Times New Roman,Bold" w:cs="Times New Roman,Bold"/>
          <w:sz w:val="56"/>
          <w:szCs w:val="56"/>
        </w:rPr>
      </w:pPr>
    </w:p>
    <w:p w:rsidR="00023A1A" w:rsidRPr="00030AE5" w:rsidRDefault="00023A1A" w:rsidP="009A03D8">
      <w:pPr>
        <w:bidi w:val="0"/>
        <w:rPr>
          <w:rFonts w:cs="Times New Roman,Bold"/>
          <w:sz w:val="56"/>
          <w:szCs w:val="56"/>
        </w:rPr>
      </w:pPr>
    </w:p>
    <w:p w:rsidR="00023A1A" w:rsidRPr="00023A1A" w:rsidRDefault="00023A1A" w:rsidP="00023A1A">
      <w:pPr>
        <w:bidi w:val="0"/>
        <w:rPr>
          <w:rFonts w:ascii="Times New Roman,Bold" w:cs="Times New Roman,Bold"/>
          <w:sz w:val="56"/>
          <w:szCs w:val="56"/>
        </w:rPr>
      </w:pPr>
    </w:p>
    <w:p w:rsidR="00023A1A" w:rsidRPr="00023A1A" w:rsidRDefault="00023A1A" w:rsidP="00023A1A">
      <w:pPr>
        <w:bidi w:val="0"/>
        <w:rPr>
          <w:rFonts w:ascii="Times New Roman,Bold" w:cs="Times New Roman,Bold"/>
          <w:sz w:val="56"/>
          <w:szCs w:val="56"/>
        </w:rPr>
      </w:pPr>
    </w:p>
    <w:p w:rsidR="00023A1A" w:rsidRPr="00C003CD" w:rsidRDefault="00023A1A" w:rsidP="00C003CD">
      <w:pPr>
        <w:bidi w:val="0"/>
        <w:jc w:val="right"/>
        <w:rPr>
          <w:rFonts w:cs="Times New Roman,Bold"/>
          <w:sz w:val="56"/>
          <w:szCs w:val="56"/>
        </w:rPr>
      </w:pPr>
    </w:p>
    <w:p w:rsidR="00C003CD" w:rsidRPr="00C003CD" w:rsidRDefault="00C003CD" w:rsidP="00C003CD">
      <w:pPr>
        <w:spacing w:line="240" w:lineRule="auto"/>
        <w:rPr>
          <w:rFonts w:ascii="Arial" w:eastAsia="Times New Roman" w:hAnsi="Arial" w:cs="Arial"/>
          <w:color w:val="222222"/>
          <w:sz w:val="36"/>
          <w:szCs w:val="36"/>
        </w:rPr>
      </w:pPr>
    </w:p>
    <w:p w:rsidR="00023A1A" w:rsidRPr="00A91FFC" w:rsidRDefault="00023A1A" w:rsidP="00023A1A">
      <w:pPr>
        <w:bidi w:val="0"/>
        <w:rPr>
          <w:rFonts w:cs="Times New Roman,Bold"/>
          <w:sz w:val="56"/>
          <w:szCs w:val="56"/>
        </w:rPr>
      </w:pPr>
    </w:p>
    <w:p w:rsidR="007D4647" w:rsidRPr="00A91FFC" w:rsidRDefault="00023A1A" w:rsidP="00A91FFC">
      <w:pPr>
        <w:spacing w:after="0" w:line="240" w:lineRule="auto"/>
        <w:rPr>
          <w:rFonts w:ascii="Arial" w:eastAsia="Times New Roman" w:hAnsi="Arial" w:cs="Arial"/>
          <w:color w:val="222222"/>
          <w:sz w:val="36"/>
          <w:szCs w:val="36"/>
        </w:rPr>
      </w:pPr>
      <w:r>
        <w:rPr>
          <w:rFonts w:ascii="Times New Roman,Bold" w:cs="Times New Roman,Bold"/>
          <w:sz w:val="56"/>
          <w:szCs w:val="56"/>
        </w:rPr>
        <w:tab/>
      </w:r>
    </w:p>
    <w:p w:rsidR="00023A1A" w:rsidRDefault="006471E0" w:rsidP="00023A1A">
      <w:pPr>
        <w:tabs>
          <w:tab w:val="left" w:pos="7535"/>
        </w:tabs>
        <w:bidi w:val="0"/>
        <w:rPr>
          <w:rFonts w:cs="Times New Roman,Bold"/>
          <w:sz w:val="56"/>
          <w:szCs w:val="56"/>
        </w:rPr>
      </w:pPr>
      <w:r>
        <w:rPr>
          <w:rFonts w:cs="Times New Roman,Bold"/>
          <w:noProof/>
          <w:sz w:val="56"/>
          <w:szCs w:val="56"/>
        </w:rPr>
        <w:drawing>
          <wp:anchor distT="0" distB="0" distL="114300" distR="114300" simplePos="0" relativeHeight="251689984" behindDoc="1" locked="0" layoutInCell="1" allowOverlap="1" wp14:anchorId="5BE5F11E" wp14:editId="1F5FE8A9">
            <wp:simplePos x="0" y="0"/>
            <wp:positionH relativeFrom="column">
              <wp:posOffset>-82203</wp:posOffset>
            </wp:positionH>
            <wp:positionV relativeFrom="paragraph">
              <wp:posOffset>-70653</wp:posOffset>
            </wp:positionV>
            <wp:extent cx="6838950" cy="9264770"/>
            <wp:effectExtent l="0" t="0" r="0" b="0"/>
            <wp:wrapNone/>
            <wp:docPr id="26" name="صورة 26" descr="https://encrypted-tbn1.gstatic.com/images?q=tbn:ANd9GcRgFolS4kGl-O9b1SjYb0KzYkfFOClouKkKBCGjYGfMu5BSmItj">
              <a:hlinkClick xmlns:a="http://schemas.openxmlformats.org/drawingml/2006/main" r:id="rId13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s://encrypted-tbn1.gstatic.com/images?q=tbn:ANd9GcRgFolS4kGl-O9b1SjYb0KzYkfFOClouKkKBCGjYGfMu5BSmItj">
                      <a:hlinkClick r:id="rId13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0" cy="9264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656C4" w:rsidRPr="002656C4" w:rsidRDefault="002656C4" w:rsidP="00FA2A4C">
      <w:pPr>
        <w:spacing w:line="240" w:lineRule="auto"/>
        <w:rPr>
          <w:rFonts w:ascii="Arial" w:eastAsia="Times New Roman" w:hAnsi="Arial" w:cs="Arial"/>
          <w:color w:val="222222"/>
          <w:sz w:val="36"/>
          <w:szCs w:val="36"/>
        </w:rPr>
      </w:pPr>
    </w:p>
    <w:p w:rsidR="00004973" w:rsidRDefault="006471E0" w:rsidP="004F4CD5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  <w:r>
        <w:rPr>
          <w:rFonts w:ascii="Traditional Arabic,Bold" w:cs="Traditional Arabic,Bold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88960" behindDoc="0" locked="0" layoutInCell="1" allowOverlap="1" wp14:anchorId="3D6D704A" wp14:editId="2A799902">
            <wp:simplePos x="0" y="0"/>
            <wp:positionH relativeFrom="column">
              <wp:posOffset>1426845</wp:posOffset>
            </wp:positionH>
            <wp:positionV relativeFrom="paragraph">
              <wp:posOffset>163830</wp:posOffset>
            </wp:positionV>
            <wp:extent cx="3552190" cy="1517650"/>
            <wp:effectExtent l="0" t="0" r="0" b="0"/>
            <wp:wrapNone/>
            <wp:docPr id="19" name="صورة 19" descr="https://encrypted-tbn0.gstatic.com/images?q=tbn:ANd9GcQrwwKOWkFodUskm7ogAReboviatqgbU7Rm-RPUXoModk4qAHw5mg">
              <a:hlinkClick xmlns:a="http://schemas.openxmlformats.org/drawingml/2006/main" r:id="rId15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encrypted-tbn0.gstatic.com/images?q=tbn:ANd9GcQrwwKOWkFodUskm7ogAReboviatqgbU7Rm-RPUXoModk4qAHw5mg">
                      <a:hlinkClick r:id="rId15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52190" cy="151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04973" w:rsidRDefault="00004973" w:rsidP="004F4CD5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004973" w:rsidRDefault="00004973" w:rsidP="004F4CD5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004973" w:rsidRDefault="00004973" w:rsidP="004F4CD5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004973" w:rsidRDefault="00004973" w:rsidP="004F4CD5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004973" w:rsidRDefault="00004973" w:rsidP="004F4CD5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004973" w:rsidRDefault="00004973" w:rsidP="004F4CD5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004973" w:rsidRDefault="00004973" w:rsidP="004F4CD5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004973" w:rsidRDefault="00004973" w:rsidP="004F4CD5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004973" w:rsidRDefault="00004973" w:rsidP="004F4CD5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tbl>
      <w:tblPr>
        <w:tblStyle w:val="MediumShading1-Accent6"/>
        <w:tblpPr w:leftFromText="180" w:rightFromText="180" w:vertAnchor="page" w:horzAnchor="margin" w:tblpXSpec="center" w:tblpY="6616"/>
        <w:bidiVisual/>
        <w:tblW w:w="0" w:type="auto"/>
        <w:shd w:val="clear" w:color="auto" w:fill="C6D9F1" w:themeFill="text2" w:themeFillTint="33"/>
        <w:tblLook w:val="04A0" w:firstRow="1" w:lastRow="0" w:firstColumn="1" w:lastColumn="0" w:noHBand="0" w:noVBand="1"/>
      </w:tblPr>
      <w:tblGrid>
        <w:gridCol w:w="4508"/>
        <w:gridCol w:w="1463"/>
      </w:tblGrid>
      <w:tr w:rsidR="00FB0CFC" w:rsidRPr="00030AE5" w:rsidTr="0046299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08" w:type="dxa"/>
            <w:shd w:val="clear" w:color="auto" w:fill="C6D9F1" w:themeFill="text2" w:themeFillTint="33"/>
          </w:tcPr>
          <w:p w:rsidR="00FB0CFC" w:rsidRPr="00030AE5" w:rsidRDefault="00FB0CFC" w:rsidP="00A91FFC">
            <w:pPr>
              <w:autoSpaceDE w:val="0"/>
              <w:autoSpaceDN w:val="0"/>
              <w:adjustRightInd w:val="0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030AE5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الموضوع</w:t>
            </w:r>
          </w:p>
        </w:tc>
        <w:tc>
          <w:tcPr>
            <w:tcW w:w="1463" w:type="dxa"/>
            <w:shd w:val="clear" w:color="auto" w:fill="C6D9F1" w:themeFill="text2" w:themeFillTint="33"/>
          </w:tcPr>
          <w:p w:rsidR="00FB0CFC" w:rsidRPr="00030AE5" w:rsidRDefault="00FB0CFC" w:rsidP="00A91FFC">
            <w:pPr>
              <w:autoSpaceDE w:val="0"/>
              <w:autoSpaceDN w:val="0"/>
              <w:adjustRightInd w:val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030AE5">
              <w:rPr>
                <w:rFonts w:ascii="Arial Unicode MS" w:eastAsia="Arial Unicode MS" w:hAnsi="Arial Unicode MS" w:cs="Arial Unicode MS" w:hint="cs"/>
                <w:sz w:val="28"/>
                <w:szCs w:val="28"/>
                <w:rtl/>
              </w:rPr>
              <w:t>رقم الصفحة</w:t>
            </w:r>
          </w:p>
        </w:tc>
      </w:tr>
      <w:tr w:rsidR="00FB0CFC" w:rsidRPr="00030AE5" w:rsidTr="0046299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08" w:type="dxa"/>
            <w:shd w:val="clear" w:color="auto" w:fill="C6D9F1" w:themeFill="text2" w:themeFillTint="33"/>
          </w:tcPr>
          <w:p w:rsidR="00FB0CFC" w:rsidRPr="00030AE5" w:rsidRDefault="00FB0CFC" w:rsidP="00A91FFC">
            <w:pPr>
              <w:autoSpaceDE w:val="0"/>
              <w:autoSpaceDN w:val="0"/>
              <w:adjustRightInd w:val="0"/>
              <w:rPr>
                <w:rFonts w:ascii="Arial Unicode MS" w:eastAsia="Arial Unicode MS" w:hAnsi="Arial Unicode MS" w:cs="Arial Unicode MS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Arial Unicode MS" w:eastAsia="Arial Unicode MS" w:hAnsi="Arial Unicode MS" w:cs="Arial Unicode MS" w:hint="cs"/>
                <w:b w:val="0"/>
                <w:bCs w:val="0"/>
                <w:sz w:val="28"/>
                <w:szCs w:val="28"/>
                <w:rtl/>
              </w:rPr>
              <w:t xml:space="preserve">دليل البرنامج </w:t>
            </w:r>
          </w:p>
        </w:tc>
        <w:tc>
          <w:tcPr>
            <w:tcW w:w="1463" w:type="dxa"/>
            <w:shd w:val="clear" w:color="auto" w:fill="C6D9F1" w:themeFill="text2" w:themeFillTint="33"/>
          </w:tcPr>
          <w:p w:rsidR="00FB0CFC" w:rsidRPr="00030AE5" w:rsidRDefault="00FB0CFC" w:rsidP="00A91FFC">
            <w:p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Unicode MS" w:eastAsia="Arial Unicode MS" w:hAnsi="Arial Unicode MS" w:cs="Arial Unicode MS"/>
                <w:b/>
                <w:bCs/>
                <w:sz w:val="28"/>
                <w:szCs w:val="28"/>
                <w:rtl/>
              </w:rPr>
            </w:pPr>
            <w:r>
              <w:rPr>
                <w:rFonts w:ascii="Arial Unicode MS" w:eastAsia="Arial Unicode MS" w:hAnsi="Arial Unicode MS" w:cs="Arial Unicode MS" w:hint="cs"/>
                <w:b/>
                <w:bCs/>
                <w:sz w:val="28"/>
                <w:szCs w:val="28"/>
                <w:rtl/>
              </w:rPr>
              <w:t>1</w:t>
            </w:r>
          </w:p>
        </w:tc>
      </w:tr>
      <w:tr w:rsidR="00FB0CFC" w:rsidRPr="00030AE5" w:rsidTr="0046299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08" w:type="dxa"/>
            <w:shd w:val="clear" w:color="auto" w:fill="C6D9F1" w:themeFill="text2" w:themeFillTint="33"/>
          </w:tcPr>
          <w:p w:rsidR="00FB0CFC" w:rsidRPr="00030AE5" w:rsidRDefault="00FB0CFC" w:rsidP="00A91FFC">
            <w:pPr>
              <w:autoSpaceDE w:val="0"/>
              <w:autoSpaceDN w:val="0"/>
              <w:adjustRightInd w:val="0"/>
              <w:rPr>
                <w:rFonts w:ascii="Arial Unicode MS" w:eastAsia="Arial Unicode MS" w:hAnsi="Arial Unicode MS" w:cs="Arial Unicode MS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Arial Unicode MS" w:eastAsia="Arial Unicode MS" w:hAnsi="Arial Unicode MS" w:cs="Arial Unicode MS" w:hint="cs"/>
                <w:b w:val="0"/>
                <w:bCs w:val="0"/>
                <w:sz w:val="28"/>
                <w:szCs w:val="28"/>
                <w:rtl/>
              </w:rPr>
              <w:t>الفهرس</w:t>
            </w:r>
          </w:p>
        </w:tc>
        <w:tc>
          <w:tcPr>
            <w:tcW w:w="1463" w:type="dxa"/>
            <w:shd w:val="clear" w:color="auto" w:fill="C6D9F1" w:themeFill="text2" w:themeFillTint="33"/>
          </w:tcPr>
          <w:p w:rsidR="00FB0CFC" w:rsidRPr="00030AE5" w:rsidRDefault="00FB0CFC" w:rsidP="00A91FFC">
            <w:pPr>
              <w:autoSpaceDE w:val="0"/>
              <w:autoSpaceDN w:val="0"/>
              <w:adjustRightInd w:val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 Unicode MS" w:eastAsia="Arial Unicode MS" w:hAnsi="Arial Unicode MS" w:cs="Arial Unicode MS"/>
                <w:b/>
                <w:bCs/>
                <w:sz w:val="28"/>
                <w:szCs w:val="28"/>
                <w:rtl/>
              </w:rPr>
            </w:pPr>
            <w:r>
              <w:rPr>
                <w:rFonts w:ascii="Arial Unicode MS" w:eastAsia="Arial Unicode MS" w:hAnsi="Arial Unicode MS" w:cs="Arial Unicode MS" w:hint="cs"/>
                <w:b/>
                <w:bCs/>
                <w:sz w:val="28"/>
                <w:szCs w:val="28"/>
                <w:rtl/>
              </w:rPr>
              <w:t>2</w:t>
            </w:r>
          </w:p>
        </w:tc>
      </w:tr>
      <w:tr w:rsidR="00FB0CFC" w:rsidRPr="00030AE5" w:rsidTr="0046299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08" w:type="dxa"/>
            <w:shd w:val="clear" w:color="auto" w:fill="C6D9F1" w:themeFill="text2" w:themeFillTint="33"/>
          </w:tcPr>
          <w:p w:rsidR="00FB0CFC" w:rsidRPr="00030AE5" w:rsidRDefault="00FB0CFC" w:rsidP="00A91FFC">
            <w:pPr>
              <w:autoSpaceDE w:val="0"/>
              <w:autoSpaceDN w:val="0"/>
              <w:adjustRightInd w:val="0"/>
              <w:rPr>
                <w:rFonts w:ascii="Arial Unicode MS" w:eastAsia="Arial Unicode MS" w:hAnsi="Arial Unicode MS" w:cs="Arial Unicode MS"/>
                <w:b w:val="0"/>
                <w:bCs w:val="0"/>
                <w:sz w:val="28"/>
                <w:szCs w:val="28"/>
                <w:rtl/>
              </w:rPr>
            </w:pPr>
            <w:r w:rsidRPr="00030AE5">
              <w:rPr>
                <w:rFonts w:ascii="Arial Unicode MS" w:eastAsia="Arial Unicode MS" w:hAnsi="Arial Unicode MS" w:cs="Arial Unicode MS" w:hint="cs"/>
                <w:b w:val="0"/>
                <w:bCs w:val="0"/>
                <w:sz w:val="28"/>
                <w:szCs w:val="28"/>
                <w:rtl/>
              </w:rPr>
              <w:t>التواصل</w:t>
            </w:r>
            <w:r w:rsidRPr="00030AE5">
              <w:rPr>
                <w:rFonts w:ascii="Arial Unicode MS" w:eastAsia="Arial Unicode MS" w:hAnsi="Arial Unicode MS" w:cs="Arial Unicode MS"/>
                <w:b w:val="0"/>
                <w:bCs w:val="0"/>
                <w:sz w:val="28"/>
                <w:szCs w:val="28"/>
              </w:rPr>
              <w:t xml:space="preserve"> </w:t>
            </w:r>
            <w:r w:rsidRPr="00030AE5">
              <w:rPr>
                <w:rFonts w:ascii="Arial Unicode MS" w:eastAsia="Arial Unicode MS" w:hAnsi="Arial Unicode MS" w:cs="Arial Unicode MS" w:hint="cs"/>
                <w:b w:val="0"/>
                <w:bCs w:val="0"/>
                <w:sz w:val="28"/>
                <w:szCs w:val="28"/>
                <w:rtl/>
              </w:rPr>
              <w:t>مع</w:t>
            </w:r>
            <w:r w:rsidRPr="00030AE5">
              <w:rPr>
                <w:rFonts w:ascii="Arial Unicode MS" w:eastAsia="Arial Unicode MS" w:hAnsi="Arial Unicode MS" w:cs="Arial Unicode MS"/>
                <w:b w:val="0"/>
                <w:bCs w:val="0"/>
                <w:sz w:val="28"/>
                <w:szCs w:val="28"/>
              </w:rPr>
              <w:t xml:space="preserve"> </w:t>
            </w:r>
            <w:r w:rsidRPr="00030AE5">
              <w:rPr>
                <w:rFonts w:ascii="Arial Unicode MS" w:eastAsia="Arial Unicode MS" w:hAnsi="Arial Unicode MS" w:cs="Arial Unicode MS" w:hint="cs"/>
                <w:b w:val="0"/>
                <w:bCs w:val="0"/>
                <w:sz w:val="28"/>
                <w:szCs w:val="28"/>
                <w:rtl/>
              </w:rPr>
              <w:t>القسم</w:t>
            </w:r>
          </w:p>
        </w:tc>
        <w:tc>
          <w:tcPr>
            <w:tcW w:w="1463" w:type="dxa"/>
            <w:shd w:val="clear" w:color="auto" w:fill="C6D9F1" w:themeFill="text2" w:themeFillTint="33"/>
          </w:tcPr>
          <w:p w:rsidR="00FB0CFC" w:rsidRPr="00030AE5" w:rsidRDefault="00FB0CFC" w:rsidP="00A91FFC">
            <w:p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Unicode MS" w:eastAsia="Arial Unicode MS" w:hAnsi="Arial Unicode MS" w:cs="Arial Unicode MS"/>
                <w:b/>
                <w:bCs/>
                <w:sz w:val="28"/>
                <w:szCs w:val="28"/>
                <w:rtl/>
              </w:rPr>
            </w:pPr>
            <w:r>
              <w:rPr>
                <w:rFonts w:ascii="Arial Unicode MS" w:eastAsia="Arial Unicode MS" w:hAnsi="Arial Unicode MS" w:cs="Arial Unicode MS" w:hint="cs"/>
                <w:b/>
                <w:bCs/>
                <w:sz w:val="28"/>
                <w:szCs w:val="28"/>
                <w:rtl/>
              </w:rPr>
              <w:t>3</w:t>
            </w:r>
          </w:p>
        </w:tc>
      </w:tr>
      <w:tr w:rsidR="00FB0CFC" w:rsidRPr="00030AE5" w:rsidTr="0046299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08" w:type="dxa"/>
            <w:shd w:val="clear" w:color="auto" w:fill="C6D9F1" w:themeFill="text2" w:themeFillTint="33"/>
          </w:tcPr>
          <w:p w:rsidR="00FB0CFC" w:rsidRPr="00030AE5" w:rsidRDefault="00FB0CFC" w:rsidP="00A91FFC">
            <w:pPr>
              <w:autoSpaceDE w:val="0"/>
              <w:autoSpaceDN w:val="0"/>
              <w:adjustRightInd w:val="0"/>
              <w:rPr>
                <w:rFonts w:ascii="Arial Unicode MS" w:eastAsia="Arial Unicode MS" w:hAnsi="Arial Unicode MS" w:cs="Arial Unicode MS"/>
                <w:b w:val="0"/>
                <w:bCs w:val="0"/>
                <w:sz w:val="28"/>
                <w:szCs w:val="28"/>
                <w:rtl/>
              </w:rPr>
            </w:pPr>
            <w:r w:rsidRPr="00030AE5">
              <w:rPr>
                <w:rFonts w:ascii="Arial Unicode MS" w:eastAsia="Arial Unicode MS" w:hAnsi="Arial Unicode MS" w:cs="Arial Unicode MS" w:hint="cs"/>
                <w:b w:val="0"/>
                <w:bCs w:val="0"/>
                <w:sz w:val="28"/>
                <w:szCs w:val="28"/>
                <w:rtl/>
              </w:rPr>
              <w:t>عن</w:t>
            </w:r>
            <w:r w:rsidRPr="00030AE5">
              <w:rPr>
                <w:rFonts w:ascii="Arial Unicode MS" w:eastAsia="Arial Unicode MS" w:hAnsi="Arial Unicode MS" w:cs="Arial Unicode MS"/>
                <w:b w:val="0"/>
                <w:bCs w:val="0"/>
                <w:sz w:val="28"/>
                <w:szCs w:val="28"/>
              </w:rPr>
              <w:t xml:space="preserve"> </w:t>
            </w:r>
            <w:r w:rsidRPr="00030AE5">
              <w:rPr>
                <w:rFonts w:ascii="Arial Unicode MS" w:eastAsia="Arial Unicode MS" w:hAnsi="Arial Unicode MS" w:cs="Arial Unicode MS" w:hint="cs"/>
                <w:b w:val="0"/>
                <w:bCs w:val="0"/>
                <w:sz w:val="28"/>
                <w:szCs w:val="28"/>
                <w:rtl/>
              </w:rPr>
              <w:t>القسم</w:t>
            </w:r>
          </w:p>
        </w:tc>
        <w:tc>
          <w:tcPr>
            <w:tcW w:w="1463" w:type="dxa"/>
            <w:shd w:val="clear" w:color="auto" w:fill="C6D9F1" w:themeFill="text2" w:themeFillTint="33"/>
          </w:tcPr>
          <w:p w:rsidR="00FB0CFC" w:rsidRPr="00030AE5" w:rsidRDefault="00FB0CFC" w:rsidP="00A91FFC">
            <w:pPr>
              <w:autoSpaceDE w:val="0"/>
              <w:autoSpaceDN w:val="0"/>
              <w:adjustRightInd w:val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 Unicode MS" w:eastAsia="Arial Unicode MS" w:hAnsi="Arial Unicode MS" w:cs="Arial Unicode MS"/>
                <w:b/>
                <w:bCs/>
                <w:sz w:val="28"/>
                <w:szCs w:val="28"/>
                <w:rtl/>
              </w:rPr>
            </w:pPr>
            <w:r>
              <w:rPr>
                <w:rFonts w:ascii="Arial Unicode MS" w:eastAsia="Arial Unicode MS" w:hAnsi="Arial Unicode MS" w:cs="Arial Unicode MS" w:hint="cs"/>
                <w:b/>
                <w:bCs/>
                <w:sz w:val="28"/>
                <w:szCs w:val="28"/>
                <w:rtl/>
              </w:rPr>
              <w:t>4</w:t>
            </w:r>
          </w:p>
        </w:tc>
      </w:tr>
      <w:tr w:rsidR="00FB0CFC" w:rsidRPr="00030AE5" w:rsidTr="0046299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08" w:type="dxa"/>
            <w:shd w:val="clear" w:color="auto" w:fill="C6D9F1" w:themeFill="text2" w:themeFillTint="33"/>
          </w:tcPr>
          <w:p w:rsidR="00FB0CFC" w:rsidRPr="00030AE5" w:rsidRDefault="00FB0CFC" w:rsidP="00A91FFC">
            <w:pPr>
              <w:autoSpaceDE w:val="0"/>
              <w:autoSpaceDN w:val="0"/>
              <w:adjustRightInd w:val="0"/>
              <w:rPr>
                <w:rFonts w:ascii="Arial Unicode MS" w:eastAsia="Arial Unicode MS" w:hAnsi="Arial Unicode MS" w:cs="Arial Unicode MS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Arial Unicode MS" w:eastAsia="Arial Unicode MS" w:hAnsi="Arial Unicode MS" w:cs="Arial Unicode MS" w:hint="cs"/>
                <w:b w:val="0"/>
                <w:bCs w:val="0"/>
                <w:sz w:val="28"/>
                <w:szCs w:val="28"/>
                <w:rtl/>
              </w:rPr>
              <w:t>أعضاء الهيئة التدر يسية</w:t>
            </w:r>
          </w:p>
        </w:tc>
        <w:tc>
          <w:tcPr>
            <w:tcW w:w="1463" w:type="dxa"/>
            <w:shd w:val="clear" w:color="auto" w:fill="C6D9F1" w:themeFill="text2" w:themeFillTint="33"/>
          </w:tcPr>
          <w:p w:rsidR="00FB0CFC" w:rsidRDefault="00FB0CFC" w:rsidP="00A91FFC">
            <w:p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Unicode MS" w:eastAsia="Arial Unicode MS" w:hAnsi="Arial Unicode MS" w:cs="Arial Unicode MS"/>
                <w:b/>
                <w:bCs/>
                <w:sz w:val="28"/>
                <w:szCs w:val="28"/>
                <w:rtl/>
              </w:rPr>
            </w:pPr>
            <w:r>
              <w:rPr>
                <w:rFonts w:ascii="Arial Unicode MS" w:eastAsia="Arial Unicode MS" w:hAnsi="Arial Unicode MS" w:cs="Arial Unicode MS" w:hint="cs"/>
                <w:b/>
                <w:bCs/>
                <w:sz w:val="28"/>
                <w:szCs w:val="28"/>
                <w:rtl/>
              </w:rPr>
              <w:t>5</w:t>
            </w:r>
          </w:p>
        </w:tc>
      </w:tr>
      <w:tr w:rsidR="00FB0CFC" w:rsidRPr="00030AE5" w:rsidTr="0046299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08" w:type="dxa"/>
            <w:shd w:val="clear" w:color="auto" w:fill="C6D9F1" w:themeFill="text2" w:themeFillTint="33"/>
          </w:tcPr>
          <w:p w:rsidR="00FB0CFC" w:rsidRPr="00030AE5" w:rsidRDefault="00FB0CFC" w:rsidP="00A91FFC">
            <w:pPr>
              <w:autoSpaceDE w:val="0"/>
              <w:autoSpaceDN w:val="0"/>
              <w:adjustRightInd w:val="0"/>
              <w:rPr>
                <w:rFonts w:ascii="Arial Unicode MS" w:eastAsia="Arial Unicode MS" w:hAnsi="Arial Unicode MS" w:cs="Arial Unicode MS"/>
                <w:b w:val="0"/>
                <w:bCs w:val="0"/>
                <w:sz w:val="28"/>
                <w:szCs w:val="28"/>
                <w:rtl/>
              </w:rPr>
            </w:pPr>
            <w:r w:rsidRPr="00030AE5">
              <w:rPr>
                <w:rFonts w:ascii="Arial Unicode MS" w:eastAsia="Arial Unicode MS" w:hAnsi="Arial Unicode MS" w:cs="Arial Unicode MS" w:hint="cs"/>
                <w:b w:val="0"/>
                <w:bCs w:val="0"/>
                <w:sz w:val="28"/>
                <w:szCs w:val="28"/>
                <w:rtl/>
              </w:rPr>
              <w:t>الرؤ</w:t>
            </w:r>
            <w:r>
              <w:rPr>
                <w:rFonts w:ascii="Arial Unicode MS" w:eastAsia="Arial Unicode MS" w:hAnsi="Arial Unicode MS" w:cs="Arial Unicode MS" w:hint="cs"/>
                <w:b w:val="0"/>
                <w:bCs w:val="0"/>
                <w:sz w:val="28"/>
                <w:szCs w:val="28"/>
                <w:rtl/>
              </w:rPr>
              <w:t xml:space="preserve"> </w:t>
            </w:r>
            <w:r w:rsidRPr="00030AE5">
              <w:rPr>
                <w:rFonts w:ascii="Arial Unicode MS" w:eastAsia="Arial Unicode MS" w:hAnsi="Arial Unicode MS" w:cs="Arial Unicode MS" w:hint="cs"/>
                <w:b w:val="0"/>
                <w:bCs w:val="0"/>
                <w:sz w:val="28"/>
                <w:szCs w:val="28"/>
                <w:rtl/>
              </w:rPr>
              <w:t xml:space="preserve">ية والرسالة والأهداف </w:t>
            </w:r>
          </w:p>
        </w:tc>
        <w:tc>
          <w:tcPr>
            <w:tcW w:w="1463" w:type="dxa"/>
            <w:shd w:val="clear" w:color="auto" w:fill="C6D9F1" w:themeFill="text2" w:themeFillTint="33"/>
          </w:tcPr>
          <w:p w:rsidR="00FB0CFC" w:rsidRPr="00030AE5" w:rsidRDefault="00FB0CFC" w:rsidP="00A91FFC">
            <w:pPr>
              <w:autoSpaceDE w:val="0"/>
              <w:autoSpaceDN w:val="0"/>
              <w:adjustRightInd w:val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 Unicode MS" w:eastAsia="Arial Unicode MS" w:hAnsi="Arial Unicode MS" w:cs="Arial Unicode MS"/>
                <w:b/>
                <w:bCs/>
                <w:sz w:val="28"/>
                <w:szCs w:val="28"/>
                <w:rtl/>
              </w:rPr>
            </w:pPr>
            <w:r>
              <w:rPr>
                <w:rFonts w:ascii="Arial Unicode MS" w:eastAsia="Arial Unicode MS" w:hAnsi="Arial Unicode MS" w:cs="Arial Unicode MS" w:hint="cs"/>
                <w:b/>
                <w:bCs/>
                <w:sz w:val="28"/>
                <w:szCs w:val="28"/>
                <w:rtl/>
              </w:rPr>
              <w:t>6</w:t>
            </w:r>
          </w:p>
        </w:tc>
      </w:tr>
      <w:tr w:rsidR="00FB0CFC" w:rsidRPr="00030AE5" w:rsidTr="0046299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08" w:type="dxa"/>
            <w:shd w:val="clear" w:color="auto" w:fill="C6D9F1" w:themeFill="text2" w:themeFillTint="33"/>
          </w:tcPr>
          <w:p w:rsidR="00FB0CFC" w:rsidRPr="00030AE5" w:rsidRDefault="00FB0CFC" w:rsidP="00A91FFC">
            <w:pPr>
              <w:autoSpaceDE w:val="0"/>
              <w:autoSpaceDN w:val="0"/>
              <w:adjustRightInd w:val="0"/>
              <w:rPr>
                <w:rFonts w:ascii="Arial Unicode MS" w:eastAsia="Arial Unicode MS" w:hAnsi="Arial Unicode MS" w:cs="Arial Unicode MS"/>
                <w:b w:val="0"/>
                <w:bCs w:val="0"/>
                <w:sz w:val="28"/>
                <w:szCs w:val="28"/>
                <w:rtl/>
              </w:rPr>
            </w:pPr>
            <w:r>
              <w:rPr>
                <w:rFonts w:ascii="Arial Unicode MS" w:eastAsia="Arial Unicode MS" w:hAnsi="Arial Unicode MS" w:cs="Arial Unicode MS" w:hint="cs"/>
                <w:b w:val="0"/>
                <w:bCs w:val="0"/>
                <w:sz w:val="28"/>
                <w:szCs w:val="28"/>
                <w:rtl/>
              </w:rPr>
              <w:t>نظام الدراسة</w:t>
            </w:r>
          </w:p>
        </w:tc>
        <w:tc>
          <w:tcPr>
            <w:tcW w:w="1463" w:type="dxa"/>
            <w:shd w:val="clear" w:color="auto" w:fill="C6D9F1" w:themeFill="text2" w:themeFillTint="33"/>
          </w:tcPr>
          <w:p w:rsidR="00FB0CFC" w:rsidRDefault="00FB0CFC" w:rsidP="00A91FFC">
            <w:p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Unicode MS" w:eastAsia="Arial Unicode MS" w:hAnsi="Arial Unicode MS" w:cs="Arial Unicode MS"/>
                <w:b/>
                <w:bCs/>
                <w:sz w:val="28"/>
                <w:szCs w:val="28"/>
                <w:rtl/>
              </w:rPr>
            </w:pPr>
            <w:r>
              <w:rPr>
                <w:rFonts w:ascii="Arial Unicode MS" w:eastAsia="Arial Unicode MS" w:hAnsi="Arial Unicode MS" w:cs="Arial Unicode MS" w:hint="cs"/>
                <w:b/>
                <w:bCs/>
                <w:sz w:val="28"/>
                <w:szCs w:val="28"/>
                <w:rtl/>
              </w:rPr>
              <w:t>7</w:t>
            </w:r>
          </w:p>
        </w:tc>
      </w:tr>
      <w:tr w:rsidR="00FB0CFC" w:rsidRPr="00030AE5" w:rsidTr="0046299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08" w:type="dxa"/>
            <w:shd w:val="clear" w:color="auto" w:fill="C6D9F1" w:themeFill="text2" w:themeFillTint="33"/>
          </w:tcPr>
          <w:p w:rsidR="00FB0CFC" w:rsidRPr="00030AE5" w:rsidRDefault="00FB0CFC" w:rsidP="00A91FFC">
            <w:pPr>
              <w:autoSpaceDE w:val="0"/>
              <w:autoSpaceDN w:val="0"/>
              <w:adjustRightInd w:val="0"/>
              <w:rPr>
                <w:rFonts w:ascii="Arial Unicode MS" w:eastAsia="Arial Unicode MS" w:hAnsi="Arial Unicode MS" w:cs="Arial Unicode MS"/>
                <w:sz w:val="28"/>
                <w:szCs w:val="28"/>
                <w:rtl/>
              </w:rPr>
            </w:pPr>
            <w:r w:rsidRPr="00030AE5">
              <w:rPr>
                <w:rFonts w:ascii="Arial Unicode MS" w:eastAsia="Arial Unicode MS" w:hAnsi="Arial Unicode MS" w:cs="Arial Unicode MS" w:hint="cs"/>
                <w:b w:val="0"/>
                <w:bCs w:val="0"/>
                <w:sz w:val="28"/>
                <w:szCs w:val="28"/>
                <w:rtl/>
              </w:rPr>
              <w:t>تعريفات</w:t>
            </w:r>
            <w:r w:rsidRPr="00030AE5">
              <w:rPr>
                <w:rFonts w:ascii="Arial Unicode MS" w:eastAsia="Arial Unicode MS" w:hAnsi="Arial Unicode MS" w:cs="Arial Unicode MS"/>
                <w:b w:val="0"/>
                <w:bCs w:val="0"/>
                <w:sz w:val="28"/>
                <w:szCs w:val="28"/>
              </w:rPr>
              <w:t xml:space="preserve"> </w:t>
            </w:r>
            <w:r w:rsidRPr="00030AE5">
              <w:rPr>
                <w:rFonts w:ascii="Arial Unicode MS" w:eastAsia="Arial Unicode MS" w:hAnsi="Arial Unicode MS" w:cs="Arial Unicode MS" w:hint="cs"/>
                <w:b w:val="0"/>
                <w:bCs w:val="0"/>
                <w:sz w:val="28"/>
                <w:szCs w:val="28"/>
                <w:rtl/>
              </w:rPr>
              <w:t>أكاديمية</w:t>
            </w:r>
          </w:p>
        </w:tc>
        <w:tc>
          <w:tcPr>
            <w:tcW w:w="1463" w:type="dxa"/>
            <w:shd w:val="clear" w:color="auto" w:fill="C6D9F1" w:themeFill="text2" w:themeFillTint="33"/>
          </w:tcPr>
          <w:p w:rsidR="00FB0CFC" w:rsidRDefault="00FB0CFC" w:rsidP="00A91FFC">
            <w:pPr>
              <w:autoSpaceDE w:val="0"/>
              <w:autoSpaceDN w:val="0"/>
              <w:adjustRightInd w:val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 Unicode MS" w:eastAsia="Arial Unicode MS" w:hAnsi="Arial Unicode MS" w:cs="Arial Unicode MS"/>
                <w:b/>
                <w:bCs/>
                <w:sz w:val="28"/>
                <w:szCs w:val="28"/>
                <w:rtl/>
              </w:rPr>
            </w:pPr>
            <w:r>
              <w:rPr>
                <w:rFonts w:ascii="Arial Unicode MS" w:eastAsia="Arial Unicode MS" w:hAnsi="Arial Unicode MS" w:cs="Arial Unicode MS" w:hint="cs"/>
                <w:b/>
                <w:bCs/>
                <w:sz w:val="28"/>
                <w:szCs w:val="28"/>
                <w:rtl/>
              </w:rPr>
              <w:t>8-19</w:t>
            </w:r>
          </w:p>
        </w:tc>
      </w:tr>
      <w:tr w:rsidR="00FB0CFC" w:rsidRPr="00030AE5" w:rsidTr="0046299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08" w:type="dxa"/>
            <w:shd w:val="clear" w:color="auto" w:fill="C6D9F1" w:themeFill="text2" w:themeFillTint="33"/>
          </w:tcPr>
          <w:p w:rsidR="00FB0CFC" w:rsidRPr="00030AE5" w:rsidRDefault="00FB0CFC" w:rsidP="00A91FFC">
            <w:pPr>
              <w:autoSpaceDE w:val="0"/>
              <w:autoSpaceDN w:val="0"/>
              <w:adjustRightInd w:val="0"/>
              <w:rPr>
                <w:rFonts w:ascii="Arial Unicode MS" w:eastAsia="Arial Unicode MS" w:hAnsi="Arial Unicode MS" w:cs="Arial Unicode MS"/>
                <w:b w:val="0"/>
                <w:bCs w:val="0"/>
                <w:sz w:val="28"/>
                <w:szCs w:val="28"/>
                <w:rtl/>
              </w:rPr>
            </w:pPr>
            <w:r w:rsidRPr="00030AE5">
              <w:rPr>
                <w:rFonts w:ascii="Arial Unicode MS" w:eastAsia="Arial Unicode MS" w:hAnsi="Arial Unicode MS" w:cs="Arial Unicode MS" w:hint="cs"/>
                <w:b w:val="0"/>
                <w:bCs w:val="0"/>
                <w:sz w:val="28"/>
                <w:szCs w:val="28"/>
                <w:rtl/>
              </w:rPr>
              <w:t>اللجان</w:t>
            </w:r>
            <w:r w:rsidRPr="00030AE5">
              <w:rPr>
                <w:rFonts w:ascii="Arial Unicode MS" w:eastAsia="Arial Unicode MS" w:hAnsi="Arial Unicode MS" w:cs="Arial Unicode MS"/>
                <w:b w:val="0"/>
                <w:bCs w:val="0"/>
                <w:sz w:val="28"/>
                <w:szCs w:val="28"/>
              </w:rPr>
              <w:t xml:space="preserve"> </w:t>
            </w:r>
            <w:r w:rsidRPr="00030AE5">
              <w:rPr>
                <w:rFonts w:ascii="Arial Unicode MS" w:eastAsia="Arial Unicode MS" w:hAnsi="Arial Unicode MS" w:cs="Arial Unicode MS" w:hint="cs"/>
                <w:b w:val="0"/>
                <w:bCs w:val="0"/>
                <w:sz w:val="28"/>
                <w:szCs w:val="28"/>
                <w:rtl/>
              </w:rPr>
              <w:t>العامة</w:t>
            </w:r>
            <w:r w:rsidRPr="00030AE5">
              <w:rPr>
                <w:rFonts w:ascii="Arial Unicode MS" w:eastAsia="Arial Unicode MS" w:hAnsi="Arial Unicode MS" w:cs="Arial Unicode MS"/>
                <w:b w:val="0"/>
                <w:bCs w:val="0"/>
                <w:sz w:val="28"/>
                <w:szCs w:val="28"/>
              </w:rPr>
              <w:t xml:space="preserve"> </w:t>
            </w:r>
            <w:r w:rsidRPr="00030AE5">
              <w:rPr>
                <w:rFonts w:ascii="Arial Unicode MS" w:eastAsia="Arial Unicode MS" w:hAnsi="Arial Unicode MS" w:cs="Arial Unicode MS" w:hint="cs"/>
                <w:b w:val="0"/>
                <w:bCs w:val="0"/>
                <w:sz w:val="28"/>
                <w:szCs w:val="28"/>
                <w:rtl/>
              </w:rPr>
              <w:t>بالقسم</w:t>
            </w:r>
          </w:p>
        </w:tc>
        <w:tc>
          <w:tcPr>
            <w:tcW w:w="1463" w:type="dxa"/>
            <w:shd w:val="clear" w:color="auto" w:fill="C6D9F1" w:themeFill="text2" w:themeFillTint="33"/>
          </w:tcPr>
          <w:p w:rsidR="00FB0CFC" w:rsidRPr="00030AE5" w:rsidRDefault="00FB0CFC" w:rsidP="00A91FFC">
            <w:p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Unicode MS" w:eastAsia="Arial Unicode MS" w:hAnsi="Arial Unicode MS" w:cs="Arial Unicode MS"/>
                <w:b/>
                <w:bCs/>
                <w:sz w:val="28"/>
                <w:szCs w:val="28"/>
                <w:rtl/>
              </w:rPr>
            </w:pPr>
            <w:r>
              <w:rPr>
                <w:rFonts w:ascii="Arial Unicode MS" w:eastAsia="Arial Unicode MS" w:hAnsi="Arial Unicode MS" w:cs="Arial Unicode MS" w:hint="cs"/>
                <w:b/>
                <w:bCs/>
                <w:sz w:val="28"/>
                <w:szCs w:val="28"/>
                <w:rtl/>
              </w:rPr>
              <w:t xml:space="preserve">20-21 </w:t>
            </w:r>
          </w:p>
        </w:tc>
      </w:tr>
      <w:tr w:rsidR="00FB0CFC" w:rsidRPr="00030AE5" w:rsidTr="0046299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08" w:type="dxa"/>
            <w:shd w:val="clear" w:color="auto" w:fill="C6D9F1" w:themeFill="text2" w:themeFillTint="33"/>
          </w:tcPr>
          <w:p w:rsidR="00FB0CFC" w:rsidRPr="00030AE5" w:rsidRDefault="00FB0CFC" w:rsidP="00A91FFC">
            <w:pPr>
              <w:autoSpaceDE w:val="0"/>
              <w:autoSpaceDN w:val="0"/>
              <w:adjustRightInd w:val="0"/>
              <w:rPr>
                <w:rFonts w:ascii="Arial Unicode MS" w:eastAsia="Arial Unicode MS" w:hAnsi="Arial Unicode MS" w:cs="Arial Unicode MS"/>
                <w:b w:val="0"/>
                <w:bCs w:val="0"/>
                <w:sz w:val="28"/>
                <w:szCs w:val="28"/>
                <w:rtl/>
              </w:rPr>
            </w:pPr>
            <w:r w:rsidRPr="00030AE5">
              <w:rPr>
                <w:rFonts w:ascii="Arial Unicode MS" w:eastAsia="Arial Unicode MS" w:hAnsi="Arial Unicode MS" w:cs="Arial Unicode MS" w:hint="cs"/>
                <w:b w:val="0"/>
                <w:bCs w:val="0"/>
                <w:sz w:val="28"/>
                <w:szCs w:val="28"/>
                <w:rtl/>
              </w:rPr>
              <w:t>الخطة</w:t>
            </w:r>
            <w:r w:rsidRPr="00030AE5">
              <w:rPr>
                <w:rFonts w:ascii="Arial Unicode MS" w:eastAsia="Arial Unicode MS" w:hAnsi="Arial Unicode MS" w:cs="Arial Unicode MS"/>
                <w:b w:val="0"/>
                <w:bCs w:val="0"/>
                <w:sz w:val="28"/>
                <w:szCs w:val="28"/>
              </w:rPr>
              <w:t xml:space="preserve"> </w:t>
            </w:r>
            <w:r w:rsidRPr="00030AE5">
              <w:rPr>
                <w:rFonts w:ascii="Arial Unicode MS" w:eastAsia="Arial Unicode MS" w:hAnsi="Arial Unicode MS" w:cs="Arial Unicode MS" w:hint="cs"/>
                <w:b w:val="0"/>
                <w:bCs w:val="0"/>
                <w:sz w:val="28"/>
                <w:szCs w:val="28"/>
                <w:rtl/>
              </w:rPr>
              <w:t xml:space="preserve">الدراسية </w:t>
            </w:r>
            <w:r>
              <w:rPr>
                <w:rFonts w:ascii="Arial Unicode MS" w:eastAsia="Arial Unicode MS" w:hAnsi="Arial Unicode MS" w:cs="Arial Unicode MS" w:hint="cs"/>
                <w:b w:val="0"/>
                <w:bCs w:val="0"/>
                <w:sz w:val="28"/>
                <w:szCs w:val="28"/>
                <w:rtl/>
              </w:rPr>
              <w:t>وتوصيف المقررات المختصر</w:t>
            </w:r>
          </w:p>
        </w:tc>
        <w:tc>
          <w:tcPr>
            <w:tcW w:w="1463" w:type="dxa"/>
            <w:shd w:val="clear" w:color="auto" w:fill="C6D9F1" w:themeFill="text2" w:themeFillTint="33"/>
          </w:tcPr>
          <w:p w:rsidR="00FB0CFC" w:rsidRPr="00030AE5" w:rsidRDefault="00FB0CFC" w:rsidP="00A91FFC">
            <w:pPr>
              <w:autoSpaceDE w:val="0"/>
              <w:autoSpaceDN w:val="0"/>
              <w:adjustRightInd w:val="0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Arial Unicode MS" w:eastAsia="Arial Unicode MS" w:hAnsi="Arial Unicode MS" w:cs="Arial Unicode MS"/>
                <w:b/>
                <w:bCs/>
                <w:sz w:val="28"/>
                <w:szCs w:val="28"/>
                <w:rtl/>
              </w:rPr>
            </w:pPr>
            <w:r>
              <w:rPr>
                <w:rFonts w:ascii="Arial Unicode MS" w:eastAsia="Arial Unicode MS" w:hAnsi="Arial Unicode MS" w:cs="Arial Unicode MS" w:hint="cs"/>
                <w:b/>
                <w:bCs/>
                <w:sz w:val="28"/>
                <w:szCs w:val="28"/>
                <w:rtl/>
              </w:rPr>
              <w:t xml:space="preserve">22-117  </w:t>
            </w:r>
          </w:p>
        </w:tc>
      </w:tr>
      <w:tr w:rsidR="00FB0CFC" w:rsidRPr="00030AE5" w:rsidTr="0046299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508" w:type="dxa"/>
            <w:shd w:val="clear" w:color="auto" w:fill="C6D9F1" w:themeFill="text2" w:themeFillTint="33"/>
          </w:tcPr>
          <w:p w:rsidR="00FB0CFC" w:rsidRPr="00030AE5" w:rsidRDefault="00FB0CFC" w:rsidP="00A91FFC">
            <w:pPr>
              <w:autoSpaceDE w:val="0"/>
              <w:autoSpaceDN w:val="0"/>
              <w:adjustRightInd w:val="0"/>
              <w:rPr>
                <w:rFonts w:ascii="Arial Unicode MS" w:eastAsia="Arial Unicode MS" w:hAnsi="Arial Unicode MS" w:cs="Arial Unicode MS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463" w:type="dxa"/>
            <w:shd w:val="clear" w:color="auto" w:fill="C6D9F1" w:themeFill="text2" w:themeFillTint="33"/>
          </w:tcPr>
          <w:p w:rsidR="00FB0CFC" w:rsidRPr="00030AE5" w:rsidRDefault="00FB0CFC" w:rsidP="00A91FFC">
            <w:pPr>
              <w:autoSpaceDE w:val="0"/>
              <w:autoSpaceDN w:val="0"/>
              <w:adjustRightInd w:val="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Arial Unicode MS" w:eastAsia="Arial Unicode MS" w:hAnsi="Arial Unicode MS" w:cs="Arial Unicode MS"/>
                <w:b/>
                <w:bCs/>
                <w:sz w:val="28"/>
                <w:szCs w:val="28"/>
                <w:rtl/>
              </w:rPr>
            </w:pPr>
          </w:p>
        </w:tc>
      </w:tr>
    </w:tbl>
    <w:p w:rsidR="00004973" w:rsidRDefault="00004973" w:rsidP="004F4CD5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004973" w:rsidRDefault="00004973" w:rsidP="004F4CD5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C0475C" w:rsidRDefault="00C0475C" w:rsidP="004F4CD5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sz w:val="28"/>
          <w:szCs w:val="28"/>
          <w:rtl/>
        </w:rPr>
      </w:pPr>
    </w:p>
    <w:p w:rsidR="00FA2A4C" w:rsidRDefault="00FA2A4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56"/>
          <w:szCs w:val="56"/>
          <w:rtl/>
        </w:rPr>
      </w:pPr>
    </w:p>
    <w:p w:rsidR="00FA2A4C" w:rsidRDefault="00FA2A4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56"/>
          <w:szCs w:val="56"/>
          <w:rtl/>
        </w:rPr>
      </w:pPr>
    </w:p>
    <w:p w:rsidR="00FA2A4C" w:rsidRDefault="00FA2A4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56"/>
          <w:szCs w:val="56"/>
          <w:rtl/>
        </w:rPr>
      </w:pPr>
    </w:p>
    <w:p w:rsidR="00FA2A4C" w:rsidRDefault="00FA2A4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56"/>
          <w:szCs w:val="56"/>
          <w:rtl/>
        </w:rPr>
      </w:pPr>
    </w:p>
    <w:p w:rsidR="00A81C67" w:rsidRDefault="00A81C67" w:rsidP="00A81C67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56"/>
          <w:szCs w:val="56"/>
          <w:rtl/>
        </w:rPr>
      </w:pPr>
    </w:p>
    <w:p w:rsidR="00081F26" w:rsidRPr="00081F26" w:rsidRDefault="00081F26" w:rsidP="00081F26">
      <w:pPr>
        <w:spacing w:after="180" w:line="240" w:lineRule="auto"/>
        <w:rPr>
          <w:rFonts w:ascii="Arial" w:eastAsia="Times New Roman" w:hAnsi="Arial" w:cs="Arial"/>
          <w:color w:val="222222"/>
          <w:sz w:val="36"/>
          <w:szCs w:val="36"/>
        </w:rPr>
      </w:pPr>
    </w:p>
    <w:p w:rsidR="006471E0" w:rsidRDefault="006471E0" w:rsidP="00081F26">
      <w:pPr>
        <w:autoSpaceDE w:val="0"/>
        <w:autoSpaceDN w:val="0"/>
        <w:adjustRightInd w:val="0"/>
        <w:spacing w:after="0" w:line="240" w:lineRule="auto"/>
        <w:rPr>
          <w:rFonts w:ascii="Traditional Arabic,Bold" w:cs="PT Bold Heading"/>
          <w:b/>
          <w:bCs/>
          <w:color w:val="943634" w:themeColor="accent2" w:themeShade="BF"/>
          <w:sz w:val="56"/>
          <w:szCs w:val="56"/>
          <w:rtl/>
        </w:rPr>
      </w:pPr>
    </w:p>
    <w:p w:rsidR="006471E0" w:rsidRDefault="006471E0" w:rsidP="00081F26">
      <w:pPr>
        <w:autoSpaceDE w:val="0"/>
        <w:autoSpaceDN w:val="0"/>
        <w:adjustRightInd w:val="0"/>
        <w:spacing w:after="0" w:line="240" w:lineRule="auto"/>
        <w:rPr>
          <w:rFonts w:ascii="Traditional Arabic,Bold" w:cs="PT Bold Heading"/>
          <w:b/>
          <w:bCs/>
          <w:color w:val="943634" w:themeColor="accent2" w:themeShade="BF"/>
          <w:sz w:val="56"/>
          <w:szCs w:val="56"/>
          <w:rtl/>
        </w:rPr>
      </w:pPr>
    </w:p>
    <w:p w:rsidR="006B3A7D" w:rsidRDefault="006B3A7D" w:rsidP="00081F26">
      <w:pPr>
        <w:autoSpaceDE w:val="0"/>
        <w:autoSpaceDN w:val="0"/>
        <w:adjustRightInd w:val="0"/>
        <w:spacing w:after="0" w:line="240" w:lineRule="auto"/>
        <w:rPr>
          <w:rFonts w:ascii="Traditional Arabic,Bold" w:cs="PT Bold Heading"/>
          <w:b/>
          <w:bCs/>
          <w:color w:val="943634" w:themeColor="accent2" w:themeShade="BF"/>
          <w:sz w:val="56"/>
          <w:szCs w:val="56"/>
          <w:rtl/>
        </w:rPr>
      </w:pPr>
    </w:p>
    <w:p w:rsidR="00C0475C" w:rsidRPr="00081F26" w:rsidRDefault="006471E0" w:rsidP="00081F26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56"/>
          <w:szCs w:val="56"/>
          <w:rtl/>
        </w:rPr>
      </w:pPr>
      <w:r w:rsidRPr="009A570F">
        <w:rPr>
          <w:rFonts w:ascii="Traditional Arabic,Bold" w:cs="PT Bold Heading" w:hint="cs"/>
          <w:b/>
          <w:bCs/>
          <w:noProof/>
          <w:color w:val="002060"/>
          <w:sz w:val="56"/>
          <w:szCs w:val="56"/>
          <w:rtl/>
        </w:rPr>
        <w:lastRenderedPageBreak/>
        <w:drawing>
          <wp:anchor distT="0" distB="0" distL="114300" distR="114300" simplePos="0" relativeHeight="251693056" behindDoc="0" locked="0" layoutInCell="1" allowOverlap="1" wp14:anchorId="0ADBC5C6" wp14:editId="2C3F034A">
            <wp:simplePos x="0" y="0"/>
            <wp:positionH relativeFrom="column">
              <wp:posOffset>685165</wp:posOffset>
            </wp:positionH>
            <wp:positionV relativeFrom="paragraph">
              <wp:posOffset>-1905</wp:posOffset>
            </wp:positionV>
            <wp:extent cx="2284095" cy="1449070"/>
            <wp:effectExtent l="19050" t="0" r="1905" b="0"/>
            <wp:wrapNone/>
            <wp:docPr id="1" name="صورة 1" descr="https://encrypted-tbn2.gstatic.com/images?q=tbn:ANd9GcSShk6Ddc1px9h6yduNRA-vJL6i2xX79D59Cf430ULehwWwkf4dsQ">
              <a:hlinkClick xmlns:a="http://schemas.openxmlformats.org/drawingml/2006/main" r:id="rId17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encrypted-tbn2.gstatic.com/images?q=tbn:ANd9GcSShk6Ddc1px9h6yduNRA-vJL6i2xX79D59Cf430ULehwWwkf4dsQ">
                      <a:hlinkClick r:id="rId17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095" cy="14490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C0475C" w:rsidRPr="009A570F">
        <w:rPr>
          <w:rFonts w:ascii="Traditional Arabic,Bold" w:cs="PT Bold Heading" w:hint="cs"/>
          <w:b/>
          <w:bCs/>
          <w:color w:val="002060"/>
          <w:sz w:val="56"/>
          <w:szCs w:val="56"/>
          <w:rtl/>
        </w:rPr>
        <w:t>التواصل</w:t>
      </w:r>
      <w:r w:rsidR="00C0475C" w:rsidRPr="009A570F">
        <w:rPr>
          <w:rFonts w:ascii="Traditional Arabic,Bold" w:cs="PT Bold Heading"/>
          <w:b/>
          <w:bCs/>
          <w:color w:val="002060"/>
          <w:sz w:val="56"/>
          <w:szCs w:val="56"/>
        </w:rPr>
        <w:t xml:space="preserve"> </w:t>
      </w:r>
      <w:r w:rsidR="00C0475C" w:rsidRPr="009A570F">
        <w:rPr>
          <w:rFonts w:ascii="Traditional Arabic,Bold" w:cs="PT Bold Heading" w:hint="cs"/>
          <w:b/>
          <w:bCs/>
          <w:color w:val="002060"/>
          <w:sz w:val="56"/>
          <w:szCs w:val="56"/>
          <w:rtl/>
        </w:rPr>
        <w:t>مع</w:t>
      </w:r>
      <w:r w:rsidR="00C0475C" w:rsidRPr="009A570F">
        <w:rPr>
          <w:rFonts w:ascii="Traditional Arabic,Bold" w:cs="PT Bold Heading"/>
          <w:b/>
          <w:bCs/>
          <w:color w:val="002060"/>
          <w:sz w:val="56"/>
          <w:szCs w:val="56"/>
        </w:rPr>
        <w:t xml:space="preserve"> </w:t>
      </w:r>
      <w:r w:rsidR="00C0475C" w:rsidRPr="009A570F">
        <w:rPr>
          <w:rFonts w:ascii="Traditional Arabic,Bold" w:cs="PT Bold Heading" w:hint="cs"/>
          <w:b/>
          <w:bCs/>
          <w:color w:val="002060"/>
          <w:sz w:val="56"/>
          <w:szCs w:val="56"/>
          <w:rtl/>
        </w:rPr>
        <w:t>القسم</w:t>
      </w:r>
    </w:p>
    <w:p w:rsidR="00A81C67" w:rsidRPr="00A81C67" w:rsidRDefault="00A7580A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PT Bold Heading"/>
          <w:b/>
          <w:bCs/>
          <w:color w:val="943634" w:themeColor="accent2" w:themeShade="BF"/>
          <w:sz w:val="56"/>
          <w:szCs w:val="56"/>
        </w:rPr>
      </w:pPr>
      <w:r>
        <w:rPr>
          <w:rFonts w:ascii="Traditional Arabic,Bold" w:cs="PT Bold Heading"/>
          <w:b/>
          <w:bCs/>
          <w:noProof/>
          <w:color w:val="943634" w:themeColor="accent2" w:themeShade="BF"/>
          <w:sz w:val="56"/>
          <w:szCs w:val="56"/>
        </w:rPr>
        <w:drawing>
          <wp:anchor distT="0" distB="0" distL="114300" distR="114300" simplePos="0" relativeHeight="251695104" behindDoc="1" locked="0" layoutInCell="1" allowOverlap="1" wp14:anchorId="00E4A255" wp14:editId="5E344DBA">
            <wp:simplePos x="0" y="0"/>
            <wp:positionH relativeFrom="column">
              <wp:posOffset>98425</wp:posOffset>
            </wp:positionH>
            <wp:positionV relativeFrom="paragraph">
              <wp:posOffset>365125</wp:posOffset>
            </wp:positionV>
            <wp:extent cx="6769735" cy="7116445"/>
            <wp:effectExtent l="0" t="0" r="0" b="0"/>
            <wp:wrapNone/>
            <wp:docPr id="8" name="صورة 11" descr="https://encrypted-tbn2.gstatic.com/images?q=tbn:ANd9GcRhWF5XyqDV9-xyFjMfsawgGMuvkt1QBQbEhbuJNCsNaqVIOsAn">
              <a:hlinkClick xmlns:a="http://schemas.openxmlformats.org/drawingml/2006/main" r:id="rId19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s://encrypted-tbn2.gstatic.com/images?q=tbn:ANd9GcRhWF5XyqDV9-xyFjMfsawgGMuvkt1QBQbEhbuJNCsNaqVIOsAn">
                      <a:hlinkClick r:id="rId19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duotone>
                        <a:schemeClr val="accent5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9735" cy="7116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0475C" w:rsidRPr="001F195A" w:rsidRDefault="00AF65B1" w:rsidP="005E49CD">
      <w:pPr>
        <w:autoSpaceDE w:val="0"/>
        <w:autoSpaceDN w:val="0"/>
        <w:adjustRightInd w:val="0"/>
        <w:spacing w:after="0" w:line="360" w:lineRule="auto"/>
        <w:rPr>
          <w:rFonts w:ascii="Times New Roman,Bold" w:cs="AL-Mateen"/>
          <w:b/>
          <w:bCs/>
          <w:color w:val="000000"/>
          <w:sz w:val="34"/>
          <w:szCs w:val="32"/>
        </w:rPr>
      </w:pP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تلفون</w:t>
      </w:r>
      <w:r w:rsidR="00C0475C"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 </w:t>
      </w:r>
      <w:r w:rsidR="00A81C67"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 xml:space="preserve">مشرفة </w:t>
      </w:r>
      <w:r w:rsidR="00C0475C"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القسم</w:t>
      </w:r>
      <w:r w:rsidRPr="001F195A">
        <w:rPr>
          <w:rFonts w:cs="AL-Mateen"/>
          <w:b/>
          <w:bCs/>
          <w:color w:val="000000"/>
          <w:sz w:val="32"/>
          <w:szCs w:val="32"/>
        </w:rPr>
        <w:t xml:space="preserve">  </w:t>
      </w:r>
      <w:r w:rsidR="00C0475C"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="00DB4EA4" w:rsidRPr="001F195A">
        <w:rPr>
          <w:rFonts w:ascii="Times New Roman,Bold" w:cs="AL-Mateen" w:hint="cs"/>
          <w:b/>
          <w:bCs/>
          <w:color w:val="000000"/>
          <w:sz w:val="34"/>
          <w:szCs w:val="32"/>
          <w:rtl/>
        </w:rPr>
        <w:t>404</w:t>
      </w:r>
      <w:r w:rsidR="005E49CD">
        <w:rPr>
          <w:rFonts w:ascii="Times New Roman,Bold" w:cs="AL-Mateen" w:hint="cs"/>
          <w:b/>
          <w:bCs/>
          <w:color w:val="000000"/>
          <w:sz w:val="34"/>
          <w:szCs w:val="32"/>
          <w:rtl/>
        </w:rPr>
        <w:t>6027</w:t>
      </w:r>
      <w:r w:rsidRPr="001F195A">
        <w:rPr>
          <w:rFonts w:ascii="Times New Roman,Bold" w:cs="AL-Mateen" w:hint="cs"/>
          <w:b/>
          <w:bCs/>
          <w:color w:val="000000"/>
          <w:sz w:val="34"/>
          <w:szCs w:val="32"/>
          <w:rtl/>
        </w:rPr>
        <w:t xml:space="preserve"> </w:t>
      </w:r>
    </w:p>
    <w:p w:rsidR="00C0475C" w:rsidRPr="001F195A" w:rsidRDefault="00C0475C" w:rsidP="00056B3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AL-Mateen"/>
          <w:color w:val="000000"/>
        </w:rPr>
      </w:pP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العنوان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البريدي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: 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جامعة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المجمعة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كلية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="000C467D"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التربية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بالزلف</w:t>
      </w:r>
      <w:r w:rsidR="00FC5286"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ي</w:t>
      </w:r>
    </w:p>
    <w:p w:rsidR="00C0475C" w:rsidRPr="001F195A" w:rsidRDefault="00C0475C" w:rsidP="00056B3A">
      <w:pPr>
        <w:autoSpaceDE w:val="0"/>
        <w:autoSpaceDN w:val="0"/>
        <w:adjustRightInd w:val="0"/>
        <w:spacing w:after="0" w:line="360" w:lineRule="auto"/>
        <w:rPr>
          <w:rFonts w:ascii="Times New Roman,Bold" w:cs="AL-Mateen"/>
          <w:b/>
          <w:bCs/>
          <w:color w:val="000000"/>
          <w:sz w:val="34"/>
          <w:szCs w:val="32"/>
        </w:rPr>
      </w:pP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ص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>.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ب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="00FC5286" w:rsidRPr="001F195A">
        <w:rPr>
          <w:rFonts w:ascii="Times New Roman,Bold" w:cs="AL-Mateen"/>
          <w:b/>
          <w:bCs/>
          <w:color w:val="000000"/>
          <w:sz w:val="34"/>
          <w:szCs w:val="32"/>
        </w:rPr>
        <w:t>1221</w:t>
      </w:r>
    </w:p>
    <w:p w:rsidR="00C0475C" w:rsidRPr="001F195A" w:rsidRDefault="00C0475C" w:rsidP="00056B3A">
      <w:pPr>
        <w:autoSpaceDE w:val="0"/>
        <w:autoSpaceDN w:val="0"/>
        <w:adjustRightInd w:val="0"/>
        <w:spacing w:after="0" w:line="360" w:lineRule="auto"/>
        <w:rPr>
          <w:rFonts w:ascii="Times New Roman,Bold" w:cs="AL-Mateen"/>
          <w:b/>
          <w:bCs/>
          <w:color w:val="000000"/>
          <w:sz w:val="34"/>
          <w:szCs w:val="32"/>
        </w:rPr>
      </w:pP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الزلفي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="00FC5286" w:rsidRPr="001F195A">
        <w:rPr>
          <w:rFonts w:ascii="Times New Roman,Bold" w:cs="AL-Mateen"/>
          <w:b/>
          <w:bCs/>
          <w:color w:val="000000"/>
          <w:sz w:val="34"/>
          <w:szCs w:val="32"/>
        </w:rPr>
        <w:t>11932</w:t>
      </w:r>
    </w:p>
    <w:p w:rsidR="00C0475C" w:rsidRPr="001F195A" w:rsidRDefault="00C0475C" w:rsidP="00056B3A">
      <w:pPr>
        <w:autoSpaceDE w:val="0"/>
        <w:autoSpaceDN w:val="0"/>
        <w:adjustRightInd w:val="0"/>
        <w:spacing w:after="0" w:line="360" w:lineRule="auto"/>
        <w:rPr>
          <w:rFonts w:ascii="Traditional Arabic,Bold" w:cs="AL-Mateen"/>
          <w:b/>
          <w:bCs/>
          <w:color w:val="000000"/>
          <w:sz w:val="34"/>
          <w:szCs w:val="32"/>
        </w:rPr>
      </w:pP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المملكة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العربية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السعودية</w:t>
      </w:r>
    </w:p>
    <w:p w:rsidR="005E49CD" w:rsidRDefault="00C0475C" w:rsidP="006B3A7D">
      <w:pPr>
        <w:autoSpaceDE w:val="0"/>
        <w:autoSpaceDN w:val="0"/>
        <w:adjustRightInd w:val="0"/>
        <w:spacing w:after="0" w:line="360" w:lineRule="auto"/>
        <w:rPr>
          <w:rFonts w:ascii="Traditional Arabic,Bold" w:cs="AL-Mateen"/>
          <w:b/>
          <w:bCs/>
          <w:color w:val="000000"/>
          <w:sz w:val="34"/>
          <w:szCs w:val="32"/>
        </w:rPr>
      </w:pP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للمزيد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من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المعلومات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وللإطلاع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على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مواقع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أعضاء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هيئة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التدريس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يمكنكم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زيارة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موقع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القسم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من</w:t>
      </w:r>
      <w:r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خلال</w:t>
      </w:r>
      <w:r w:rsidR="00214DAE"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 xml:space="preserve"> البوابة</w:t>
      </w:r>
      <w:r w:rsidR="00214DAE"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="00214DAE"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الالكترونية</w:t>
      </w:r>
      <w:r w:rsidR="00214DAE"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="00214DAE"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للجامعة</w:t>
      </w:r>
      <w:r w:rsidR="00214DAE"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="00214DAE"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على</w:t>
      </w:r>
      <w:r w:rsidR="00214DAE" w:rsidRPr="001F195A">
        <w:rPr>
          <w:rFonts w:ascii="Traditional Arabic,Bold" w:cs="AL-Mateen"/>
          <w:b/>
          <w:bCs/>
          <w:color w:val="000000"/>
          <w:sz w:val="34"/>
          <w:szCs w:val="32"/>
        </w:rPr>
        <w:t xml:space="preserve"> </w:t>
      </w:r>
      <w:r w:rsidR="00214DAE" w:rsidRPr="001F195A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>الرابط</w:t>
      </w:r>
      <w:r w:rsidR="005E49CD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 xml:space="preserve">  </w:t>
      </w:r>
      <w:r w:rsidR="006B3A7D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 xml:space="preserve">( </w:t>
      </w:r>
      <w:hyperlink r:id="rId21" w:history="1">
        <w:r w:rsidR="006B3A7D" w:rsidRPr="006B3A7D">
          <w:rPr>
            <w:rStyle w:val="Hyperlink"/>
            <w:rFonts w:ascii="Traditional Arabic,Bold" w:cs="AL-Mateen" w:hint="cs"/>
            <w:b/>
            <w:bCs/>
            <w:sz w:val="34"/>
            <w:szCs w:val="32"/>
            <w:rtl/>
          </w:rPr>
          <w:t>هنا</w:t>
        </w:r>
      </w:hyperlink>
      <w:r w:rsidR="006B3A7D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 xml:space="preserve"> )</w:t>
      </w:r>
      <w:r w:rsidR="005E49CD">
        <w:rPr>
          <w:rFonts w:ascii="Traditional Arabic,Bold" w:cs="AL-Mateen" w:hint="cs"/>
          <w:b/>
          <w:bCs/>
          <w:color w:val="000000"/>
          <w:sz w:val="34"/>
          <w:szCs w:val="32"/>
          <w:rtl/>
        </w:rPr>
        <w:t xml:space="preserve"> </w:t>
      </w:r>
      <w:r w:rsidR="005E49CD" w:rsidRPr="001F195A">
        <w:rPr>
          <w:rFonts w:ascii="Traditional Arabic,Bold" w:cs="AL-Mateen"/>
          <w:b/>
          <w:bCs/>
          <w:color w:val="000000"/>
          <w:sz w:val="34"/>
          <w:szCs w:val="32"/>
          <w:rtl/>
        </w:rPr>
        <w:t xml:space="preserve"> </w:t>
      </w:r>
    </w:p>
    <w:p w:rsidR="00C0475C" w:rsidRPr="001F195A" w:rsidRDefault="005E49CD" w:rsidP="005E49CD">
      <w:pPr>
        <w:autoSpaceDE w:val="0"/>
        <w:autoSpaceDN w:val="0"/>
        <w:adjustRightInd w:val="0"/>
        <w:spacing w:after="0" w:line="360" w:lineRule="auto"/>
        <w:rPr>
          <w:rFonts w:ascii="Traditional Arabic,Bold" w:cs="AL-Mateen"/>
          <w:b/>
          <w:bCs/>
          <w:color w:val="000000"/>
          <w:sz w:val="34"/>
          <w:szCs w:val="32"/>
          <w:rtl/>
        </w:rPr>
      </w:pPr>
      <w:r>
        <w:rPr>
          <w:rFonts w:ascii="Traditional Arabic,Bold" w:cs="AL-Mateen"/>
          <w:b/>
          <w:bCs/>
          <w:color w:val="000000"/>
          <w:sz w:val="34"/>
          <w:szCs w:val="32"/>
        </w:rPr>
        <w:t xml:space="preserve">  </w:t>
      </w:r>
    </w:p>
    <w:p w:rsidR="00C0475C" w:rsidRDefault="002006FB" w:rsidP="00056B3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bCs/>
          <w:color w:val="000000"/>
          <w:sz w:val="36"/>
          <w:szCs w:val="36"/>
        </w:rPr>
      </w:pPr>
      <w:r>
        <w:rPr>
          <w:rFonts w:ascii="Traditional Arabic,Bold" w:cs="AL-Mateen" w:hint="cs"/>
          <w:b/>
          <w:bCs/>
          <w:noProof/>
          <w:color w:val="000000"/>
          <w:sz w:val="34"/>
          <w:szCs w:val="32"/>
          <w:rtl/>
        </w:rPr>
        <w:drawing>
          <wp:anchor distT="0" distB="0" distL="114300" distR="114300" simplePos="0" relativeHeight="251694080" behindDoc="0" locked="0" layoutInCell="1" allowOverlap="1" wp14:anchorId="1796B0EA" wp14:editId="0B0DC5DF">
            <wp:simplePos x="0" y="0"/>
            <wp:positionH relativeFrom="column">
              <wp:posOffset>1913255</wp:posOffset>
            </wp:positionH>
            <wp:positionV relativeFrom="paragraph">
              <wp:posOffset>163195</wp:posOffset>
            </wp:positionV>
            <wp:extent cx="2324100" cy="2006600"/>
            <wp:effectExtent l="0" t="0" r="0" b="0"/>
            <wp:wrapNone/>
            <wp:docPr id="3" name="صورة 3" descr="https://encrypted-tbn1.gstatic.com/images?q=tbn:ANd9GcRdYNo2eJkE-QmIkWkP07N6wCJlI_ys5FE0G6p1dVAixZ_flZfIxg">
              <a:hlinkClick xmlns:a="http://schemas.openxmlformats.org/drawingml/2006/main" r:id="rId2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s://encrypted-tbn1.gstatic.com/images?q=tbn:ANd9GcRdYNo2eJkE-QmIkWkP07N6wCJlI_ys5FE0G6p1dVAixZ_flZfIxg">
                      <a:hlinkClick r:id="rId2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6005" cy="2008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FC5286">
        <w:rPr>
          <w:rFonts w:ascii="Times New Roman" w:hAnsi="Times New Roman" w:cs="Times New Roman"/>
          <w:b/>
          <w:bCs/>
          <w:color w:val="000000"/>
          <w:sz w:val="36"/>
          <w:szCs w:val="36"/>
        </w:rPr>
        <w:t xml:space="preserve">   </w:t>
      </w:r>
    </w:p>
    <w:p w:rsidR="00C0475C" w:rsidRDefault="00C0475C" w:rsidP="00056B3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FC5286" w:rsidRDefault="00FC5286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FC5286" w:rsidRDefault="00FC5286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FC5286" w:rsidRDefault="00FC5286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900002" w:rsidRDefault="00900002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900002" w:rsidRDefault="00900002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900002" w:rsidRDefault="00900002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900002" w:rsidRDefault="00900002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900002" w:rsidRDefault="00900002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900002" w:rsidRDefault="00900002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1F195A" w:rsidRDefault="001F195A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1F195A" w:rsidRDefault="001F195A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1F195A" w:rsidRDefault="001F195A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900002" w:rsidRDefault="00900002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6471E0" w:rsidRDefault="006471E0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2006FB" w:rsidRDefault="002006FB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2006FB" w:rsidRDefault="002006FB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2006FB" w:rsidRDefault="002006FB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2006FB" w:rsidRDefault="002006FB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2006FB" w:rsidRDefault="002006FB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2006FB" w:rsidRDefault="002006FB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2006FB" w:rsidRDefault="002006FB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6471E0" w:rsidRDefault="006471E0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900002" w:rsidRDefault="00900002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900002" w:rsidRDefault="00900002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890EA4" w:rsidRPr="00890EA4" w:rsidRDefault="00462995" w:rsidP="006C75E5">
      <w:pPr>
        <w:spacing w:after="180" w:line="240" w:lineRule="auto"/>
        <w:rPr>
          <w:rFonts w:ascii="Arial" w:eastAsia="Times New Roman" w:hAnsi="Arial" w:cs="Arial"/>
          <w:color w:val="222222"/>
          <w:sz w:val="36"/>
          <w:szCs w:val="36"/>
        </w:rPr>
      </w:pPr>
      <w:r>
        <w:rPr>
          <w:rFonts w:ascii="Arial" w:eastAsia="Times New Roman" w:hAnsi="Arial" w:cs="Arial"/>
          <w:noProof/>
          <w:color w:val="222222"/>
          <w:sz w:val="36"/>
          <w:szCs w:val="36"/>
        </w:rPr>
        <w:lastRenderedPageBreak/>
        <w:drawing>
          <wp:anchor distT="0" distB="0" distL="114300" distR="114300" simplePos="0" relativeHeight="251696128" behindDoc="1" locked="0" layoutInCell="1" allowOverlap="1" wp14:anchorId="342A56C5" wp14:editId="574FA2A6">
            <wp:simplePos x="0" y="0"/>
            <wp:positionH relativeFrom="column">
              <wp:posOffset>182880</wp:posOffset>
            </wp:positionH>
            <wp:positionV relativeFrom="paragraph">
              <wp:posOffset>-272415</wp:posOffset>
            </wp:positionV>
            <wp:extent cx="6821170" cy="9385300"/>
            <wp:effectExtent l="0" t="0" r="0" b="0"/>
            <wp:wrapNone/>
            <wp:docPr id="10" name="irc_mi" descr="http://dc09.arabsh.com/i/01966/pqwcj0wpplhe.jpg">
              <a:hlinkClick xmlns:a="http://schemas.openxmlformats.org/drawingml/2006/main" r:id="rId24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rc_mi" descr="http://dc09.arabsh.com/i/01966/pqwcj0wpplhe.jpg">
                      <a:hlinkClick r:id="rId24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21170" cy="938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A4A2E">
        <w:rPr>
          <w:rFonts w:ascii="Arial" w:eastAsia="Times New Roman" w:hAnsi="Arial" w:cs="Arial"/>
          <w:noProof/>
          <w:color w:val="0000FF"/>
          <w:sz w:val="36"/>
          <w:szCs w:val="36"/>
        </w:rPr>
        <w:drawing>
          <wp:anchor distT="0" distB="0" distL="114300" distR="114300" simplePos="0" relativeHeight="251691008" behindDoc="0" locked="0" layoutInCell="1" allowOverlap="1" wp14:anchorId="206CDE29" wp14:editId="0B937CE0">
            <wp:simplePos x="0" y="0"/>
            <wp:positionH relativeFrom="column">
              <wp:posOffset>1951990</wp:posOffset>
            </wp:positionH>
            <wp:positionV relativeFrom="paragraph">
              <wp:posOffset>354965</wp:posOffset>
            </wp:positionV>
            <wp:extent cx="2792095" cy="1345565"/>
            <wp:effectExtent l="171450" t="171450" r="179705" b="178435"/>
            <wp:wrapSquare wrapText="bothSides"/>
            <wp:docPr id="28" name="صورة 28" descr="https://encrypted-tbn2.gstatic.com/images?q=tbn:ANd9GcTA_JptJbI4VqtGgXT2e4yvSFoPAva6SLPWx4O6hq0daie7xqW4">
              <a:hlinkClick xmlns:a="http://schemas.openxmlformats.org/drawingml/2006/main" r:id="rId2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s://encrypted-tbn2.gstatic.com/images?q=tbn:ANd9GcTA_JptJbI4VqtGgXT2e4yvSFoPAva6SLPWx4O6hq0daie7xqW4">
                      <a:hlinkClick r:id="rId26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2095" cy="1345565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190500" cap="rnd">
                      <a:solidFill>
                        <a:srgbClr val="FFFFFF"/>
                      </a:solidFill>
                    </a:ln>
                    <a:effectLst>
                      <a:outerShdw blurRad="50000" algn="tl" rotWithShape="0">
                        <a:srgbClr val="000000">
                          <a:alpha val="41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800000"/>
                      </a:lightRig>
                    </a:scene3d>
                    <a:sp3d contourW="6350">
                      <a:bevelT w="50800" h="16510"/>
                      <a:contourClr>
                        <a:srgbClr val="C0C0C0"/>
                      </a:contourClr>
                    </a:sp3d>
                  </pic:spPr>
                </pic:pic>
              </a:graphicData>
            </a:graphic>
          </wp:anchor>
        </w:drawing>
      </w:r>
    </w:p>
    <w:p w:rsidR="00264FA3" w:rsidRPr="00264FA3" w:rsidRDefault="00264FA3" w:rsidP="00264FA3">
      <w:pPr>
        <w:spacing w:after="180" w:line="240" w:lineRule="auto"/>
        <w:rPr>
          <w:rFonts w:ascii="Arial" w:eastAsia="Times New Roman" w:hAnsi="Arial" w:cs="Arial"/>
          <w:color w:val="222222"/>
          <w:sz w:val="36"/>
          <w:szCs w:val="36"/>
        </w:rPr>
      </w:pPr>
    </w:p>
    <w:p w:rsidR="00900002" w:rsidRDefault="00900002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900002" w:rsidRDefault="00900002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900002" w:rsidRDefault="00900002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900002" w:rsidRDefault="00900002" w:rsidP="00FA4A2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900002" w:rsidRDefault="00900002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900002" w:rsidRDefault="00900002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914E13" w:rsidRDefault="00914E13" w:rsidP="009E7614">
      <w:pPr>
        <w:spacing w:before="100" w:beforeAutospacing="1" w:after="384" w:line="480" w:lineRule="auto"/>
        <w:jc w:val="both"/>
        <w:rPr>
          <w:rFonts w:ascii="Times New Roman" w:eastAsia="Times New Roman" w:hAnsi="Times New Roman" w:cs="Times New Roman"/>
          <w:b/>
          <w:bCs/>
          <w:color w:val="17365D" w:themeColor="text2" w:themeShade="BF"/>
          <w:sz w:val="28"/>
          <w:szCs w:val="28"/>
          <w:rtl/>
        </w:rPr>
      </w:pPr>
    </w:p>
    <w:p w:rsidR="000D3D01" w:rsidRDefault="001535AD" w:rsidP="009E7614">
      <w:pPr>
        <w:spacing w:before="100" w:beforeAutospacing="1" w:after="384" w:line="480" w:lineRule="auto"/>
        <w:jc w:val="both"/>
        <w:rPr>
          <w:rFonts w:ascii="Times New Roman" w:eastAsia="Times New Roman" w:hAnsi="Times New Roman" w:cs="Times New Roman"/>
          <w:b/>
          <w:bCs/>
          <w:color w:val="17365D" w:themeColor="text2" w:themeShade="BF"/>
          <w:sz w:val="28"/>
          <w:szCs w:val="28"/>
          <w:rtl/>
        </w:rPr>
      </w:pPr>
      <w:r w:rsidRPr="00AF260C">
        <w:rPr>
          <w:rFonts w:ascii="Times New Roman" w:eastAsia="Times New Roman" w:hAnsi="Times New Roman" w:cs="Times New Roman"/>
          <w:b/>
          <w:bCs/>
          <w:color w:val="17365D" w:themeColor="text2" w:themeShade="BF"/>
          <w:sz w:val="28"/>
          <w:szCs w:val="28"/>
          <w:rtl/>
        </w:rPr>
        <w:t xml:space="preserve">يعد تخصص الرياضيات من أهم العلوم التي تعني بدراسة الجوانب الأساسية والتطبيقية التي تسهم في تطوير </w:t>
      </w:r>
    </w:p>
    <w:p w:rsidR="000D3D01" w:rsidRDefault="001535AD" w:rsidP="00462995">
      <w:pPr>
        <w:spacing w:before="100" w:beforeAutospacing="1" w:after="384" w:line="480" w:lineRule="auto"/>
        <w:jc w:val="both"/>
        <w:rPr>
          <w:rFonts w:ascii="Times New Roman" w:eastAsia="Times New Roman" w:hAnsi="Times New Roman" w:cs="Times New Roman"/>
          <w:b/>
          <w:bCs/>
          <w:color w:val="17365D" w:themeColor="text2" w:themeShade="BF"/>
          <w:sz w:val="28"/>
          <w:szCs w:val="28"/>
          <w:rtl/>
        </w:rPr>
      </w:pPr>
      <w:r w:rsidRPr="00AF260C">
        <w:rPr>
          <w:rFonts w:ascii="Times New Roman" w:eastAsia="Times New Roman" w:hAnsi="Times New Roman" w:cs="Times New Roman"/>
          <w:b/>
          <w:bCs/>
          <w:color w:val="17365D" w:themeColor="text2" w:themeShade="BF"/>
          <w:sz w:val="28"/>
          <w:szCs w:val="28"/>
          <w:rtl/>
        </w:rPr>
        <w:t xml:space="preserve">وتقدم المجتمع من خلال تخريج كوادر مؤهلة علميا تسهم بشكل فعال في مجالات التنمية المختلفة </w:t>
      </w:r>
    </w:p>
    <w:p w:rsidR="009E7614" w:rsidRDefault="001535AD" w:rsidP="009E7614">
      <w:pPr>
        <w:spacing w:before="100" w:beforeAutospacing="1" w:after="384" w:line="480" w:lineRule="auto"/>
        <w:jc w:val="both"/>
        <w:rPr>
          <w:rFonts w:ascii="Times New Roman" w:eastAsia="Times New Roman" w:hAnsi="Times New Roman" w:cs="Times New Roman"/>
          <w:b/>
          <w:bCs/>
          <w:color w:val="17365D" w:themeColor="text2" w:themeShade="BF"/>
          <w:sz w:val="28"/>
          <w:szCs w:val="28"/>
          <w:rtl/>
        </w:rPr>
      </w:pPr>
      <w:r w:rsidRPr="00AF260C">
        <w:rPr>
          <w:rFonts w:ascii="Times New Roman" w:eastAsia="Times New Roman" w:hAnsi="Times New Roman" w:cs="Times New Roman"/>
          <w:b/>
          <w:bCs/>
          <w:color w:val="17365D" w:themeColor="text2" w:themeShade="BF"/>
          <w:sz w:val="28"/>
          <w:szCs w:val="28"/>
          <w:rtl/>
        </w:rPr>
        <w:t>ويعتبر قسم الرياضيات من الأقسام الأساسية في كلية التربية بالزلفي منذ نشأتها في العام 1421هـ .</w:t>
      </w:r>
    </w:p>
    <w:p w:rsidR="000D3D01" w:rsidRDefault="001535AD" w:rsidP="009E7614">
      <w:pPr>
        <w:spacing w:before="100" w:beforeAutospacing="1" w:after="384" w:line="480" w:lineRule="auto"/>
        <w:jc w:val="both"/>
        <w:rPr>
          <w:rFonts w:ascii="Times New Roman" w:eastAsia="Times New Roman" w:hAnsi="Times New Roman" w:cs="Times New Roman"/>
          <w:b/>
          <w:bCs/>
          <w:color w:val="17365D" w:themeColor="text2" w:themeShade="BF"/>
          <w:sz w:val="28"/>
          <w:szCs w:val="28"/>
          <w:rtl/>
        </w:rPr>
      </w:pPr>
      <w:r w:rsidRPr="00AF260C">
        <w:rPr>
          <w:rFonts w:ascii="Times New Roman" w:eastAsia="Times New Roman" w:hAnsi="Times New Roman" w:cs="Times New Roman"/>
          <w:b/>
          <w:bCs/>
          <w:color w:val="17365D" w:themeColor="text2" w:themeShade="BF"/>
          <w:sz w:val="28"/>
          <w:szCs w:val="28"/>
          <w:rtl/>
        </w:rPr>
        <w:t>وترجع نشأة القسم إلى العام 1413هـ عندما كان أحد الأقسام العلمية تحت مسمى العلوم والرياضيات</w:t>
      </w:r>
    </w:p>
    <w:p w:rsidR="000D3D01" w:rsidRDefault="001535AD" w:rsidP="009E7614">
      <w:pPr>
        <w:spacing w:before="100" w:beforeAutospacing="1" w:after="384" w:line="480" w:lineRule="auto"/>
        <w:jc w:val="both"/>
        <w:rPr>
          <w:rFonts w:ascii="Times New Roman" w:eastAsia="Times New Roman" w:hAnsi="Times New Roman" w:cs="Times New Roman"/>
          <w:b/>
          <w:bCs/>
          <w:color w:val="17365D" w:themeColor="text2" w:themeShade="BF"/>
          <w:sz w:val="28"/>
          <w:szCs w:val="28"/>
          <w:rtl/>
        </w:rPr>
      </w:pPr>
      <w:r w:rsidRPr="00AF260C">
        <w:rPr>
          <w:rFonts w:ascii="Times New Roman" w:eastAsia="Times New Roman" w:hAnsi="Times New Roman" w:cs="Times New Roman"/>
          <w:b/>
          <w:bCs/>
          <w:color w:val="17365D" w:themeColor="text2" w:themeShade="BF"/>
          <w:sz w:val="28"/>
          <w:szCs w:val="28"/>
          <w:rtl/>
        </w:rPr>
        <w:t xml:space="preserve"> بالكلية المتوسطة لإعداد معلمات المرحلة الابتدائية حيث كانت تابعة لوكالة كليات البنات و بانضمام القسم </w:t>
      </w:r>
    </w:p>
    <w:p w:rsidR="000D3D01" w:rsidRDefault="001535AD" w:rsidP="009E7614">
      <w:pPr>
        <w:spacing w:before="100" w:beforeAutospacing="1" w:after="384" w:line="480" w:lineRule="auto"/>
        <w:jc w:val="both"/>
        <w:rPr>
          <w:rFonts w:ascii="Times New Roman" w:eastAsia="Times New Roman" w:hAnsi="Times New Roman" w:cs="Times New Roman"/>
          <w:b/>
          <w:bCs/>
          <w:color w:val="17365D" w:themeColor="text2" w:themeShade="BF"/>
          <w:sz w:val="28"/>
          <w:szCs w:val="28"/>
          <w:rtl/>
        </w:rPr>
      </w:pPr>
      <w:r w:rsidRPr="00AF260C">
        <w:rPr>
          <w:rFonts w:ascii="Times New Roman" w:eastAsia="Times New Roman" w:hAnsi="Times New Roman" w:cs="Times New Roman"/>
          <w:b/>
          <w:bCs/>
          <w:color w:val="17365D" w:themeColor="text2" w:themeShade="BF"/>
          <w:sz w:val="28"/>
          <w:szCs w:val="28"/>
          <w:rtl/>
        </w:rPr>
        <w:t xml:space="preserve">إلى كلية التربية  ، تم تغيير الخطة الدراسية لتكون متوافقة مع الرسالة التي تسعى لها جميع كليات </w:t>
      </w:r>
    </w:p>
    <w:p w:rsidR="001535AD" w:rsidRPr="00AF260C" w:rsidRDefault="001535AD" w:rsidP="009E7614">
      <w:pPr>
        <w:spacing w:before="100" w:beforeAutospacing="1" w:after="384" w:line="480" w:lineRule="auto"/>
        <w:jc w:val="both"/>
        <w:rPr>
          <w:rFonts w:ascii="Times New Roman" w:eastAsia="Times New Roman" w:hAnsi="Times New Roman" w:cs="Times New Roman"/>
          <w:b/>
          <w:bCs/>
          <w:color w:val="17365D" w:themeColor="text2" w:themeShade="BF"/>
          <w:sz w:val="28"/>
          <w:szCs w:val="28"/>
          <w:rtl/>
        </w:rPr>
      </w:pPr>
      <w:r w:rsidRPr="00AF260C">
        <w:rPr>
          <w:rFonts w:ascii="Times New Roman" w:eastAsia="Times New Roman" w:hAnsi="Times New Roman" w:cs="Times New Roman"/>
          <w:b/>
          <w:bCs/>
          <w:color w:val="17365D" w:themeColor="text2" w:themeShade="BF"/>
          <w:sz w:val="28"/>
          <w:szCs w:val="28"/>
          <w:rtl/>
        </w:rPr>
        <w:t>التربية في المملكة فأصبحت تهدف إلى إعداد كوادر علمية مؤهلة للعمل في قطاعات التعليم المختلفة.</w:t>
      </w:r>
    </w:p>
    <w:p w:rsidR="00914E13" w:rsidRDefault="001535AD" w:rsidP="00914E13">
      <w:pPr>
        <w:spacing w:after="120" w:line="480" w:lineRule="auto"/>
        <w:jc w:val="both"/>
        <w:rPr>
          <w:rFonts w:ascii="Times New Roman" w:eastAsia="Times New Roman" w:hAnsi="Times New Roman" w:cs="Times New Roman"/>
          <w:b/>
          <w:bCs/>
          <w:color w:val="17365D" w:themeColor="text2" w:themeShade="BF"/>
          <w:sz w:val="28"/>
          <w:szCs w:val="28"/>
          <w:rtl/>
        </w:rPr>
      </w:pPr>
      <w:r w:rsidRPr="00AF260C">
        <w:rPr>
          <w:rFonts w:ascii="Times New Roman" w:eastAsia="Times New Roman" w:hAnsi="Times New Roman" w:cs="Times New Roman"/>
          <w:b/>
          <w:bCs/>
          <w:color w:val="17365D" w:themeColor="text2" w:themeShade="BF"/>
          <w:sz w:val="28"/>
          <w:szCs w:val="28"/>
          <w:rtl/>
        </w:rPr>
        <w:t xml:space="preserve">يقدم القسم برنامج البكالوريوس في الرياضيات حيث </w:t>
      </w:r>
      <w:r w:rsidRPr="00931D37">
        <w:rPr>
          <w:rFonts w:ascii="Times New Roman" w:eastAsia="Times New Roman" w:hAnsi="Times New Roman" w:cs="Times New Roman"/>
          <w:b/>
          <w:bCs/>
          <w:color w:val="17365D" w:themeColor="text2" w:themeShade="BF"/>
          <w:sz w:val="28"/>
          <w:szCs w:val="28"/>
          <w:rtl/>
        </w:rPr>
        <w:t>تحصل الخريجة على درجة البكالوريوس</w:t>
      </w:r>
    </w:p>
    <w:p w:rsidR="001535AD" w:rsidRPr="00AF260C" w:rsidRDefault="001535AD" w:rsidP="006B3A7D">
      <w:pPr>
        <w:spacing w:after="120" w:line="480" w:lineRule="auto"/>
        <w:jc w:val="both"/>
        <w:rPr>
          <w:rFonts w:ascii="Times New Roman" w:hAnsi="Times New Roman" w:cs="Times New Roman"/>
          <w:b/>
          <w:bCs/>
          <w:color w:val="17365D" w:themeColor="text2" w:themeShade="BF"/>
          <w:sz w:val="28"/>
          <w:szCs w:val="28"/>
          <w:rtl/>
        </w:rPr>
      </w:pPr>
      <w:r w:rsidRPr="00931D37">
        <w:rPr>
          <w:rFonts w:ascii="Times New Roman" w:eastAsia="Times New Roman" w:hAnsi="Times New Roman" w:cs="Times New Roman"/>
          <w:b/>
          <w:bCs/>
          <w:color w:val="17365D" w:themeColor="text2" w:themeShade="BF"/>
          <w:sz w:val="28"/>
          <w:szCs w:val="28"/>
          <w:rtl/>
        </w:rPr>
        <w:t xml:space="preserve"> في ال</w:t>
      </w:r>
      <w:r w:rsidR="006B3A7D">
        <w:rPr>
          <w:rFonts w:ascii="Times New Roman" w:eastAsia="Times New Roman" w:hAnsi="Times New Roman" w:cs="Times New Roman" w:hint="cs"/>
          <w:b/>
          <w:bCs/>
          <w:color w:val="17365D" w:themeColor="text2" w:themeShade="BF"/>
          <w:sz w:val="28"/>
          <w:szCs w:val="28"/>
          <w:rtl/>
        </w:rPr>
        <w:t>رياضيات</w:t>
      </w:r>
      <w:r w:rsidRPr="00AF260C">
        <w:rPr>
          <w:rFonts w:ascii="Times New Roman" w:eastAsia="Times New Roman" w:hAnsi="Times New Roman" w:cs="Times New Roman"/>
          <w:b/>
          <w:bCs/>
          <w:color w:val="17365D" w:themeColor="text2" w:themeShade="BF"/>
          <w:sz w:val="28"/>
          <w:szCs w:val="28"/>
          <w:rtl/>
        </w:rPr>
        <w:t xml:space="preserve"> والتربية بعد اجتياز أربع سنوات دراسة انتظاماَ .</w:t>
      </w:r>
    </w:p>
    <w:p w:rsidR="00900002" w:rsidRDefault="00900002" w:rsidP="009E7614">
      <w:p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color w:val="17365D" w:themeColor="text2" w:themeShade="BF"/>
          <w:sz w:val="24"/>
          <w:szCs w:val="24"/>
          <w:rtl/>
        </w:rPr>
      </w:pPr>
    </w:p>
    <w:p w:rsidR="006471E0" w:rsidRDefault="006471E0" w:rsidP="009E7614">
      <w:p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color w:val="17365D" w:themeColor="text2" w:themeShade="BF"/>
          <w:sz w:val="24"/>
          <w:szCs w:val="24"/>
          <w:rtl/>
        </w:rPr>
      </w:pPr>
    </w:p>
    <w:p w:rsidR="006471E0" w:rsidRDefault="006471E0" w:rsidP="009E7614">
      <w:p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color w:val="17365D" w:themeColor="text2" w:themeShade="BF"/>
          <w:sz w:val="24"/>
          <w:szCs w:val="24"/>
          <w:rtl/>
        </w:rPr>
      </w:pPr>
    </w:p>
    <w:p w:rsidR="006471E0" w:rsidRPr="00AF260C" w:rsidRDefault="006471E0" w:rsidP="009E7614">
      <w:p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color w:val="17365D" w:themeColor="text2" w:themeShade="BF"/>
          <w:sz w:val="24"/>
          <w:szCs w:val="24"/>
          <w:rtl/>
        </w:rPr>
      </w:pPr>
    </w:p>
    <w:p w:rsidR="00900002" w:rsidRPr="00AF260C" w:rsidRDefault="006471E0" w:rsidP="009E7614">
      <w:p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color w:val="17365D" w:themeColor="text2" w:themeShade="BF"/>
          <w:sz w:val="24"/>
          <w:szCs w:val="24"/>
          <w:rtl/>
        </w:rPr>
      </w:pPr>
      <w:r>
        <w:rPr>
          <w:rFonts w:ascii="Times New Roman" w:hAnsi="Times New Roman" w:cs="Times New Roman" w:hint="cs"/>
          <w:noProof/>
          <w:color w:val="17365D" w:themeColor="text2" w:themeShade="BF"/>
          <w:sz w:val="24"/>
          <w:szCs w:val="24"/>
          <w:rtl/>
        </w:rPr>
        <w:lastRenderedPageBreak/>
        <w:drawing>
          <wp:anchor distT="0" distB="0" distL="114300" distR="114300" simplePos="0" relativeHeight="251699200" behindDoc="1" locked="0" layoutInCell="1" allowOverlap="1" wp14:anchorId="6E8BBE18" wp14:editId="02088C31">
            <wp:simplePos x="0" y="0"/>
            <wp:positionH relativeFrom="column">
              <wp:posOffset>-108082</wp:posOffset>
            </wp:positionH>
            <wp:positionV relativeFrom="paragraph">
              <wp:posOffset>44655</wp:posOffset>
            </wp:positionV>
            <wp:extent cx="6948554" cy="9074988"/>
            <wp:effectExtent l="0" t="0" r="0" b="0"/>
            <wp:wrapNone/>
            <wp:docPr id="34" name="صورة 34" descr="https://encrypted-tbn1.gstatic.com/images?q=tbn:ANd9GcR4clMlbG019NktwhlR3ZsBXYkKMh4QamI06gfh34dgcBupdNM7Ug">
              <a:hlinkClick xmlns:a="http://schemas.openxmlformats.org/drawingml/2006/main" r:id="rId28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s://encrypted-tbn1.gstatic.com/images?q=tbn:ANd9GcR4clMlbG019NktwhlR3ZsBXYkKMh4QamI06gfh34dgcBupdNM7Ug">
                      <a:hlinkClick r:id="rId28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duotone>
                        <a:schemeClr val="accent5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0710" cy="90778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C1C96" w:rsidRDefault="001C1C96" w:rsidP="009E7614">
      <w:pPr>
        <w:spacing w:line="480" w:lineRule="auto"/>
        <w:rPr>
          <w:rFonts w:ascii="Arial" w:eastAsia="Times New Roman" w:hAnsi="Arial" w:cs="Arial"/>
          <w:color w:val="17365D" w:themeColor="text2" w:themeShade="BF"/>
          <w:sz w:val="36"/>
          <w:szCs w:val="36"/>
        </w:rPr>
      </w:pPr>
    </w:p>
    <w:p w:rsidR="001C1C96" w:rsidRDefault="00170485" w:rsidP="009E7614">
      <w:pPr>
        <w:spacing w:line="480" w:lineRule="auto"/>
        <w:rPr>
          <w:rFonts w:ascii="Arial" w:eastAsia="Times New Roman" w:hAnsi="Arial" w:cs="Arial"/>
          <w:color w:val="17365D" w:themeColor="text2" w:themeShade="BF"/>
          <w:sz w:val="36"/>
          <w:szCs w:val="36"/>
        </w:rPr>
      </w:pPr>
      <w:r>
        <w:rPr>
          <w:rFonts w:ascii="Arial" w:eastAsia="Times New Roman" w:hAnsi="Arial" w:cs="Arial" w:hint="cs"/>
          <w:noProof/>
          <w:color w:val="17365D" w:themeColor="text2" w:themeShade="BF"/>
          <w:sz w:val="36"/>
          <w:szCs w:val="36"/>
        </w:rPr>
        <w:drawing>
          <wp:anchor distT="0" distB="0" distL="114300" distR="114300" simplePos="0" relativeHeight="251698176" behindDoc="0" locked="0" layoutInCell="1" allowOverlap="1" wp14:anchorId="1CF6F5D1" wp14:editId="49410761">
            <wp:simplePos x="0" y="0"/>
            <wp:positionH relativeFrom="column">
              <wp:posOffset>380365</wp:posOffset>
            </wp:positionH>
            <wp:positionV relativeFrom="paragraph">
              <wp:posOffset>243840</wp:posOffset>
            </wp:positionV>
            <wp:extent cx="2257425" cy="1837055"/>
            <wp:effectExtent l="19050" t="0" r="9525" b="0"/>
            <wp:wrapNone/>
            <wp:docPr id="21" name="صورة 5" descr="https://encrypted-tbn0.gstatic.com/images?q=tbn:ANd9GcQqO-WaL7rmxYLbLw9qrMT12PxDFRROPXPYV-srBsCVaT3vJfz-">
              <a:hlinkClick xmlns:a="http://schemas.openxmlformats.org/drawingml/2006/main" r:id="rId3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encrypted-tbn0.gstatic.com/images?q=tbn:ANd9GcQqO-WaL7rmxYLbLw9qrMT12PxDFRROPXPYV-srBsCVaT3vJfz-">
                      <a:hlinkClick r:id="rId30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837055"/>
                    </a:xfrm>
                    <a:prstGeom prst="ellipse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anchor>
        </w:drawing>
      </w:r>
      <w:r>
        <w:rPr>
          <w:rFonts w:ascii="Arial" w:eastAsia="Times New Roman" w:hAnsi="Arial" w:cs="Arial" w:hint="cs"/>
          <w:noProof/>
          <w:color w:val="17365D" w:themeColor="text2" w:themeShade="BF"/>
          <w:sz w:val="36"/>
          <w:szCs w:val="36"/>
        </w:rPr>
        <w:drawing>
          <wp:anchor distT="0" distB="0" distL="114300" distR="114300" simplePos="0" relativeHeight="251692032" behindDoc="0" locked="0" layoutInCell="1" allowOverlap="1" wp14:anchorId="5EC4E469" wp14:editId="427B779F">
            <wp:simplePos x="0" y="0"/>
            <wp:positionH relativeFrom="column">
              <wp:posOffset>2779395</wp:posOffset>
            </wp:positionH>
            <wp:positionV relativeFrom="paragraph">
              <wp:posOffset>476885</wp:posOffset>
            </wp:positionV>
            <wp:extent cx="3016885" cy="1388745"/>
            <wp:effectExtent l="0" t="0" r="0" b="0"/>
            <wp:wrapSquare wrapText="bothSides"/>
            <wp:docPr id="30" name="صورة 30" descr="https://encrypted-tbn1.gstatic.com/images?q=tbn:ANd9GcSHfaYIZhg7Gv_ydMzj0RPhjZ73qB6WJEEi03wrXwDXQ-3SDCOtVA">
              <a:hlinkClick xmlns:a="http://schemas.openxmlformats.org/drawingml/2006/main" r:id="rId3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s://encrypted-tbn1.gstatic.com/images?q=tbn:ANd9GcSHfaYIZhg7Gv_ydMzj0RPhjZ73qB6WJEEi03wrXwDXQ-3SDCOtVA">
                      <a:hlinkClick r:id="rId32"/>
                    </pic:cNvPr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6885" cy="138874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anchor>
        </w:drawing>
      </w:r>
    </w:p>
    <w:p w:rsidR="0042548F" w:rsidRPr="0042548F" w:rsidRDefault="0042548F" w:rsidP="0042548F">
      <w:pPr>
        <w:spacing w:after="163" w:line="240" w:lineRule="auto"/>
        <w:rPr>
          <w:rFonts w:ascii="Arial" w:eastAsia="Times New Roman" w:hAnsi="Arial" w:cs="Arial"/>
          <w:color w:val="222222"/>
          <w:sz w:val="36"/>
          <w:szCs w:val="36"/>
        </w:rPr>
      </w:pPr>
    </w:p>
    <w:p w:rsidR="00E21695" w:rsidRPr="00E21695" w:rsidRDefault="00E21695" w:rsidP="00170485">
      <w:pPr>
        <w:spacing w:after="163" w:line="240" w:lineRule="auto"/>
        <w:ind w:left="360"/>
        <w:rPr>
          <w:rFonts w:ascii="Arial" w:eastAsia="Times New Roman" w:hAnsi="Arial" w:cs="Arial"/>
          <w:color w:val="222222"/>
          <w:sz w:val="36"/>
          <w:szCs w:val="36"/>
        </w:rPr>
      </w:pPr>
    </w:p>
    <w:tbl>
      <w:tblPr>
        <w:tblStyle w:val="MediumShading1-Accent2"/>
        <w:tblpPr w:leftFromText="180" w:rightFromText="180" w:vertAnchor="text" w:horzAnchor="margin" w:tblpXSpec="center" w:tblpY="886"/>
        <w:bidiVisual/>
        <w:tblW w:w="4220" w:type="pct"/>
        <w:shd w:val="clear" w:color="auto" w:fill="C6D9F1" w:themeFill="text2" w:themeFillTint="33"/>
        <w:tblLayout w:type="fixed"/>
        <w:tblLook w:val="04A0" w:firstRow="1" w:lastRow="0" w:firstColumn="1" w:lastColumn="0" w:noHBand="0" w:noVBand="1"/>
      </w:tblPr>
      <w:tblGrid>
        <w:gridCol w:w="538"/>
        <w:gridCol w:w="2710"/>
        <w:gridCol w:w="1372"/>
        <w:gridCol w:w="4337"/>
      </w:tblGrid>
      <w:tr w:rsidR="00FA7BE4" w:rsidRPr="00B872E6" w:rsidTr="00582F2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1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0" w:type="pct"/>
            <w:shd w:val="clear" w:color="auto" w:fill="C6D9F1" w:themeFill="text2" w:themeFillTint="33"/>
          </w:tcPr>
          <w:p w:rsidR="00FA7BE4" w:rsidRPr="00B544C5" w:rsidRDefault="00FA7BE4" w:rsidP="00FA7BE4">
            <w:pPr>
              <w:contextualSpacing/>
              <w:jc w:val="center"/>
              <w:rPr>
                <w:color w:val="002060"/>
                <w:sz w:val="32"/>
                <w:szCs w:val="32"/>
                <w:rtl/>
                <w:lang w:bidi="ar-EG"/>
              </w:rPr>
            </w:pPr>
            <w:r>
              <w:rPr>
                <w:rFonts w:hint="cs"/>
                <w:color w:val="002060"/>
                <w:sz w:val="32"/>
                <w:szCs w:val="32"/>
                <w:rtl/>
                <w:lang w:bidi="ar-EG"/>
              </w:rPr>
              <w:t>12</w:t>
            </w:r>
            <w:r w:rsidRPr="00B544C5">
              <w:rPr>
                <w:rFonts w:hint="cs"/>
                <w:color w:val="002060"/>
                <w:sz w:val="32"/>
                <w:szCs w:val="32"/>
                <w:rtl/>
                <w:lang w:bidi="ar-EG"/>
              </w:rPr>
              <w:t>م</w:t>
            </w:r>
          </w:p>
        </w:tc>
        <w:tc>
          <w:tcPr>
            <w:tcW w:w="1513" w:type="pct"/>
            <w:shd w:val="clear" w:color="auto" w:fill="C6D9F1" w:themeFill="text2" w:themeFillTint="33"/>
          </w:tcPr>
          <w:p w:rsidR="00FA7BE4" w:rsidRPr="00B544C5" w:rsidRDefault="00FA7BE4" w:rsidP="00FA7BE4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2060"/>
                <w:sz w:val="32"/>
                <w:szCs w:val="32"/>
                <w:rtl/>
                <w:lang w:bidi="ar-EG"/>
              </w:rPr>
            </w:pPr>
            <w:r w:rsidRPr="00B544C5">
              <w:rPr>
                <w:rFonts w:hint="cs"/>
                <w:color w:val="002060"/>
                <w:sz w:val="32"/>
                <w:szCs w:val="32"/>
                <w:rtl/>
                <w:lang w:bidi="ar-EG"/>
              </w:rPr>
              <w:t xml:space="preserve">الاسم </w:t>
            </w:r>
          </w:p>
        </w:tc>
        <w:tc>
          <w:tcPr>
            <w:tcW w:w="766" w:type="pct"/>
            <w:shd w:val="clear" w:color="auto" w:fill="C6D9F1" w:themeFill="text2" w:themeFillTint="33"/>
          </w:tcPr>
          <w:p w:rsidR="00FA7BE4" w:rsidRPr="00B544C5" w:rsidRDefault="00FA7BE4" w:rsidP="00FA7BE4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2060"/>
                <w:sz w:val="32"/>
                <w:szCs w:val="32"/>
                <w:rtl/>
                <w:lang w:bidi="ar-EG"/>
              </w:rPr>
            </w:pPr>
            <w:r w:rsidRPr="00B544C5">
              <w:rPr>
                <w:rFonts w:hint="cs"/>
                <w:color w:val="002060"/>
                <w:sz w:val="32"/>
                <w:szCs w:val="32"/>
                <w:rtl/>
                <w:lang w:bidi="ar-EG"/>
              </w:rPr>
              <w:t>الهاتف</w:t>
            </w:r>
          </w:p>
        </w:tc>
        <w:tc>
          <w:tcPr>
            <w:tcW w:w="2421" w:type="pct"/>
            <w:shd w:val="clear" w:color="auto" w:fill="C6D9F1" w:themeFill="text2" w:themeFillTint="33"/>
          </w:tcPr>
          <w:p w:rsidR="00FA7BE4" w:rsidRPr="00B544C5" w:rsidRDefault="00FA7BE4" w:rsidP="00FA7BE4">
            <w:pPr>
              <w:contextualSpacing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2060"/>
                <w:sz w:val="32"/>
                <w:szCs w:val="32"/>
                <w:rtl/>
                <w:lang w:bidi="ar-EG"/>
              </w:rPr>
            </w:pPr>
            <w:r w:rsidRPr="00B544C5">
              <w:rPr>
                <w:rFonts w:hint="cs"/>
                <w:color w:val="002060"/>
                <w:sz w:val="32"/>
                <w:szCs w:val="32"/>
                <w:rtl/>
                <w:lang w:bidi="ar-EG"/>
              </w:rPr>
              <w:t>البريد الالكتروني</w:t>
            </w:r>
          </w:p>
        </w:tc>
      </w:tr>
      <w:tr w:rsidR="005E49CD" w:rsidRPr="00B872E6" w:rsidTr="00582F2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0" w:type="pct"/>
            <w:shd w:val="clear" w:color="auto" w:fill="C6D9F1" w:themeFill="text2" w:themeFillTint="33"/>
          </w:tcPr>
          <w:p w:rsidR="005E49CD" w:rsidRPr="005D234C" w:rsidRDefault="005E49CD" w:rsidP="005E49CD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>
              <w:rPr>
                <w:rFonts w:ascii="Times New Roman" w:hAnsi="Times New Roman" w:cs="Times New Roman"/>
                <w:b w:val="0"/>
                <w:bCs w:val="0"/>
                <w:color w:val="215868" w:themeColor="accent5" w:themeShade="80"/>
                <w:sz w:val="28"/>
                <w:szCs w:val="28"/>
                <w:lang w:bidi="ar-EG"/>
              </w:rPr>
              <w:t>1</w:t>
            </w:r>
          </w:p>
        </w:tc>
        <w:tc>
          <w:tcPr>
            <w:tcW w:w="1513" w:type="pct"/>
            <w:shd w:val="clear" w:color="auto" w:fill="C6D9F1" w:themeFill="text2" w:themeFillTint="33"/>
          </w:tcPr>
          <w:p w:rsidR="005E49CD" w:rsidRPr="005D234C" w:rsidRDefault="005E49CD" w:rsidP="005E49CD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د.أميمة النورسعيد محمد</w:t>
            </w:r>
          </w:p>
        </w:tc>
        <w:tc>
          <w:tcPr>
            <w:tcW w:w="766" w:type="pct"/>
            <w:shd w:val="clear" w:color="auto" w:fill="C6D9F1" w:themeFill="text2" w:themeFillTint="33"/>
          </w:tcPr>
          <w:p w:rsidR="005E49CD" w:rsidRPr="005D234C" w:rsidRDefault="005E49CD" w:rsidP="005E49CD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>
              <w:rPr>
                <w:color w:val="215868" w:themeColor="accent5" w:themeShade="80"/>
                <w:sz w:val="28"/>
                <w:szCs w:val="28"/>
              </w:rPr>
              <w:t>4046027</w:t>
            </w:r>
          </w:p>
        </w:tc>
        <w:tc>
          <w:tcPr>
            <w:tcW w:w="2421" w:type="pct"/>
            <w:shd w:val="clear" w:color="auto" w:fill="C6D9F1" w:themeFill="text2" w:themeFillTint="33"/>
          </w:tcPr>
          <w:p w:rsidR="005E49CD" w:rsidRPr="005D234C" w:rsidRDefault="005E49CD" w:rsidP="005E49CD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 w:rsidRPr="005D234C"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  <w:t>Fourkids155@gmail.com</w:t>
            </w:r>
          </w:p>
        </w:tc>
      </w:tr>
      <w:tr w:rsidR="00FA7BE4" w:rsidRPr="00B872E6" w:rsidTr="00582F2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0" w:type="pct"/>
            <w:shd w:val="clear" w:color="auto" w:fill="C6D9F1" w:themeFill="text2" w:themeFillTint="33"/>
          </w:tcPr>
          <w:p w:rsidR="00FA7BE4" w:rsidRPr="005D234C" w:rsidRDefault="00582F2E" w:rsidP="00FA7BE4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>
              <w:rPr>
                <w:rFonts w:ascii="Times New Roman" w:hAnsi="Times New Roman" w:cs="Times New Roman"/>
                <w:b w:val="0"/>
                <w:bCs w:val="0"/>
                <w:color w:val="215868" w:themeColor="accent5" w:themeShade="80"/>
                <w:sz w:val="28"/>
                <w:szCs w:val="28"/>
                <w:lang w:bidi="ar-EG"/>
              </w:rPr>
              <w:t>2</w:t>
            </w:r>
          </w:p>
        </w:tc>
        <w:tc>
          <w:tcPr>
            <w:tcW w:w="1513" w:type="pct"/>
            <w:shd w:val="clear" w:color="auto" w:fill="C6D9F1" w:themeFill="text2" w:themeFillTint="33"/>
          </w:tcPr>
          <w:p w:rsidR="00FA7BE4" w:rsidRPr="005D234C" w:rsidRDefault="00FA7BE4" w:rsidP="00FA7BE4">
            <w:pPr>
              <w:spacing w:line="360" w:lineRule="auto"/>
              <w:jc w:val="both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د. عماد الحبيب عبيد</w:t>
            </w:r>
          </w:p>
        </w:tc>
        <w:tc>
          <w:tcPr>
            <w:tcW w:w="766" w:type="pct"/>
            <w:shd w:val="clear" w:color="auto" w:fill="C6D9F1" w:themeFill="text2" w:themeFillTint="33"/>
          </w:tcPr>
          <w:p w:rsidR="00FA7BE4" w:rsidRPr="005D234C" w:rsidRDefault="00582F2E" w:rsidP="00FA7BE4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4043771</w:t>
            </w:r>
          </w:p>
        </w:tc>
        <w:tc>
          <w:tcPr>
            <w:tcW w:w="2421" w:type="pct"/>
            <w:shd w:val="clear" w:color="auto" w:fill="C6D9F1" w:themeFill="text2" w:themeFillTint="33"/>
          </w:tcPr>
          <w:p w:rsidR="00FA7BE4" w:rsidRPr="005D234C" w:rsidRDefault="00FA7BE4" w:rsidP="00FA7BE4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</w:rPr>
            </w:pPr>
            <w:r w:rsidRPr="005D234C"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  <w:t>Imedabid7@gmail.com</w:t>
            </w:r>
          </w:p>
        </w:tc>
      </w:tr>
      <w:tr w:rsidR="00FA7BE4" w:rsidRPr="00B872E6" w:rsidTr="00582F2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0" w:type="pct"/>
            <w:shd w:val="clear" w:color="auto" w:fill="C6D9F1" w:themeFill="text2" w:themeFillTint="33"/>
          </w:tcPr>
          <w:p w:rsidR="00FA7BE4" w:rsidRPr="005D234C" w:rsidRDefault="00582F2E" w:rsidP="00FA7BE4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>
              <w:rPr>
                <w:rFonts w:ascii="Times New Roman" w:hAnsi="Times New Roman" w:cs="Times New Roman"/>
                <w:b w:val="0"/>
                <w:bCs w:val="0"/>
                <w:color w:val="215868" w:themeColor="accent5" w:themeShade="80"/>
                <w:sz w:val="28"/>
                <w:szCs w:val="28"/>
                <w:lang w:bidi="ar-EG"/>
              </w:rPr>
              <w:t>3</w:t>
            </w:r>
          </w:p>
        </w:tc>
        <w:tc>
          <w:tcPr>
            <w:tcW w:w="1513" w:type="pct"/>
            <w:shd w:val="clear" w:color="auto" w:fill="C6D9F1" w:themeFill="text2" w:themeFillTint="33"/>
          </w:tcPr>
          <w:p w:rsidR="00FA7BE4" w:rsidRPr="005D234C" w:rsidRDefault="00FA7BE4" w:rsidP="00FA7BE4">
            <w:pPr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b/>
                <w:bCs/>
                <w:color w:val="215868" w:themeColor="accent5" w:themeShade="80"/>
                <w:sz w:val="28"/>
                <w:szCs w:val="28"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 xml:space="preserve">د. حامد السيد عوض الله </w:t>
            </w:r>
          </w:p>
        </w:tc>
        <w:tc>
          <w:tcPr>
            <w:tcW w:w="766" w:type="pct"/>
            <w:shd w:val="clear" w:color="auto" w:fill="C6D9F1" w:themeFill="text2" w:themeFillTint="33"/>
          </w:tcPr>
          <w:p w:rsidR="00FA7BE4" w:rsidRPr="005D234C" w:rsidRDefault="00FA7BE4" w:rsidP="00FA7BE4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4043771</w:t>
            </w:r>
          </w:p>
        </w:tc>
        <w:tc>
          <w:tcPr>
            <w:tcW w:w="2421" w:type="pct"/>
            <w:shd w:val="clear" w:color="auto" w:fill="C6D9F1" w:themeFill="text2" w:themeFillTint="33"/>
          </w:tcPr>
          <w:p w:rsidR="00FA7BE4" w:rsidRPr="005D234C" w:rsidRDefault="00FA7BE4" w:rsidP="00FA7BE4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</w:rPr>
            </w:pPr>
            <w:r w:rsidRPr="005D234C"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  <w:t>Awd-allh@hotmail.com</w:t>
            </w:r>
          </w:p>
        </w:tc>
      </w:tr>
      <w:tr w:rsidR="00FA7BE4" w:rsidRPr="00B872E6" w:rsidTr="00582F2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0" w:type="pct"/>
            <w:shd w:val="clear" w:color="auto" w:fill="C6D9F1" w:themeFill="text2" w:themeFillTint="33"/>
          </w:tcPr>
          <w:p w:rsidR="00FA7BE4" w:rsidRPr="005D234C" w:rsidRDefault="00582F2E" w:rsidP="00FA7BE4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>
              <w:rPr>
                <w:rFonts w:ascii="Times New Roman" w:hAnsi="Times New Roman" w:cs="Times New Roman"/>
                <w:b w:val="0"/>
                <w:bCs w:val="0"/>
                <w:color w:val="215868" w:themeColor="accent5" w:themeShade="80"/>
                <w:sz w:val="28"/>
                <w:szCs w:val="28"/>
                <w:lang w:bidi="ar-EG"/>
              </w:rPr>
              <w:t>4</w:t>
            </w:r>
          </w:p>
        </w:tc>
        <w:tc>
          <w:tcPr>
            <w:tcW w:w="1513" w:type="pct"/>
            <w:shd w:val="clear" w:color="auto" w:fill="C6D9F1" w:themeFill="text2" w:themeFillTint="33"/>
          </w:tcPr>
          <w:p w:rsidR="00FA7BE4" w:rsidRPr="005D234C" w:rsidRDefault="00FA7BE4" w:rsidP="00FA7BE4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</w:rPr>
              <w:t xml:space="preserve">د.واثق أبو بكر شمام </w:t>
            </w:r>
          </w:p>
        </w:tc>
        <w:tc>
          <w:tcPr>
            <w:tcW w:w="766" w:type="pct"/>
            <w:shd w:val="clear" w:color="auto" w:fill="C6D9F1" w:themeFill="text2" w:themeFillTint="33"/>
          </w:tcPr>
          <w:p w:rsidR="00FA7BE4" w:rsidRPr="005D234C" w:rsidRDefault="00582F2E" w:rsidP="00FA7BE4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4043771</w:t>
            </w:r>
          </w:p>
        </w:tc>
        <w:tc>
          <w:tcPr>
            <w:tcW w:w="2421" w:type="pct"/>
            <w:shd w:val="clear" w:color="auto" w:fill="C6D9F1" w:themeFill="text2" w:themeFillTint="33"/>
          </w:tcPr>
          <w:p w:rsidR="00FA7BE4" w:rsidRPr="005D234C" w:rsidRDefault="00FA7BE4" w:rsidP="00FA7BE4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</w:pPr>
            <w:r w:rsidRPr="005D234C"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  <w:t>Wathek1@gmail.com</w:t>
            </w:r>
          </w:p>
        </w:tc>
      </w:tr>
      <w:tr w:rsidR="00582F2E" w:rsidRPr="00B872E6" w:rsidTr="00582F2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0" w:type="pct"/>
            <w:shd w:val="clear" w:color="auto" w:fill="C6D9F1" w:themeFill="text2" w:themeFillTint="33"/>
          </w:tcPr>
          <w:p w:rsidR="00582F2E" w:rsidRPr="005D234C" w:rsidRDefault="00582F2E" w:rsidP="00582F2E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>
              <w:rPr>
                <w:rFonts w:ascii="Times New Roman" w:hAnsi="Times New Roman" w:cs="Times New Roman"/>
                <w:b w:val="0"/>
                <w:bCs w:val="0"/>
                <w:color w:val="215868" w:themeColor="accent5" w:themeShade="80"/>
                <w:sz w:val="28"/>
                <w:szCs w:val="28"/>
                <w:lang w:bidi="ar-EG"/>
              </w:rPr>
              <w:t>5</w:t>
            </w:r>
          </w:p>
        </w:tc>
        <w:tc>
          <w:tcPr>
            <w:tcW w:w="1513" w:type="pct"/>
            <w:shd w:val="clear" w:color="auto" w:fill="C6D9F1" w:themeFill="text2" w:themeFillTint="33"/>
          </w:tcPr>
          <w:p w:rsidR="00582F2E" w:rsidRPr="005D234C" w:rsidRDefault="00582F2E" w:rsidP="00582F2E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</w:rPr>
              <w:t xml:space="preserve">د </w:t>
            </w:r>
            <w:r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</w:rPr>
              <w:t xml:space="preserve">. </w:t>
            </w:r>
            <w:r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</w:rPr>
              <w:t xml:space="preserve"> هدى ابراهيم المراد</w:t>
            </w:r>
          </w:p>
        </w:tc>
        <w:tc>
          <w:tcPr>
            <w:tcW w:w="766" w:type="pct"/>
            <w:shd w:val="clear" w:color="auto" w:fill="C6D9F1" w:themeFill="text2" w:themeFillTint="33"/>
          </w:tcPr>
          <w:p w:rsidR="00582F2E" w:rsidRPr="005D234C" w:rsidRDefault="00582F2E" w:rsidP="00582F2E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4043005</w:t>
            </w:r>
          </w:p>
        </w:tc>
        <w:tc>
          <w:tcPr>
            <w:tcW w:w="2421" w:type="pct"/>
            <w:shd w:val="clear" w:color="auto" w:fill="C6D9F1" w:themeFill="text2" w:themeFillTint="33"/>
          </w:tcPr>
          <w:p w:rsidR="00582F2E" w:rsidRPr="005D234C" w:rsidRDefault="00582F2E" w:rsidP="00582F2E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</w:pPr>
            <w:r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  <w:t>h</w:t>
            </w:r>
            <w:r w:rsidRPr="005D234C"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  <w:t>.</w:t>
            </w:r>
            <w:r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  <w:t>morad</w:t>
            </w:r>
            <w:r w:rsidRPr="005D234C"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  <w:t>@mu.edu.sa</w:t>
            </w:r>
          </w:p>
        </w:tc>
      </w:tr>
      <w:tr w:rsidR="00582F2E" w:rsidRPr="00B872E6" w:rsidTr="00582F2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0" w:type="pct"/>
            <w:shd w:val="clear" w:color="auto" w:fill="C6D9F1" w:themeFill="text2" w:themeFillTint="33"/>
          </w:tcPr>
          <w:p w:rsidR="00582F2E" w:rsidRPr="005D234C" w:rsidRDefault="00582F2E" w:rsidP="00582F2E">
            <w:pPr>
              <w:spacing w:line="360" w:lineRule="auto"/>
              <w:jc w:val="center"/>
              <w:rPr>
                <w:rFonts w:ascii="Times New Roman" w:hAnsi="Times New Roman" w:cs="Times New Roman"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>
              <w:rPr>
                <w:rFonts w:ascii="Times New Roman" w:hAnsi="Times New Roman" w:cs="Times New Roman"/>
                <w:color w:val="215868" w:themeColor="accent5" w:themeShade="80"/>
                <w:sz w:val="28"/>
                <w:szCs w:val="28"/>
                <w:lang w:bidi="ar-EG"/>
              </w:rPr>
              <w:t>6</w:t>
            </w:r>
          </w:p>
        </w:tc>
        <w:tc>
          <w:tcPr>
            <w:tcW w:w="1513" w:type="pct"/>
            <w:shd w:val="clear" w:color="auto" w:fill="C6D9F1" w:themeFill="text2" w:themeFillTint="33"/>
          </w:tcPr>
          <w:p w:rsidR="00582F2E" w:rsidRDefault="00582F2E" w:rsidP="00582F2E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</w:rPr>
              <w:t>د . محاسن علي احمد</w:t>
            </w:r>
          </w:p>
        </w:tc>
        <w:tc>
          <w:tcPr>
            <w:tcW w:w="766" w:type="pct"/>
            <w:shd w:val="clear" w:color="auto" w:fill="C6D9F1" w:themeFill="text2" w:themeFillTint="33"/>
          </w:tcPr>
          <w:p w:rsidR="00582F2E" w:rsidRPr="005D234C" w:rsidRDefault="00582F2E" w:rsidP="00582F2E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4321559</w:t>
            </w:r>
          </w:p>
        </w:tc>
        <w:tc>
          <w:tcPr>
            <w:tcW w:w="2421" w:type="pct"/>
            <w:shd w:val="clear" w:color="auto" w:fill="C6D9F1" w:themeFill="text2" w:themeFillTint="33"/>
          </w:tcPr>
          <w:p w:rsidR="00582F2E" w:rsidRDefault="00582F2E" w:rsidP="00582F2E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  <w:t>Ma.ali</w:t>
            </w:r>
            <w:r w:rsidRPr="005D234C"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  <w:t>@mu.edu.sa</w:t>
            </w:r>
          </w:p>
        </w:tc>
      </w:tr>
      <w:tr w:rsidR="00FA7BE4" w:rsidRPr="00B872E6" w:rsidTr="00582F2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0" w:type="pct"/>
            <w:shd w:val="clear" w:color="auto" w:fill="C6D9F1" w:themeFill="text2" w:themeFillTint="33"/>
          </w:tcPr>
          <w:p w:rsidR="00FA7BE4" w:rsidRPr="005D234C" w:rsidRDefault="00582F2E" w:rsidP="00FA7BE4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>
              <w:rPr>
                <w:rFonts w:ascii="Times New Roman" w:hAnsi="Times New Roman" w:cs="Times New Roman"/>
                <w:b w:val="0"/>
                <w:bCs w:val="0"/>
                <w:color w:val="215868" w:themeColor="accent5" w:themeShade="80"/>
                <w:sz w:val="28"/>
                <w:szCs w:val="28"/>
                <w:lang w:bidi="ar-EG"/>
              </w:rPr>
              <w:t>7</w:t>
            </w:r>
          </w:p>
        </w:tc>
        <w:tc>
          <w:tcPr>
            <w:tcW w:w="1513" w:type="pct"/>
            <w:shd w:val="clear" w:color="auto" w:fill="C6D9F1" w:themeFill="text2" w:themeFillTint="33"/>
          </w:tcPr>
          <w:p w:rsidR="00FA7BE4" w:rsidRPr="005D234C" w:rsidRDefault="00FA7BE4" w:rsidP="00FA7BE4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أ.لولوة عبدالهادي الدويش</w:t>
            </w:r>
          </w:p>
        </w:tc>
        <w:tc>
          <w:tcPr>
            <w:tcW w:w="766" w:type="pct"/>
            <w:shd w:val="clear" w:color="auto" w:fill="C6D9F1" w:themeFill="text2" w:themeFillTint="33"/>
          </w:tcPr>
          <w:p w:rsidR="00FA7BE4" w:rsidRPr="005D234C" w:rsidRDefault="00FA7BE4" w:rsidP="00FA7BE4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4043824</w:t>
            </w:r>
          </w:p>
        </w:tc>
        <w:tc>
          <w:tcPr>
            <w:tcW w:w="2421" w:type="pct"/>
            <w:shd w:val="clear" w:color="auto" w:fill="C6D9F1" w:themeFill="text2" w:themeFillTint="33"/>
          </w:tcPr>
          <w:p w:rsidR="00FA7BE4" w:rsidRPr="005D234C" w:rsidRDefault="00FA7BE4" w:rsidP="00FA7BE4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</w:pPr>
            <w:r w:rsidRPr="005D234C"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  <w:t>l.aldweesh@mu.edu.sa</w:t>
            </w:r>
          </w:p>
        </w:tc>
      </w:tr>
      <w:tr w:rsidR="00582F2E" w:rsidRPr="00B872E6" w:rsidTr="00582F2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0" w:type="pct"/>
            <w:shd w:val="clear" w:color="auto" w:fill="C6D9F1" w:themeFill="text2" w:themeFillTint="33"/>
          </w:tcPr>
          <w:p w:rsidR="00582F2E" w:rsidRPr="005D234C" w:rsidRDefault="00582F2E" w:rsidP="00582F2E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>
              <w:rPr>
                <w:rFonts w:ascii="Times New Roman" w:hAnsi="Times New Roman" w:cs="Times New Roman"/>
                <w:b w:val="0"/>
                <w:bCs w:val="0"/>
                <w:color w:val="215868" w:themeColor="accent5" w:themeShade="80"/>
                <w:sz w:val="28"/>
                <w:szCs w:val="28"/>
                <w:lang w:bidi="ar-EG"/>
              </w:rPr>
              <w:t>8</w:t>
            </w:r>
          </w:p>
        </w:tc>
        <w:tc>
          <w:tcPr>
            <w:tcW w:w="1513" w:type="pct"/>
            <w:shd w:val="clear" w:color="auto" w:fill="C6D9F1" w:themeFill="text2" w:themeFillTint="33"/>
          </w:tcPr>
          <w:p w:rsidR="00582F2E" w:rsidRPr="005D234C" w:rsidRDefault="00582F2E" w:rsidP="00582F2E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أ.نورة أحمد الدعفس</w:t>
            </w:r>
          </w:p>
        </w:tc>
        <w:tc>
          <w:tcPr>
            <w:tcW w:w="766" w:type="pct"/>
            <w:shd w:val="clear" w:color="auto" w:fill="C6D9F1" w:themeFill="text2" w:themeFillTint="33"/>
          </w:tcPr>
          <w:p w:rsidR="00582F2E" w:rsidRPr="005D234C" w:rsidRDefault="00582F2E" w:rsidP="00582F2E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4046020</w:t>
            </w:r>
          </w:p>
        </w:tc>
        <w:tc>
          <w:tcPr>
            <w:tcW w:w="2421" w:type="pct"/>
            <w:shd w:val="clear" w:color="auto" w:fill="C6D9F1" w:themeFill="text2" w:themeFillTint="33"/>
          </w:tcPr>
          <w:p w:rsidR="00582F2E" w:rsidRPr="005D234C" w:rsidRDefault="00582F2E" w:rsidP="00582F2E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</w:pPr>
            <w:r w:rsidRPr="005D234C"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  <w:t>n.aldafes@mu.edu.sa</w:t>
            </w:r>
          </w:p>
        </w:tc>
      </w:tr>
      <w:tr w:rsidR="00582F2E" w:rsidRPr="00B872E6" w:rsidTr="00582F2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0" w:type="pct"/>
            <w:shd w:val="clear" w:color="auto" w:fill="C6D9F1" w:themeFill="text2" w:themeFillTint="33"/>
          </w:tcPr>
          <w:p w:rsidR="00582F2E" w:rsidRPr="005D234C" w:rsidRDefault="00582F2E" w:rsidP="00582F2E">
            <w:pPr>
              <w:spacing w:line="360" w:lineRule="auto"/>
              <w:jc w:val="center"/>
              <w:rPr>
                <w:rFonts w:ascii="Times New Roman" w:hAnsi="Times New Roman" w:cs="Times New Roman"/>
                <w:b w:val="0"/>
                <w:bCs w:val="0"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>
              <w:rPr>
                <w:rFonts w:ascii="Times New Roman" w:hAnsi="Times New Roman" w:cs="Times New Roman"/>
                <w:b w:val="0"/>
                <w:bCs w:val="0"/>
                <w:color w:val="215868" w:themeColor="accent5" w:themeShade="80"/>
                <w:sz w:val="28"/>
                <w:szCs w:val="28"/>
                <w:lang w:bidi="ar-EG"/>
              </w:rPr>
              <w:t>9</w:t>
            </w:r>
          </w:p>
        </w:tc>
        <w:tc>
          <w:tcPr>
            <w:tcW w:w="1513" w:type="pct"/>
            <w:shd w:val="clear" w:color="auto" w:fill="C6D9F1" w:themeFill="text2" w:themeFillTint="33"/>
          </w:tcPr>
          <w:p w:rsidR="00582F2E" w:rsidRPr="005D234C" w:rsidRDefault="00582F2E" w:rsidP="00582F2E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أ.منيبة عبدالله  الطريقي</w:t>
            </w:r>
          </w:p>
        </w:tc>
        <w:tc>
          <w:tcPr>
            <w:tcW w:w="766" w:type="pct"/>
            <w:shd w:val="clear" w:color="auto" w:fill="C6D9F1" w:themeFill="text2" w:themeFillTint="33"/>
          </w:tcPr>
          <w:p w:rsidR="00582F2E" w:rsidRPr="005D234C" w:rsidRDefault="00582F2E" w:rsidP="00582F2E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4043829</w:t>
            </w:r>
          </w:p>
        </w:tc>
        <w:tc>
          <w:tcPr>
            <w:tcW w:w="2421" w:type="pct"/>
            <w:shd w:val="clear" w:color="auto" w:fill="C6D9F1" w:themeFill="text2" w:themeFillTint="33"/>
          </w:tcPr>
          <w:p w:rsidR="00582F2E" w:rsidRPr="005D234C" w:rsidRDefault="00582F2E" w:rsidP="00582F2E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</w:rPr>
            </w:pPr>
            <w:r w:rsidRPr="005D234C"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</w:rPr>
              <w:t>m.altrigi</w:t>
            </w:r>
            <w:r w:rsidRPr="005D234C"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  <w:t>@mu.edu.sa</w:t>
            </w:r>
          </w:p>
        </w:tc>
      </w:tr>
      <w:tr w:rsidR="00FA7BE4" w:rsidRPr="00B872E6" w:rsidTr="00582F2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0" w:type="pct"/>
            <w:shd w:val="clear" w:color="auto" w:fill="C6D9F1" w:themeFill="text2" w:themeFillTint="33"/>
          </w:tcPr>
          <w:p w:rsidR="00FA7BE4" w:rsidRPr="005D234C" w:rsidRDefault="00582F2E" w:rsidP="00FA7BE4">
            <w:pPr>
              <w:spacing w:line="360" w:lineRule="auto"/>
              <w:jc w:val="center"/>
              <w:rPr>
                <w:rFonts w:ascii="Times New Roman" w:hAnsi="Times New Roman" w:cs="Times New Roman"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>
              <w:rPr>
                <w:rFonts w:ascii="Times New Roman" w:hAnsi="Times New Roman" w:cs="Times New Roman"/>
                <w:color w:val="215868" w:themeColor="accent5" w:themeShade="80"/>
                <w:sz w:val="28"/>
                <w:szCs w:val="28"/>
                <w:lang w:bidi="ar-EG"/>
              </w:rPr>
              <w:t>10</w:t>
            </w:r>
          </w:p>
        </w:tc>
        <w:tc>
          <w:tcPr>
            <w:tcW w:w="1513" w:type="pct"/>
            <w:shd w:val="clear" w:color="auto" w:fill="C6D9F1" w:themeFill="text2" w:themeFillTint="33"/>
          </w:tcPr>
          <w:p w:rsidR="00FA7BE4" w:rsidRDefault="00582F2E" w:rsidP="00FA7BE4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</w:rPr>
              <w:t>أ.غادة عبد العزيز الدعفس</w:t>
            </w:r>
          </w:p>
        </w:tc>
        <w:tc>
          <w:tcPr>
            <w:tcW w:w="766" w:type="pct"/>
            <w:shd w:val="clear" w:color="auto" w:fill="C6D9F1" w:themeFill="text2" w:themeFillTint="33"/>
          </w:tcPr>
          <w:p w:rsidR="00FA7BE4" w:rsidRPr="005D234C" w:rsidRDefault="00582F2E" w:rsidP="009647BB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4043829</w:t>
            </w:r>
          </w:p>
        </w:tc>
        <w:tc>
          <w:tcPr>
            <w:tcW w:w="2421" w:type="pct"/>
            <w:shd w:val="clear" w:color="auto" w:fill="C6D9F1" w:themeFill="text2" w:themeFillTint="33"/>
          </w:tcPr>
          <w:p w:rsidR="00FA7BE4" w:rsidRDefault="00582F2E" w:rsidP="00FA7BE4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</w:rPr>
              <w:t>g.</w:t>
            </w:r>
            <w:r w:rsidR="003562D2"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</w:rPr>
              <w:t>aldafas@mu.edu.sa</w:t>
            </w:r>
          </w:p>
        </w:tc>
      </w:tr>
      <w:tr w:rsidR="00FA7BE4" w:rsidRPr="00B872E6" w:rsidTr="00582F2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0" w:type="pct"/>
            <w:shd w:val="clear" w:color="auto" w:fill="C6D9F1" w:themeFill="text2" w:themeFillTint="33"/>
          </w:tcPr>
          <w:p w:rsidR="00FA7BE4" w:rsidRDefault="00FA7BE4" w:rsidP="00FA7BE4">
            <w:pPr>
              <w:spacing w:line="360" w:lineRule="auto"/>
              <w:jc w:val="center"/>
              <w:rPr>
                <w:rFonts w:ascii="Times New Roman" w:hAnsi="Times New Roman" w:cs="Times New Roman"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>
              <w:rPr>
                <w:rFonts w:ascii="Times New Roman" w:hAnsi="Times New Roman" w:cs="Times New Roman" w:hint="cs"/>
                <w:color w:val="215868" w:themeColor="accent5" w:themeShade="80"/>
                <w:sz w:val="28"/>
                <w:szCs w:val="28"/>
                <w:rtl/>
                <w:lang w:bidi="ar-EG"/>
              </w:rPr>
              <w:t>12</w:t>
            </w:r>
          </w:p>
        </w:tc>
        <w:tc>
          <w:tcPr>
            <w:tcW w:w="1513" w:type="pct"/>
            <w:shd w:val="clear" w:color="auto" w:fill="C6D9F1" w:themeFill="text2" w:themeFillTint="33"/>
          </w:tcPr>
          <w:p w:rsidR="00FA7BE4" w:rsidRDefault="0072136A" w:rsidP="0072136A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أ.</w:t>
            </w:r>
            <w:r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معالي محمد الفرهود</w:t>
            </w:r>
          </w:p>
        </w:tc>
        <w:tc>
          <w:tcPr>
            <w:tcW w:w="766" w:type="pct"/>
            <w:shd w:val="clear" w:color="auto" w:fill="C6D9F1" w:themeFill="text2" w:themeFillTint="33"/>
          </w:tcPr>
          <w:p w:rsidR="00FA7BE4" w:rsidRPr="005D234C" w:rsidRDefault="0072136A" w:rsidP="009647BB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4321559</w:t>
            </w:r>
          </w:p>
        </w:tc>
        <w:tc>
          <w:tcPr>
            <w:tcW w:w="2421" w:type="pct"/>
            <w:shd w:val="clear" w:color="auto" w:fill="C6D9F1" w:themeFill="text2" w:themeFillTint="33"/>
          </w:tcPr>
          <w:p w:rsidR="00FA7BE4" w:rsidRPr="00F27991" w:rsidRDefault="00F27991" w:rsidP="00F27991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  <w:t>a.alwazan</w:t>
            </w:r>
            <w:r w:rsidRPr="005D234C"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  <w:t>@mu.edu.sa</w:t>
            </w:r>
          </w:p>
        </w:tc>
      </w:tr>
      <w:tr w:rsidR="009647BB" w:rsidRPr="00B872E6" w:rsidTr="00582F2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0" w:type="pct"/>
            <w:shd w:val="clear" w:color="auto" w:fill="C6D9F1" w:themeFill="text2" w:themeFillTint="33"/>
          </w:tcPr>
          <w:p w:rsidR="009647BB" w:rsidRDefault="009647BB" w:rsidP="009647BB">
            <w:pPr>
              <w:spacing w:line="360" w:lineRule="auto"/>
              <w:jc w:val="center"/>
              <w:rPr>
                <w:rFonts w:ascii="Times New Roman" w:hAnsi="Times New Roman" w:cs="Times New Roman"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>
              <w:rPr>
                <w:rFonts w:ascii="Times New Roman" w:hAnsi="Times New Roman" w:cs="Times New Roman" w:hint="cs"/>
                <w:color w:val="215868" w:themeColor="accent5" w:themeShade="80"/>
                <w:sz w:val="28"/>
                <w:szCs w:val="28"/>
                <w:rtl/>
                <w:lang w:bidi="ar-EG"/>
              </w:rPr>
              <w:t>13</w:t>
            </w:r>
          </w:p>
        </w:tc>
        <w:tc>
          <w:tcPr>
            <w:tcW w:w="1513" w:type="pct"/>
            <w:shd w:val="clear" w:color="auto" w:fill="C6D9F1" w:themeFill="text2" w:themeFillTint="33"/>
          </w:tcPr>
          <w:p w:rsidR="009647BB" w:rsidRPr="005D234C" w:rsidRDefault="009647BB" w:rsidP="009647BB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أ.</w:t>
            </w:r>
            <w:r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ابتهال سعد الوزان</w:t>
            </w:r>
          </w:p>
        </w:tc>
        <w:tc>
          <w:tcPr>
            <w:tcW w:w="766" w:type="pct"/>
            <w:shd w:val="clear" w:color="auto" w:fill="C6D9F1" w:themeFill="text2" w:themeFillTint="33"/>
          </w:tcPr>
          <w:p w:rsidR="009647BB" w:rsidRPr="005D234C" w:rsidRDefault="009647BB" w:rsidP="009647BB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4321559</w:t>
            </w:r>
          </w:p>
        </w:tc>
        <w:tc>
          <w:tcPr>
            <w:tcW w:w="2421" w:type="pct"/>
            <w:shd w:val="clear" w:color="auto" w:fill="C6D9F1" w:themeFill="text2" w:themeFillTint="33"/>
          </w:tcPr>
          <w:p w:rsidR="009647BB" w:rsidRDefault="00F27991" w:rsidP="00F27991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</w:rPr>
              <w:t xml:space="preserve">m. alfrhood </w:t>
            </w:r>
            <w:r w:rsidR="009647BB" w:rsidRPr="005D234C"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  <w:t>@mu.edu.sa</w:t>
            </w:r>
          </w:p>
        </w:tc>
      </w:tr>
      <w:tr w:rsidR="00582F2E" w:rsidRPr="00B872E6" w:rsidTr="00582F2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0" w:type="pct"/>
            <w:shd w:val="clear" w:color="auto" w:fill="C6D9F1" w:themeFill="text2" w:themeFillTint="33"/>
          </w:tcPr>
          <w:p w:rsidR="00582F2E" w:rsidRDefault="00582F2E" w:rsidP="009647BB">
            <w:pPr>
              <w:spacing w:line="360" w:lineRule="auto"/>
              <w:jc w:val="center"/>
              <w:rPr>
                <w:rFonts w:ascii="Times New Roman" w:hAnsi="Times New Roman" w:cs="Times New Roman"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>
              <w:rPr>
                <w:rFonts w:ascii="Times New Roman" w:hAnsi="Times New Roman" w:cs="Times New Roman" w:hint="cs"/>
                <w:color w:val="215868" w:themeColor="accent5" w:themeShade="80"/>
                <w:sz w:val="28"/>
                <w:szCs w:val="28"/>
                <w:rtl/>
                <w:lang w:bidi="ar-EG"/>
              </w:rPr>
              <w:t>14</w:t>
            </w:r>
          </w:p>
        </w:tc>
        <w:tc>
          <w:tcPr>
            <w:tcW w:w="1513" w:type="pct"/>
            <w:shd w:val="clear" w:color="auto" w:fill="C6D9F1" w:themeFill="text2" w:themeFillTint="33"/>
          </w:tcPr>
          <w:p w:rsidR="00582F2E" w:rsidRPr="005D234C" w:rsidRDefault="00582F2E" w:rsidP="009647BB">
            <w:pPr>
              <w:spacing w:line="36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أ.ساره مطر المطيري</w:t>
            </w:r>
          </w:p>
        </w:tc>
        <w:tc>
          <w:tcPr>
            <w:tcW w:w="766" w:type="pct"/>
            <w:shd w:val="clear" w:color="auto" w:fill="C6D9F1" w:themeFill="text2" w:themeFillTint="33"/>
          </w:tcPr>
          <w:p w:rsidR="00582F2E" w:rsidRPr="005D234C" w:rsidRDefault="003562D2" w:rsidP="009647BB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4321559</w:t>
            </w:r>
          </w:p>
        </w:tc>
        <w:tc>
          <w:tcPr>
            <w:tcW w:w="2421" w:type="pct"/>
            <w:shd w:val="clear" w:color="auto" w:fill="C6D9F1" w:themeFill="text2" w:themeFillTint="33"/>
          </w:tcPr>
          <w:p w:rsidR="00582F2E" w:rsidRDefault="003562D2" w:rsidP="00F27991">
            <w:pPr>
              <w:spacing w:line="360" w:lineRule="auto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</w:pPr>
            <w:r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  <w:t>s.almutairi@mu.edu.sa</w:t>
            </w:r>
          </w:p>
        </w:tc>
      </w:tr>
      <w:tr w:rsidR="003562D2" w:rsidRPr="00B872E6" w:rsidTr="00582F2E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00" w:type="pct"/>
            <w:shd w:val="clear" w:color="auto" w:fill="C6D9F1" w:themeFill="text2" w:themeFillTint="33"/>
          </w:tcPr>
          <w:p w:rsidR="003562D2" w:rsidRDefault="003562D2" w:rsidP="009647BB">
            <w:pPr>
              <w:spacing w:line="360" w:lineRule="auto"/>
              <w:jc w:val="center"/>
              <w:rPr>
                <w:rFonts w:ascii="Times New Roman" w:hAnsi="Times New Roman" w:cs="Times New Roman"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>
              <w:rPr>
                <w:rFonts w:ascii="Times New Roman" w:hAnsi="Times New Roman" w:cs="Times New Roman"/>
                <w:color w:val="215868" w:themeColor="accent5" w:themeShade="80"/>
                <w:sz w:val="28"/>
                <w:szCs w:val="28"/>
                <w:lang w:bidi="ar-EG"/>
              </w:rPr>
              <w:t>15</w:t>
            </w:r>
          </w:p>
        </w:tc>
        <w:tc>
          <w:tcPr>
            <w:tcW w:w="1513" w:type="pct"/>
            <w:shd w:val="clear" w:color="auto" w:fill="C6D9F1" w:themeFill="text2" w:themeFillTint="33"/>
          </w:tcPr>
          <w:p w:rsidR="003562D2" w:rsidRDefault="003562D2" w:rsidP="009647BB">
            <w:pPr>
              <w:spacing w:line="360" w:lineRule="auto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</w:rPr>
            </w:pPr>
            <w:r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</w:rPr>
              <w:t>أ.مرام عبد الله الجبر</w:t>
            </w:r>
          </w:p>
        </w:tc>
        <w:tc>
          <w:tcPr>
            <w:tcW w:w="766" w:type="pct"/>
            <w:shd w:val="clear" w:color="auto" w:fill="C6D9F1" w:themeFill="text2" w:themeFillTint="33"/>
          </w:tcPr>
          <w:p w:rsidR="003562D2" w:rsidRPr="005D234C" w:rsidRDefault="003562D2" w:rsidP="009647BB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</w:pPr>
            <w:r w:rsidRPr="005D234C">
              <w:rPr>
                <w:rFonts w:ascii="Times New Roman" w:hAnsi="Times New Roman" w:cs="Times New Roman" w:hint="cs"/>
                <w:b/>
                <w:bCs/>
                <w:color w:val="215868" w:themeColor="accent5" w:themeShade="80"/>
                <w:sz w:val="28"/>
                <w:szCs w:val="28"/>
                <w:rtl/>
                <w:lang w:bidi="ar-EG"/>
              </w:rPr>
              <w:t>4321559</w:t>
            </w:r>
          </w:p>
        </w:tc>
        <w:tc>
          <w:tcPr>
            <w:tcW w:w="2421" w:type="pct"/>
            <w:shd w:val="clear" w:color="auto" w:fill="C6D9F1" w:themeFill="text2" w:themeFillTint="33"/>
          </w:tcPr>
          <w:p w:rsidR="003562D2" w:rsidRDefault="003562D2" w:rsidP="00F27991">
            <w:pPr>
              <w:spacing w:line="360" w:lineRule="auto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</w:pPr>
            <w:r>
              <w:rPr>
                <w:rFonts w:ascii="Times New Roman" w:hAnsi="Times New Roman" w:cs="Times New Roman"/>
                <w:b/>
                <w:bCs/>
                <w:color w:val="215868" w:themeColor="accent5" w:themeShade="80"/>
                <w:sz w:val="28"/>
                <w:szCs w:val="28"/>
                <w:lang w:bidi="ar-EG"/>
              </w:rPr>
              <w:t>m.algabr@mu.edu.sa</w:t>
            </w:r>
          </w:p>
        </w:tc>
      </w:tr>
    </w:tbl>
    <w:p w:rsidR="00267F98" w:rsidRDefault="00267F98" w:rsidP="009E7614">
      <w:pPr>
        <w:spacing w:line="480" w:lineRule="auto"/>
        <w:rPr>
          <w:rFonts w:ascii="Arial" w:eastAsia="Times New Roman" w:hAnsi="Arial" w:cs="Arial"/>
          <w:color w:val="17365D" w:themeColor="text2" w:themeShade="BF"/>
          <w:sz w:val="36"/>
          <w:szCs w:val="36"/>
          <w:rtl/>
        </w:rPr>
      </w:pPr>
    </w:p>
    <w:p w:rsidR="00E21695" w:rsidRPr="00AF260C" w:rsidRDefault="00E21695" w:rsidP="009E7614">
      <w:pPr>
        <w:spacing w:line="480" w:lineRule="auto"/>
        <w:rPr>
          <w:rFonts w:ascii="Arial" w:eastAsia="Times New Roman" w:hAnsi="Arial" w:cs="Arial"/>
          <w:color w:val="17365D" w:themeColor="text2" w:themeShade="BF"/>
          <w:sz w:val="36"/>
          <w:szCs w:val="36"/>
        </w:rPr>
      </w:pPr>
    </w:p>
    <w:p w:rsidR="00DA1D31" w:rsidRPr="00585040" w:rsidRDefault="00DA1D31" w:rsidP="00DA1D31"/>
    <w:p w:rsidR="00170485" w:rsidRPr="00170485" w:rsidRDefault="00170485" w:rsidP="00170485">
      <w:pPr>
        <w:spacing w:after="163" w:line="240" w:lineRule="auto"/>
        <w:ind w:left="360"/>
        <w:rPr>
          <w:rFonts w:ascii="Arial" w:eastAsia="Times New Roman" w:hAnsi="Arial" w:cs="Arial"/>
          <w:color w:val="222222"/>
          <w:sz w:val="36"/>
          <w:szCs w:val="36"/>
        </w:rPr>
      </w:pPr>
    </w:p>
    <w:p w:rsidR="00267F98" w:rsidRPr="00B60003" w:rsidRDefault="00267F98" w:rsidP="009E7614">
      <w:pPr>
        <w:spacing w:line="480" w:lineRule="auto"/>
        <w:rPr>
          <w:rFonts w:ascii="Arial" w:eastAsia="Times New Roman" w:hAnsi="Arial" w:cs="Arial"/>
          <w:color w:val="222222"/>
          <w:sz w:val="36"/>
          <w:szCs w:val="36"/>
        </w:rPr>
      </w:pPr>
    </w:p>
    <w:p w:rsidR="00267F98" w:rsidRDefault="00267F98" w:rsidP="00267F98">
      <w:pPr>
        <w:spacing w:line="240" w:lineRule="auto"/>
        <w:rPr>
          <w:rFonts w:ascii="Arial" w:eastAsia="Times New Roman" w:hAnsi="Arial" w:cs="Arial"/>
          <w:color w:val="222222"/>
          <w:sz w:val="36"/>
          <w:szCs w:val="36"/>
        </w:rPr>
      </w:pPr>
    </w:p>
    <w:p w:rsidR="0075311F" w:rsidRPr="0075311F" w:rsidRDefault="0075311F" w:rsidP="0075311F">
      <w:pPr>
        <w:spacing w:after="180" w:line="240" w:lineRule="auto"/>
        <w:rPr>
          <w:rFonts w:ascii="Arial" w:eastAsia="Times New Roman" w:hAnsi="Arial" w:cs="Arial"/>
          <w:color w:val="222222"/>
          <w:sz w:val="36"/>
          <w:szCs w:val="36"/>
        </w:rPr>
      </w:pPr>
    </w:p>
    <w:p w:rsidR="00267F98" w:rsidRDefault="00267F98" w:rsidP="00267F98">
      <w:pPr>
        <w:spacing w:line="240" w:lineRule="auto"/>
        <w:rPr>
          <w:rFonts w:ascii="Arial" w:eastAsia="Times New Roman" w:hAnsi="Arial" w:cs="Arial"/>
          <w:color w:val="222222"/>
          <w:sz w:val="36"/>
          <w:szCs w:val="36"/>
        </w:rPr>
      </w:pPr>
    </w:p>
    <w:p w:rsidR="00267F98" w:rsidRDefault="00267F98" w:rsidP="00267F98">
      <w:pPr>
        <w:spacing w:line="240" w:lineRule="auto"/>
        <w:rPr>
          <w:rFonts w:ascii="Arial" w:eastAsia="Times New Roman" w:hAnsi="Arial" w:cs="Arial"/>
          <w:color w:val="222222"/>
          <w:sz w:val="36"/>
          <w:szCs w:val="36"/>
        </w:rPr>
      </w:pPr>
    </w:p>
    <w:p w:rsidR="00267F98" w:rsidRDefault="00267F98" w:rsidP="00267F98">
      <w:pPr>
        <w:spacing w:line="240" w:lineRule="auto"/>
        <w:rPr>
          <w:rFonts w:ascii="Arial" w:eastAsia="Times New Roman" w:hAnsi="Arial" w:cs="Arial"/>
          <w:color w:val="222222"/>
          <w:sz w:val="36"/>
          <w:szCs w:val="36"/>
        </w:rPr>
      </w:pPr>
    </w:p>
    <w:p w:rsidR="00267F98" w:rsidRDefault="00267F98" w:rsidP="00267F98">
      <w:pPr>
        <w:spacing w:line="240" w:lineRule="auto"/>
        <w:rPr>
          <w:rFonts w:ascii="Arial" w:eastAsia="Times New Roman" w:hAnsi="Arial" w:cs="Arial"/>
          <w:color w:val="222222"/>
          <w:sz w:val="36"/>
          <w:szCs w:val="36"/>
        </w:rPr>
      </w:pPr>
    </w:p>
    <w:p w:rsidR="00267F98" w:rsidRDefault="00267F98" w:rsidP="00267F98">
      <w:pPr>
        <w:spacing w:line="240" w:lineRule="auto"/>
        <w:rPr>
          <w:rFonts w:ascii="Arial" w:eastAsia="Times New Roman" w:hAnsi="Arial" w:cs="Arial"/>
          <w:color w:val="222222"/>
          <w:sz w:val="36"/>
          <w:szCs w:val="36"/>
        </w:rPr>
      </w:pPr>
    </w:p>
    <w:p w:rsidR="00267F98" w:rsidRDefault="00267F98" w:rsidP="00267F98">
      <w:pPr>
        <w:spacing w:line="240" w:lineRule="auto"/>
        <w:rPr>
          <w:rFonts w:ascii="Arial" w:eastAsia="Times New Roman" w:hAnsi="Arial" w:cs="Arial"/>
          <w:color w:val="222222"/>
          <w:sz w:val="36"/>
          <w:szCs w:val="36"/>
        </w:rPr>
      </w:pPr>
    </w:p>
    <w:p w:rsidR="00267F98" w:rsidRDefault="00267F98" w:rsidP="00267F98">
      <w:pPr>
        <w:spacing w:line="240" w:lineRule="auto"/>
        <w:rPr>
          <w:rFonts w:ascii="Arial" w:eastAsia="Times New Roman" w:hAnsi="Arial" w:cs="Arial"/>
          <w:color w:val="222222"/>
          <w:sz w:val="36"/>
          <w:szCs w:val="36"/>
        </w:rPr>
      </w:pPr>
    </w:p>
    <w:p w:rsidR="005925CF" w:rsidRDefault="005925CF" w:rsidP="0001507A">
      <w:pPr>
        <w:rPr>
          <w:rFonts w:ascii="Traditional Arabic" w:hAnsi="Traditional Arabic" w:cs="Traditional Arabic"/>
          <w:b/>
          <w:bCs/>
          <w:color w:val="FF0000"/>
          <w:sz w:val="24"/>
          <w:szCs w:val="24"/>
          <w:rtl/>
        </w:rPr>
      </w:pPr>
    </w:p>
    <w:p w:rsidR="00267F98" w:rsidRDefault="00267F98" w:rsidP="0001507A">
      <w:pPr>
        <w:rPr>
          <w:rFonts w:ascii="Traditional Arabic" w:hAnsi="Traditional Arabic" w:cs="Traditional Arabic"/>
          <w:b/>
          <w:bCs/>
          <w:color w:val="FF0000"/>
          <w:sz w:val="24"/>
          <w:szCs w:val="24"/>
          <w:rtl/>
        </w:rPr>
      </w:pPr>
    </w:p>
    <w:p w:rsidR="00267F98" w:rsidRDefault="00E52BB5" w:rsidP="0001507A">
      <w:pPr>
        <w:rPr>
          <w:rFonts w:ascii="Traditional Arabic" w:hAnsi="Traditional Arabic" w:cs="Traditional Arabic"/>
          <w:b/>
          <w:bCs/>
          <w:color w:val="FF0000"/>
          <w:sz w:val="24"/>
          <w:szCs w:val="24"/>
          <w:rtl/>
        </w:rPr>
      </w:pPr>
      <w:r>
        <w:rPr>
          <w:rFonts w:ascii="Traditional Arabic" w:hAnsi="Traditional Arabic" w:cs="Traditional Arabic"/>
          <w:b/>
          <w:bCs/>
          <w:noProof/>
          <w:color w:val="FF0000"/>
          <w:sz w:val="24"/>
          <w:szCs w:val="24"/>
          <w:rtl/>
        </w:rPr>
        <w:lastRenderedPageBreak/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1659255</wp:posOffset>
                </wp:positionH>
                <wp:positionV relativeFrom="paragraph">
                  <wp:posOffset>260985</wp:posOffset>
                </wp:positionV>
                <wp:extent cx="2624455" cy="834390"/>
                <wp:effectExtent l="247650" t="6350" r="13970" b="26035"/>
                <wp:wrapSquare wrapText="bothSides"/>
                <wp:docPr id="24" name="WordArt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2624455" cy="83439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341420" w:rsidRDefault="00341420" w:rsidP="00E52BB5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Arial Black"/>
                                <w:shadow/>
                                <w:color w:val="A603AB"/>
                                <w:sz w:val="72"/>
                                <w:szCs w:val="72"/>
                                <w:rtl/>
                                <w14:shadow w14:blurRad="0" w14:dist="35941" w14:dir="2700000" w14:sx="100000" w14:sy="50000" w14:kx="2115830" w14:ky="0" w14:algn="bl">
                                  <w14:srgbClr w14:val="C0C0C0">
                                    <w14:alpha w14:val="2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rgbClr w14:val="EAEAEA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A603AB"/>
                                      </w14:gs>
                                      <w14:gs w14:pos="12000">
                                        <w14:srgbClr w14:val="E81766"/>
                                      </w14:gs>
                                      <w14:gs w14:pos="27000">
                                        <w14:srgbClr w14:val="EE3F17"/>
                                      </w14:gs>
                                      <w14:gs w14:pos="48000">
                                        <w14:srgbClr w14:val="FFFF00"/>
                                      </w14:gs>
                                      <w14:gs w14:pos="64999">
                                        <w14:srgbClr w14:val="1A8D48"/>
                                      </w14:gs>
                                      <w14:gs w14:pos="78999">
                                        <w14:srgbClr w14:val="0819FB"/>
                                      </w14:gs>
                                      <w14:gs w14:pos="100000">
                                        <w14:srgbClr w14:val="A603AB"/>
                                      </w14:gs>
                                    </w14:gsLst>
                                    <w14:lin w14:ang="0" w14:scaled="1"/>
                                  </w14:gradFill>
                                </w14:textFill>
                              </w:rPr>
                              <w:t>الرؤية والرسالة والأهداف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WordArt 5" o:spid="_x0000_s1030" type="#_x0000_t202" style="position:absolute;left:0;text-align:left;margin-left:130.65pt;margin-top:20.55pt;width:206.65pt;height:65.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" filled="f" stroked="f">
                <o:lock v:ext="edit" shapetype="t"/>
                <v:textbox style="mso-fit-shape-to-text:t">
                  <w:txbxContent>
                    <w:p w:rsidR="00341420" w:rsidRDefault="00341420" w:rsidP="00E52BB5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Arial Black"/>
                          <w:shadow/>
                          <w:color w:val="A603AB"/>
                          <w:sz w:val="72"/>
                          <w:szCs w:val="72"/>
                          <w:rtl/>
                          <w14:shadow w14:blurRad="0" w14:dist="35941" w14:dir="2700000" w14:sx="100000" w14:sy="50000" w14:kx="2115830" w14:ky="0" w14:algn="bl">
                            <w14:srgbClr w14:val="C0C0C0">
                              <w14:alpha w14:val="20000"/>
                            </w14:srgbClr>
                          </w14:shadow>
                          <w14:textOutline w14:w="12700" w14:cap="flat" w14:cmpd="sng" w14:algn="ctr">
                            <w14:solidFill>
                              <w14:srgbClr w14:val="EAEAEA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A603AB"/>
                                </w14:gs>
                                <w14:gs w14:pos="12000">
                                  <w14:srgbClr w14:val="E81766"/>
                                </w14:gs>
                                <w14:gs w14:pos="27000">
                                  <w14:srgbClr w14:val="EE3F17"/>
                                </w14:gs>
                                <w14:gs w14:pos="48000">
                                  <w14:srgbClr w14:val="FFFF00"/>
                                </w14:gs>
                                <w14:gs w14:pos="64999">
                                  <w14:srgbClr w14:val="1A8D48"/>
                                </w14:gs>
                                <w14:gs w14:pos="78999">
                                  <w14:srgbClr w14:val="0819FB"/>
                                </w14:gs>
                                <w14:gs w14:pos="100000">
                                  <w14:srgbClr w14:val="A603AB"/>
                                </w14:gs>
                              </w14:gsLst>
                              <w14:lin w14:ang="0" w14:scaled="1"/>
                            </w14:gradFill>
                          </w14:textFill>
                        </w:rPr>
                        <w:t>الرؤية والرسالة والأهداف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01507A" w:rsidRDefault="0001507A" w:rsidP="0001507A">
      <w:pPr>
        <w:rPr>
          <w:rFonts w:ascii="Traditional Arabic" w:hAnsi="Traditional Arabic" w:cs="Traditional Arabic"/>
          <w:b/>
          <w:bCs/>
          <w:color w:val="FF0000"/>
          <w:sz w:val="24"/>
          <w:szCs w:val="24"/>
          <w:rtl/>
        </w:rPr>
      </w:pPr>
    </w:p>
    <w:p w:rsidR="0001507A" w:rsidRDefault="0001507A" w:rsidP="0001507A">
      <w:pPr>
        <w:rPr>
          <w:rFonts w:ascii="Traditional Arabic" w:hAnsi="Traditional Arabic" w:cs="Traditional Arabic"/>
          <w:b/>
          <w:bCs/>
          <w:color w:val="FF0000"/>
          <w:sz w:val="24"/>
          <w:szCs w:val="24"/>
          <w:rtl/>
        </w:rPr>
      </w:pPr>
    </w:p>
    <w:p w:rsidR="0001507A" w:rsidRDefault="009E47E3" w:rsidP="0001507A">
      <w:pPr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>
        <w:rPr>
          <w:rFonts w:ascii="Traditional Arabic" w:hAnsi="Traditional Arabic" w:cs="Traditional Arabic" w:hint="cs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667456" behindDoc="0" locked="0" layoutInCell="1" allowOverlap="1" wp14:anchorId="15A8E2AF" wp14:editId="0B0D17D6">
            <wp:simplePos x="0" y="0"/>
            <wp:positionH relativeFrom="column">
              <wp:posOffset>4776944</wp:posOffset>
            </wp:positionH>
            <wp:positionV relativeFrom="paragraph">
              <wp:posOffset>27497</wp:posOffset>
            </wp:positionV>
            <wp:extent cx="1648046" cy="499333"/>
            <wp:effectExtent l="19050" t="0" r="9304" b="0"/>
            <wp:wrapNone/>
            <wp:docPr id="4" name="صورة 3" descr="visionar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visionar.jpg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647309" cy="4991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1507A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     </w:t>
      </w:r>
    </w:p>
    <w:p w:rsidR="002E47C3" w:rsidRDefault="002E47C3" w:rsidP="0001507A">
      <w:pPr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D30737" w:rsidRPr="009E47E3" w:rsidRDefault="0001507A" w:rsidP="00D30737">
      <w:pPr>
        <w:rPr>
          <w:sz w:val="36"/>
          <w:szCs w:val="36"/>
          <w:rtl/>
        </w:rPr>
      </w:pPr>
      <w:r w:rsidRPr="001F195A">
        <w:rPr>
          <w:rFonts w:ascii="Traditional Arabic" w:hAnsi="Traditional Arabic" w:cs="Traditional Arabic" w:hint="cs"/>
          <w:b/>
          <w:bCs/>
          <w:sz w:val="32"/>
          <w:szCs w:val="32"/>
          <w:rtl/>
        </w:rPr>
        <w:t xml:space="preserve">   </w:t>
      </w:r>
      <w:r w:rsidRPr="001F195A">
        <w:rPr>
          <w:rFonts w:ascii="Traditional Arabic" w:hAnsi="Traditional Arabic" w:cs="Traditional Arabic" w:hint="cs"/>
          <w:b/>
          <w:bCs/>
          <w:color w:val="0070C0"/>
          <w:sz w:val="32"/>
          <w:szCs w:val="32"/>
          <w:rtl/>
        </w:rPr>
        <w:t>الريادة في تحقيق مخرجات متميزة في الرياضيات وتطبيقاتها والمساهمة في إثراء المجتمع المعر</w:t>
      </w:r>
      <w:r w:rsidR="00D30737" w:rsidRPr="001F195A">
        <w:rPr>
          <w:rFonts w:ascii="Traditional Arabic" w:hAnsi="Traditional Arabic" w:cs="Traditional Arabic" w:hint="cs"/>
          <w:b/>
          <w:bCs/>
          <w:color w:val="0070C0"/>
          <w:sz w:val="32"/>
          <w:szCs w:val="32"/>
          <w:rtl/>
        </w:rPr>
        <w:t>في</w:t>
      </w:r>
      <w:r w:rsidR="00D30737" w:rsidRPr="009E47E3">
        <w:rPr>
          <w:rFonts w:ascii="Traditional Arabic" w:hAnsi="Traditional Arabic" w:cs="Traditional Arabic" w:hint="cs"/>
          <w:b/>
          <w:bCs/>
          <w:color w:val="0070C0"/>
          <w:sz w:val="36"/>
          <w:szCs w:val="36"/>
          <w:rtl/>
        </w:rPr>
        <w:t>.</w:t>
      </w:r>
    </w:p>
    <w:p w:rsidR="002E47C3" w:rsidRDefault="00AB6A5B" w:rsidP="00D30737">
      <w:pPr>
        <w:rPr>
          <w:sz w:val="28"/>
          <w:szCs w:val="28"/>
          <w:rtl/>
        </w:rPr>
      </w:pPr>
      <w:r>
        <w:rPr>
          <w:rFonts w:hint="cs"/>
          <w:noProof/>
          <w:sz w:val="28"/>
          <w:szCs w:val="28"/>
          <w:rtl/>
        </w:rPr>
        <w:drawing>
          <wp:anchor distT="0" distB="0" distL="114300" distR="114300" simplePos="0" relativeHeight="251674624" behindDoc="0" locked="0" layoutInCell="1" allowOverlap="1" wp14:anchorId="1058326E" wp14:editId="22935697">
            <wp:simplePos x="0" y="0"/>
            <wp:positionH relativeFrom="column">
              <wp:posOffset>4776729</wp:posOffset>
            </wp:positionH>
            <wp:positionV relativeFrom="paragraph">
              <wp:posOffset>51922</wp:posOffset>
            </wp:positionV>
            <wp:extent cx="1657084" cy="520995"/>
            <wp:effectExtent l="19050" t="0" r="266" b="0"/>
            <wp:wrapNone/>
            <wp:docPr id="6" name="صورة 0" descr="missi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ssion.jpg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657084" cy="5209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30737" w:rsidRPr="00D30737" w:rsidRDefault="00D30737" w:rsidP="00D30737">
      <w:pPr>
        <w:rPr>
          <w:sz w:val="28"/>
          <w:szCs w:val="28"/>
          <w:rtl/>
        </w:rPr>
      </w:pPr>
    </w:p>
    <w:p w:rsidR="0001507A" w:rsidRDefault="005B35AE" w:rsidP="00341420">
      <w:pPr>
        <w:spacing w:before="100" w:beforeAutospacing="1" w:after="100" w:afterAutospacing="1" w:line="240" w:lineRule="auto"/>
        <w:rPr>
          <w:rFonts w:ascii="Traditional Arabic" w:cs="AL-Mateen"/>
          <w:color w:val="0070C0"/>
          <w:position w:val="1"/>
          <w:sz w:val="28"/>
          <w:szCs w:val="28"/>
        </w:rPr>
      </w:pPr>
      <w:r w:rsidRPr="00341420">
        <w:rPr>
          <w:rFonts w:ascii="Traditional Arabic" w:hAnsi="Traditional Arabic" w:cs="Traditional Arabic"/>
          <w:noProof/>
          <w:color w:val="0070C0"/>
          <w:sz w:val="28"/>
          <w:szCs w:val="28"/>
          <w:rtl/>
        </w:rPr>
        <w:drawing>
          <wp:anchor distT="0" distB="0" distL="114300" distR="114300" simplePos="0" relativeHeight="251678720" behindDoc="0" locked="0" layoutInCell="1" allowOverlap="1" wp14:anchorId="100A7ADF" wp14:editId="7D1874D4">
            <wp:simplePos x="0" y="0"/>
            <wp:positionH relativeFrom="column">
              <wp:posOffset>3758476</wp:posOffset>
            </wp:positionH>
            <wp:positionV relativeFrom="paragraph">
              <wp:posOffset>859111</wp:posOffset>
            </wp:positionV>
            <wp:extent cx="1520456" cy="807831"/>
            <wp:effectExtent l="19050" t="0" r="3544" b="0"/>
            <wp:wrapNone/>
            <wp:docPr id="9" name="صورة 7" descr="images0VMPU3W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s0VMPU3W0.jpg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520248" cy="8077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B6A5B" w:rsidRPr="00341420">
        <w:rPr>
          <w:rFonts w:ascii="Traditional Arabic" w:hAnsi="Traditional Arabic" w:cs="Traditional Arabic"/>
          <w:noProof/>
          <w:color w:val="0070C0"/>
          <w:sz w:val="28"/>
          <w:szCs w:val="28"/>
          <w:rtl/>
        </w:rPr>
        <w:drawing>
          <wp:anchor distT="0" distB="0" distL="114300" distR="114300" simplePos="0" relativeHeight="251676672" behindDoc="0" locked="0" layoutInCell="1" allowOverlap="1" wp14:anchorId="2E46F595" wp14:editId="734825AD">
            <wp:simplePos x="0" y="0"/>
            <wp:positionH relativeFrom="column">
              <wp:posOffset>5281147</wp:posOffset>
            </wp:positionH>
            <wp:positionV relativeFrom="paragraph">
              <wp:posOffset>805948</wp:posOffset>
            </wp:positionV>
            <wp:extent cx="1392865" cy="999460"/>
            <wp:effectExtent l="19050" t="0" r="0" b="0"/>
            <wp:wrapNone/>
            <wp:docPr id="7" name="صورة 4" descr="images (7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s (7).jpg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92160" cy="99895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41420" w:rsidRPr="00341420">
        <w:rPr>
          <w:rFonts w:ascii="Traditional Arabic" w:cs="AL-Mateen" w:hint="cs"/>
          <w:color w:val="0070C0"/>
          <w:position w:val="1"/>
          <w:sz w:val="28"/>
          <w:szCs w:val="28"/>
          <w:rtl/>
        </w:rPr>
        <w:t>تخريج كفاءات مؤهلة علمياً وتربوياً من خلال تقديم برامج تعليمية متميزة وفق برنامج التحوُّل الوطني لرؤية 2030 لتلبية متطلبات المجتمع</w:t>
      </w:r>
    </w:p>
    <w:p w:rsidR="00341420" w:rsidRPr="00341420" w:rsidRDefault="00341420" w:rsidP="00341420">
      <w:pPr>
        <w:spacing w:before="100" w:beforeAutospacing="1" w:after="100" w:afterAutospacing="1" w:line="240" w:lineRule="auto"/>
        <w:rPr>
          <w:rFonts w:ascii="Traditional Arabic" w:hAnsi="Traditional Arabic" w:cs="Traditional Arabic"/>
          <w:color w:val="0070C0"/>
          <w:sz w:val="28"/>
          <w:szCs w:val="28"/>
          <w:rtl/>
        </w:rPr>
      </w:pPr>
    </w:p>
    <w:p w:rsidR="002E47C3" w:rsidRPr="00AB6A5B" w:rsidRDefault="002E47C3" w:rsidP="002E47C3">
      <w:pPr>
        <w:tabs>
          <w:tab w:val="left" w:pos="671"/>
          <w:tab w:val="left" w:pos="1785"/>
          <w:tab w:val="right" w:pos="10631"/>
        </w:tabs>
        <w:ind w:left="-76"/>
        <w:rPr>
          <w:rFonts w:ascii="Traditional Arabic" w:eastAsia="Calibri" w:hAnsi="Traditional Arabic" w:cs="Traditional Arabic"/>
          <w:b/>
          <w:bCs/>
          <w:color w:val="FF0000"/>
          <w:sz w:val="36"/>
          <w:szCs w:val="36"/>
          <w:rtl/>
        </w:rPr>
      </w:pPr>
    </w:p>
    <w:p w:rsidR="0001507A" w:rsidRPr="00584E3D" w:rsidRDefault="0001507A" w:rsidP="002E47C3">
      <w:pPr>
        <w:tabs>
          <w:tab w:val="left" w:pos="671"/>
          <w:tab w:val="left" w:pos="1785"/>
          <w:tab w:val="right" w:pos="10631"/>
        </w:tabs>
        <w:ind w:left="-76"/>
        <w:rPr>
          <w:rFonts w:ascii="Traditional Arabic" w:eastAsia="Calibri" w:hAnsi="Traditional Arabic" w:cs="Traditional Arabic"/>
          <w:b/>
          <w:bCs/>
          <w:sz w:val="28"/>
          <w:szCs w:val="28"/>
          <w:rtl/>
        </w:rPr>
      </w:pPr>
      <w:r w:rsidRPr="00584E3D">
        <w:rPr>
          <w:rFonts w:ascii="Traditional Arabic" w:eastAsia="Calibri" w:hAnsi="Traditional Arabic" w:cs="Traditional Arabic"/>
          <w:b/>
          <w:bCs/>
          <w:sz w:val="28"/>
          <w:szCs w:val="28"/>
          <w:rtl/>
        </w:rPr>
        <w:tab/>
      </w:r>
    </w:p>
    <w:p w:rsidR="00341420" w:rsidRPr="00341420" w:rsidRDefault="00341420" w:rsidP="00341420">
      <w:pPr>
        <w:numPr>
          <w:ilvl w:val="0"/>
          <w:numId w:val="50"/>
        </w:numPr>
        <w:spacing w:after="160" w:line="256" w:lineRule="auto"/>
        <w:contextualSpacing/>
        <w:rPr>
          <w:rFonts w:ascii="Times New Roman" w:eastAsia="Times New Roman" w:hAnsi="Times New Roman" w:cs="Times New Roman"/>
          <w:color w:val="0070C0"/>
          <w:sz w:val="32"/>
          <w:szCs w:val="32"/>
        </w:rPr>
      </w:pPr>
      <w:r w:rsidRPr="00341420">
        <w:rPr>
          <w:rFonts w:ascii="Arabic Typesetting" w:eastAsia="Calibri" w:hAnsi="Arabic Typesetting" w:cs="Arabic Typesetting"/>
          <w:color w:val="0070C0"/>
          <w:kern w:val="24"/>
          <w:sz w:val="32"/>
          <w:szCs w:val="32"/>
          <w:rtl/>
        </w:rPr>
        <w:t>استيعاب وتطبيق المعلومات الرياضية بصورة صحيحة</w:t>
      </w:r>
    </w:p>
    <w:p w:rsidR="00341420" w:rsidRPr="00341420" w:rsidRDefault="00341420" w:rsidP="00341420">
      <w:pPr>
        <w:numPr>
          <w:ilvl w:val="0"/>
          <w:numId w:val="50"/>
        </w:numPr>
        <w:spacing w:after="160" w:line="256" w:lineRule="auto"/>
        <w:contextualSpacing/>
        <w:rPr>
          <w:rFonts w:ascii="Times New Roman" w:eastAsia="Times New Roman" w:hAnsi="Times New Roman" w:cs="Times New Roman"/>
          <w:color w:val="0070C0"/>
          <w:sz w:val="32"/>
          <w:szCs w:val="32"/>
        </w:rPr>
      </w:pPr>
      <w:r w:rsidRPr="00341420">
        <w:rPr>
          <w:rFonts w:ascii="Arabic Typesetting" w:eastAsia="Calibri" w:hAnsi="Arabic Typesetting" w:cs="Arabic Typesetting"/>
          <w:color w:val="0070C0"/>
          <w:kern w:val="24"/>
          <w:sz w:val="32"/>
          <w:szCs w:val="32"/>
          <w:rtl/>
        </w:rPr>
        <w:t>المساهمة في التطُّوُّر العلمي والمعرفي من خلال تقديم الأبحاث العلمية</w:t>
      </w:r>
    </w:p>
    <w:p w:rsidR="00341420" w:rsidRPr="00341420" w:rsidRDefault="00341420" w:rsidP="00341420">
      <w:pPr>
        <w:numPr>
          <w:ilvl w:val="0"/>
          <w:numId w:val="50"/>
        </w:numPr>
        <w:spacing w:after="160" w:line="256" w:lineRule="auto"/>
        <w:contextualSpacing/>
        <w:rPr>
          <w:rFonts w:ascii="Times New Roman" w:eastAsia="Times New Roman" w:hAnsi="Times New Roman" w:cs="Times New Roman"/>
          <w:color w:val="0070C0"/>
          <w:sz w:val="32"/>
          <w:szCs w:val="32"/>
        </w:rPr>
      </w:pPr>
      <w:r w:rsidRPr="00341420">
        <w:rPr>
          <w:rFonts w:ascii="Arabic Typesetting" w:eastAsia="Calibri" w:hAnsi="Arabic Typesetting" w:cs="Arabic Typesetting"/>
          <w:color w:val="0070C0"/>
          <w:kern w:val="24"/>
          <w:sz w:val="32"/>
          <w:szCs w:val="32"/>
          <w:rtl/>
        </w:rPr>
        <w:t>التحسين المستمر للمناهج وفقاً لمعاييير الجودة</w:t>
      </w:r>
    </w:p>
    <w:p w:rsidR="00341420" w:rsidRPr="00341420" w:rsidRDefault="00341420" w:rsidP="00341420">
      <w:pPr>
        <w:numPr>
          <w:ilvl w:val="0"/>
          <w:numId w:val="50"/>
        </w:numPr>
        <w:spacing w:after="160" w:line="256" w:lineRule="auto"/>
        <w:contextualSpacing/>
        <w:rPr>
          <w:rFonts w:ascii="Times New Roman" w:eastAsia="Times New Roman" w:hAnsi="Times New Roman" w:cs="Times New Roman"/>
          <w:color w:val="0070C0"/>
          <w:sz w:val="32"/>
          <w:szCs w:val="32"/>
        </w:rPr>
      </w:pPr>
      <w:r w:rsidRPr="00341420">
        <w:rPr>
          <w:rFonts w:ascii="Arabic Typesetting" w:eastAsia="Calibri" w:hAnsi="Arabic Typesetting" w:cs="Arabic Typesetting"/>
          <w:color w:val="0070C0"/>
          <w:kern w:val="24"/>
          <w:sz w:val="32"/>
          <w:szCs w:val="32"/>
          <w:rtl/>
        </w:rPr>
        <w:t>استخدام برامج ولغات الكمبيوتر لحل التمارين والمشكلات الرياضية</w:t>
      </w:r>
    </w:p>
    <w:p w:rsidR="0001507A" w:rsidRPr="00341420" w:rsidRDefault="00341420" w:rsidP="00341420">
      <w:pPr>
        <w:numPr>
          <w:ilvl w:val="0"/>
          <w:numId w:val="50"/>
        </w:numPr>
        <w:spacing w:after="160" w:line="256" w:lineRule="auto"/>
        <w:contextualSpacing/>
        <w:rPr>
          <w:rFonts w:ascii="Times New Roman" w:eastAsia="Times New Roman" w:hAnsi="Times New Roman" w:cs="Times New Roman"/>
          <w:color w:val="0070C0"/>
          <w:sz w:val="32"/>
          <w:szCs w:val="32"/>
          <w:rtl/>
        </w:rPr>
      </w:pPr>
      <w:r w:rsidRPr="00341420">
        <w:rPr>
          <w:rFonts w:ascii="Arabic Typesetting" w:eastAsia="Calibri" w:hAnsi="Arabic Typesetting" w:cs="Arabic Typesetting"/>
          <w:color w:val="0070C0"/>
          <w:kern w:val="24"/>
          <w:sz w:val="32"/>
          <w:szCs w:val="32"/>
          <w:rtl/>
        </w:rPr>
        <w:t>إعداد الطالبات للمشاركة في الدورات،  تفعيل المشروعات الصغيرة، المؤتمرات والندوات العلمية</w:t>
      </w:r>
      <w:r w:rsidR="005B35AE" w:rsidRPr="001F195A">
        <w:rPr>
          <w:rFonts w:ascii="Traditional Arabic" w:eastAsia="Calibri" w:hAnsi="Traditional Arabic" w:cs="Traditional Arabic" w:hint="cs"/>
          <w:b/>
          <w:bCs/>
          <w:noProof/>
          <w:color w:val="0070C0"/>
          <w:sz w:val="32"/>
          <w:szCs w:val="32"/>
          <w:rtl/>
        </w:rPr>
        <w:drawing>
          <wp:anchor distT="0" distB="0" distL="114300" distR="114300" simplePos="0" relativeHeight="251672576" behindDoc="0" locked="0" layoutInCell="1" allowOverlap="1" wp14:anchorId="6C975D49" wp14:editId="05E2BD06">
            <wp:simplePos x="0" y="0"/>
            <wp:positionH relativeFrom="column">
              <wp:posOffset>-332740</wp:posOffset>
            </wp:positionH>
            <wp:positionV relativeFrom="paragraph">
              <wp:posOffset>415925</wp:posOffset>
            </wp:positionV>
            <wp:extent cx="2991485" cy="1696720"/>
            <wp:effectExtent l="19050" t="0" r="0" b="0"/>
            <wp:wrapSquare wrapText="bothSides"/>
            <wp:docPr id="20" name="صورة 19" descr="تنزيل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تنزيل.jpg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2991485" cy="16967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color w:val="0070C0"/>
          <w:sz w:val="32"/>
          <w:szCs w:val="32"/>
        </w:rPr>
        <w:t>&gt;</w:t>
      </w:r>
    </w:p>
    <w:p w:rsidR="0001507A" w:rsidRDefault="0001507A" w:rsidP="009E47E3">
      <w:pPr>
        <w:autoSpaceDE w:val="0"/>
        <w:autoSpaceDN w:val="0"/>
        <w:adjustRightInd w:val="0"/>
        <w:spacing w:after="0" w:line="240" w:lineRule="auto"/>
        <w:rPr>
          <w:rFonts w:ascii="Traditional Arabic" w:eastAsia="Calibri" w:hAnsi="Traditional Arabic" w:cs="Traditional Arabic"/>
          <w:b/>
          <w:bCs/>
          <w:color w:val="4F81BD" w:themeColor="accent1"/>
          <w:sz w:val="32"/>
          <w:szCs w:val="32"/>
        </w:rPr>
      </w:pPr>
    </w:p>
    <w:p w:rsidR="00341420" w:rsidRDefault="00341420" w:rsidP="009E47E3">
      <w:pPr>
        <w:autoSpaceDE w:val="0"/>
        <w:autoSpaceDN w:val="0"/>
        <w:adjustRightInd w:val="0"/>
        <w:spacing w:after="0" w:line="240" w:lineRule="auto"/>
        <w:rPr>
          <w:rFonts w:ascii="Traditional Arabic" w:eastAsia="Calibri" w:hAnsi="Traditional Arabic" w:cs="Traditional Arabic"/>
          <w:b/>
          <w:bCs/>
          <w:color w:val="4F81BD" w:themeColor="accent1"/>
          <w:sz w:val="32"/>
          <w:szCs w:val="32"/>
        </w:rPr>
      </w:pPr>
    </w:p>
    <w:p w:rsidR="00341420" w:rsidRDefault="00341420" w:rsidP="009E47E3">
      <w:pPr>
        <w:autoSpaceDE w:val="0"/>
        <w:autoSpaceDN w:val="0"/>
        <w:adjustRightInd w:val="0"/>
        <w:spacing w:after="0" w:line="240" w:lineRule="auto"/>
        <w:rPr>
          <w:rFonts w:ascii="Traditional Arabic" w:eastAsia="Calibri" w:hAnsi="Traditional Arabic" w:cs="Traditional Arabic"/>
          <w:b/>
          <w:bCs/>
          <w:color w:val="4F81BD" w:themeColor="accent1"/>
          <w:sz w:val="32"/>
          <w:szCs w:val="32"/>
        </w:rPr>
      </w:pPr>
    </w:p>
    <w:p w:rsidR="00341420" w:rsidRDefault="00341420" w:rsidP="009E47E3">
      <w:pPr>
        <w:autoSpaceDE w:val="0"/>
        <w:autoSpaceDN w:val="0"/>
        <w:adjustRightInd w:val="0"/>
        <w:spacing w:after="0" w:line="240" w:lineRule="auto"/>
        <w:rPr>
          <w:rFonts w:ascii="Traditional Arabic" w:eastAsia="Calibri" w:hAnsi="Traditional Arabic" w:cs="Traditional Arabic"/>
          <w:b/>
          <w:bCs/>
          <w:color w:val="4F81BD" w:themeColor="accent1"/>
          <w:sz w:val="32"/>
          <w:szCs w:val="32"/>
        </w:rPr>
      </w:pPr>
    </w:p>
    <w:p w:rsidR="00341420" w:rsidRDefault="00341420" w:rsidP="009E47E3">
      <w:pPr>
        <w:autoSpaceDE w:val="0"/>
        <w:autoSpaceDN w:val="0"/>
        <w:adjustRightInd w:val="0"/>
        <w:spacing w:after="0" w:line="240" w:lineRule="auto"/>
        <w:rPr>
          <w:rFonts w:ascii="Traditional Arabic" w:eastAsia="Calibri" w:hAnsi="Traditional Arabic" w:cs="Traditional Arabic"/>
          <w:b/>
          <w:bCs/>
          <w:color w:val="4F81BD" w:themeColor="accent1"/>
          <w:sz w:val="32"/>
          <w:szCs w:val="32"/>
        </w:rPr>
      </w:pPr>
    </w:p>
    <w:p w:rsidR="00341420" w:rsidRDefault="00341420" w:rsidP="009E47E3">
      <w:pPr>
        <w:autoSpaceDE w:val="0"/>
        <w:autoSpaceDN w:val="0"/>
        <w:adjustRightInd w:val="0"/>
        <w:spacing w:after="0" w:line="240" w:lineRule="auto"/>
        <w:rPr>
          <w:rFonts w:cs="Traditional Arabic,Bold"/>
          <w:b/>
          <w:bCs/>
          <w:color w:val="000000"/>
          <w:sz w:val="28"/>
          <w:szCs w:val="28"/>
          <w:rtl/>
        </w:rPr>
      </w:pPr>
    </w:p>
    <w:p w:rsidR="0001507A" w:rsidRDefault="0001507A" w:rsidP="00C0475C">
      <w:pPr>
        <w:autoSpaceDE w:val="0"/>
        <w:autoSpaceDN w:val="0"/>
        <w:adjustRightInd w:val="0"/>
        <w:spacing w:after="0" w:line="240" w:lineRule="auto"/>
        <w:rPr>
          <w:rFonts w:cs="Traditional Arabic,Bold"/>
          <w:b/>
          <w:bCs/>
          <w:color w:val="000000"/>
          <w:sz w:val="28"/>
          <w:szCs w:val="28"/>
        </w:rPr>
      </w:pPr>
    </w:p>
    <w:p w:rsidR="0001507A" w:rsidRDefault="0001507A" w:rsidP="00C0475C">
      <w:pPr>
        <w:autoSpaceDE w:val="0"/>
        <w:autoSpaceDN w:val="0"/>
        <w:adjustRightInd w:val="0"/>
        <w:spacing w:after="0" w:line="240" w:lineRule="auto"/>
        <w:rPr>
          <w:rFonts w:cs="Traditional Arabic,Bold"/>
          <w:b/>
          <w:bCs/>
          <w:color w:val="000000"/>
          <w:sz w:val="28"/>
          <w:szCs w:val="28"/>
        </w:rPr>
      </w:pPr>
    </w:p>
    <w:p w:rsidR="006471E0" w:rsidRDefault="006471E0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PT Bold Heading"/>
          <w:b/>
          <w:bCs/>
          <w:color w:val="943634" w:themeColor="accent2" w:themeShade="BF"/>
          <w:sz w:val="28"/>
          <w:szCs w:val="28"/>
          <w:rtl/>
        </w:rPr>
      </w:pPr>
    </w:p>
    <w:p w:rsidR="006471E0" w:rsidRDefault="00E52BB5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PT Bold Heading"/>
          <w:b/>
          <w:bCs/>
          <w:color w:val="943634" w:themeColor="accent2" w:themeShade="BF"/>
          <w:sz w:val="28"/>
          <w:szCs w:val="28"/>
          <w:rtl/>
        </w:rPr>
      </w:pPr>
      <w:r>
        <w:rPr>
          <w:noProof/>
          <w:rtl/>
        </w:rPr>
        <w:lastRenderedPageBreak/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column">
                  <wp:posOffset>2185035</wp:posOffset>
                </wp:positionH>
                <wp:positionV relativeFrom="paragraph">
                  <wp:posOffset>80010</wp:posOffset>
                </wp:positionV>
                <wp:extent cx="2407285" cy="741680"/>
                <wp:effectExtent l="11430" t="44450" r="38735" b="80645"/>
                <wp:wrapSquare wrapText="bothSides"/>
                <wp:docPr id="23" name="WordArt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2407285" cy="741680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341420" w:rsidRDefault="00341420" w:rsidP="00E52BB5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Impact"/>
                                <w:shadow/>
                                <w:color w:val="0066CC"/>
                                <w:sz w:val="72"/>
                                <w:szCs w:val="72"/>
                                <w:rtl/>
                                <w14:shadow w14:blurRad="0" w14:dist="35941" w14:dir="2700000" w14:sx="100000" w14:sy="100000" w14:kx="0" w14:ky="0" w14:algn="ctr">
                                  <w14:srgbClr w14:val="990000"/>
                                </w14:shadow>
                                <w14:textOutline w14:w="19050" w14:cap="flat" w14:cmpd="sng" w14:algn="ctr">
                                  <w14:solidFill>
                                    <w14:srgbClr w14:val="99CC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نظام الدراسة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WordArt 11" o:spid="_x0000_s1031" type="#_x0000_t202" style="position:absolute;left:0;text-align:left;margin-left:172.05pt;margin-top:6.3pt;width:189.55pt;height:58.4pt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" filled="f" stroked="f">
                <o:lock v:ext="edit" shapetype="t"/>
                <v:textbox style="mso-fit-shape-to-text:t">
                  <w:txbxContent>
                    <w:p w:rsidR="00341420" w:rsidRDefault="00341420" w:rsidP="00E52BB5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Impact"/>
                          <w:shadow/>
                          <w:color w:val="0066CC"/>
                          <w:sz w:val="72"/>
                          <w:szCs w:val="72"/>
                          <w:rtl/>
                          <w14:shadow w14:blurRad="0" w14:dist="35941" w14:dir="2700000" w14:sx="100000" w14:sy="100000" w14:kx="0" w14:ky="0" w14:algn="ctr">
                            <w14:srgbClr w14:val="990000"/>
                          </w14:shadow>
                          <w14:textOutline w14:w="19050" w14:cap="flat" w14:cmpd="sng" w14:algn="ctr">
                            <w14:solidFill>
                              <w14:srgbClr w14:val="99CCFF"/>
                            </w14:solidFill>
                            <w14:prstDash w14:val="solid"/>
                            <w14:round/>
                          </w14:textOutline>
                        </w:rPr>
                        <w:t>نظام الدراسة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FC6F75" w:rsidRDefault="00FC6F75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PT Bold Heading"/>
          <w:b/>
          <w:bCs/>
          <w:color w:val="943634" w:themeColor="accent2" w:themeShade="BF"/>
          <w:sz w:val="28"/>
          <w:szCs w:val="28"/>
          <w:rtl/>
        </w:rPr>
      </w:pPr>
    </w:p>
    <w:p w:rsidR="00FC6F75" w:rsidRDefault="00FC6F75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PT Bold Heading"/>
          <w:b/>
          <w:bCs/>
          <w:color w:val="943634" w:themeColor="accent2" w:themeShade="BF"/>
          <w:sz w:val="28"/>
          <w:szCs w:val="28"/>
          <w:rtl/>
        </w:rPr>
      </w:pPr>
    </w:p>
    <w:p w:rsidR="00FC6F75" w:rsidRDefault="00FC6F75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PT Bold Heading"/>
          <w:b/>
          <w:bCs/>
          <w:color w:val="943634" w:themeColor="accent2" w:themeShade="BF"/>
          <w:sz w:val="28"/>
          <w:szCs w:val="28"/>
          <w:rtl/>
        </w:rPr>
      </w:pPr>
    </w:p>
    <w:p w:rsidR="00C0475C" w:rsidRPr="00452DB4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PT Bold Heading"/>
          <w:color w:val="943634" w:themeColor="accent2" w:themeShade="BF"/>
          <w:sz w:val="24"/>
          <w:szCs w:val="24"/>
          <w:rtl/>
        </w:rPr>
      </w:pPr>
      <w:r w:rsidRPr="00452DB4">
        <w:rPr>
          <w:rFonts w:ascii="Traditional Arabic,Bold" w:cs="PT Bold Heading" w:hint="cs"/>
          <w:b/>
          <w:bCs/>
          <w:color w:val="943634" w:themeColor="accent2" w:themeShade="BF"/>
          <w:sz w:val="28"/>
          <w:szCs w:val="28"/>
          <w:rtl/>
        </w:rPr>
        <w:t>نظام</w:t>
      </w:r>
      <w:r w:rsidRPr="00452DB4">
        <w:rPr>
          <w:rFonts w:ascii="Traditional Arabic,Bold" w:cs="PT Bold Heading"/>
          <w:b/>
          <w:bCs/>
          <w:color w:val="943634" w:themeColor="accent2" w:themeShade="BF"/>
          <w:sz w:val="28"/>
          <w:szCs w:val="28"/>
        </w:rPr>
        <w:t xml:space="preserve"> </w:t>
      </w:r>
      <w:r w:rsidRPr="00452DB4">
        <w:rPr>
          <w:rFonts w:ascii="Traditional Arabic,Bold" w:cs="PT Bold Heading" w:hint="cs"/>
          <w:b/>
          <w:bCs/>
          <w:color w:val="943634" w:themeColor="accent2" w:themeShade="BF"/>
          <w:sz w:val="28"/>
          <w:szCs w:val="28"/>
          <w:rtl/>
        </w:rPr>
        <w:t>منهجية</w:t>
      </w:r>
      <w:r w:rsidRPr="00452DB4">
        <w:rPr>
          <w:rFonts w:ascii="Traditional Arabic,Bold" w:cs="PT Bold Heading"/>
          <w:b/>
          <w:bCs/>
          <w:color w:val="943634" w:themeColor="accent2" w:themeShade="BF"/>
          <w:sz w:val="28"/>
          <w:szCs w:val="28"/>
        </w:rPr>
        <w:t xml:space="preserve"> </w:t>
      </w:r>
      <w:r w:rsidRPr="00452DB4">
        <w:rPr>
          <w:rFonts w:ascii="Traditional Arabic,Bold" w:cs="PT Bold Heading" w:hint="cs"/>
          <w:b/>
          <w:bCs/>
          <w:color w:val="943634" w:themeColor="accent2" w:themeShade="BF"/>
          <w:sz w:val="28"/>
          <w:szCs w:val="28"/>
          <w:rtl/>
        </w:rPr>
        <w:t>الدراسة</w:t>
      </w:r>
      <w:r w:rsidRPr="00452DB4">
        <w:rPr>
          <w:rFonts w:ascii="Traditional Arabic,Bold" w:cs="PT Bold Heading"/>
          <w:b/>
          <w:bCs/>
          <w:color w:val="943634" w:themeColor="accent2" w:themeShade="BF"/>
          <w:sz w:val="28"/>
          <w:szCs w:val="28"/>
        </w:rPr>
        <w:t xml:space="preserve"> </w:t>
      </w:r>
      <w:r w:rsidRPr="00452DB4">
        <w:rPr>
          <w:rFonts w:ascii="Traditional Arabic,Bold" w:cs="PT Bold Heading" w:hint="cs"/>
          <w:b/>
          <w:bCs/>
          <w:color w:val="943634" w:themeColor="accent2" w:themeShade="BF"/>
          <w:sz w:val="28"/>
          <w:szCs w:val="28"/>
          <w:rtl/>
        </w:rPr>
        <w:t>في</w:t>
      </w:r>
      <w:r w:rsidRPr="00452DB4">
        <w:rPr>
          <w:rFonts w:ascii="Traditional Arabic,Bold" w:cs="PT Bold Heading"/>
          <w:b/>
          <w:bCs/>
          <w:color w:val="943634" w:themeColor="accent2" w:themeShade="BF"/>
          <w:sz w:val="28"/>
          <w:szCs w:val="28"/>
        </w:rPr>
        <w:t xml:space="preserve"> </w:t>
      </w:r>
      <w:r w:rsidRPr="00452DB4">
        <w:rPr>
          <w:rFonts w:ascii="Traditional Arabic,Bold" w:cs="PT Bold Heading" w:hint="cs"/>
          <w:b/>
          <w:bCs/>
          <w:color w:val="943634" w:themeColor="accent2" w:themeShade="BF"/>
          <w:sz w:val="28"/>
          <w:szCs w:val="28"/>
          <w:rtl/>
        </w:rPr>
        <w:t>القسم</w:t>
      </w:r>
      <w:r w:rsidRPr="00452DB4">
        <w:rPr>
          <w:rFonts w:ascii="Traditional Arabic,Bold" w:cs="PT Bold Heading"/>
          <w:b/>
          <w:bCs/>
          <w:color w:val="943634" w:themeColor="accent2" w:themeShade="BF"/>
          <w:sz w:val="28"/>
          <w:szCs w:val="28"/>
        </w:rPr>
        <w:t xml:space="preserve">: </w:t>
      </w:r>
      <w:r w:rsidRPr="00452DB4">
        <w:rPr>
          <w:rFonts w:ascii="Times New Roman" w:hAnsi="Times New Roman" w:cs="PT Bold Heading"/>
          <w:color w:val="943634" w:themeColor="accent2" w:themeShade="BF"/>
          <w:sz w:val="24"/>
          <w:szCs w:val="24"/>
        </w:rPr>
        <w:t>-</w:t>
      </w:r>
    </w:p>
    <w:p w:rsidR="006A240C" w:rsidRPr="00A77E34" w:rsidRDefault="006A240C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PT Bold Heading"/>
          <w:color w:val="000000"/>
          <w:sz w:val="24"/>
          <w:szCs w:val="24"/>
        </w:rPr>
      </w:pPr>
    </w:p>
    <w:p w:rsidR="00C0475C" w:rsidRDefault="00B52820" w:rsidP="00D06FB2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28"/>
          <w:szCs w:val="28"/>
        </w:rPr>
      </w:pPr>
      <w:r>
        <w:rPr>
          <w:rFonts w:ascii="Traditional Arabic,Bold" w:cs="PT Bold Heading"/>
          <w:b/>
          <w:bCs/>
          <w:noProof/>
          <w:color w:val="943634" w:themeColor="accent2" w:themeShade="BF"/>
          <w:sz w:val="28"/>
          <w:szCs w:val="28"/>
          <w:rtl/>
        </w:rPr>
        <w:drawing>
          <wp:anchor distT="0" distB="0" distL="114300" distR="114300" simplePos="0" relativeHeight="251713536" behindDoc="0" locked="0" layoutInCell="1" allowOverlap="1" wp14:anchorId="2C4C6884" wp14:editId="0A52678C">
            <wp:simplePos x="0" y="0"/>
            <wp:positionH relativeFrom="column">
              <wp:posOffset>344805</wp:posOffset>
            </wp:positionH>
            <wp:positionV relativeFrom="paragraph">
              <wp:posOffset>139065</wp:posOffset>
            </wp:positionV>
            <wp:extent cx="2628900" cy="2752725"/>
            <wp:effectExtent l="0" t="152400" r="0" b="1000125"/>
            <wp:wrapSquare wrapText="bothSides"/>
            <wp:docPr id="18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s7U4HN7HP.jpg"/>
                    <pic:cNvPicPr/>
                  </pic:nvPicPr>
                  <pic:blipFill>
                    <a:blip r:embed="rId39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artisticGlowEdges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28900" cy="275272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reflection blurRad="12700" stA="30000" endPos="30000" dist="5000" dir="5400000" sy="-100000" algn="bl" rotWithShape="0"/>
                    </a:effectLst>
                    <a:scene3d>
                      <a:camera prst="perspectiveContrastingLeftFacing">
                        <a:rot lat="300000" lon="19800000" rev="0"/>
                      </a:camera>
                      <a:lightRig rig="threePt" dir="t">
                        <a:rot lat="0" lon="0" rev="2700000"/>
                      </a:lightRig>
                    </a:scene3d>
                    <a:sp3d>
                      <a:bevelT w="63500" h="50800"/>
                    </a:sp3d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0475C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بكالوريوس</w:t>
      </w:r>
      <w:r w:rsidR="00C0475C">
        <w:rPr>
          <w:rFonts w:ascii="Traditional Arabic,Bold" w:cs="Traditional Arabic,Bold"/>
          <w:b/>
          <w:bCs/>
          <w:color w:val="000000"/>
          <w:sz w:val="28"/>
          <w:szCs w:val="28"/>
        </w:rPr>
        <w:t>:</w:t>
      </w:r>
    </w:p>
    <w:p w:rsidR="00C0475C" w:rsidRDefault="00D06FB2" w:rsidP="00655961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28"/>
          <w:szCs w:val="28"/>
        </w:rPr>
      </w:pP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ت</w:t>
      </w:r>
      <w:r w:rsidR="00C0475C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قضي</w:t>
      </w:r>
      <w:r w:rsidR="00C0475C"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 w:rsidR="00C0475C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طال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بة</w:t>
      </w:r>
      <w:r w:rsidR="00C0475C"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 w:rsidR="00C0475C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بكلية</w:t>
      </w:r>
      <w:r w:rsidR="00C0475C"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 w:rsidR="00C0475C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تربية</w:t>
      </w:r>
      <w:r w:rsidR="00C0475C"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 w:rsidR="00C0475C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أربع</w:t>
      </w:r>
      <w:r w:rsidR="00C0475C"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 w:rsidR="00C0475C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سنوات</w:t>
      </w:r>
      <w:r w:rsidR="00C0475C"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 w:rsidR="00C0475C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موزعة</w:t>
      </w:r>
      <w:r w:rsidR="00C0475C"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 w:rsidR="00C0475C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على</w:t>
      </w:r>
      <w:r w:rsidR="00C0475C"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 w:rsidR="002E0BCC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ث</w:t>
      </w:r>
      <w:r w:rsidR="00C0475C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مانية</w:t>
      </w:r>
      <w:r w:rsidR="00C0475C"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 w:rsidR="00C0475C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فصول</w:t>
      </w:r>
      <w:r w:rsidR="00C0475C"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 w:rsidR="00C0475C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دراسية</w:t>
      </w:r>
      <w:r w:rsidR="00C0475C"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. </w:t>
      </w:r>
      <w:r w:rsidR="00C0475C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وت</w:t>
      </w:r>
      <w:r w:rsidR="00655961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ش</w:t>
      </w:r>
      <w:r w:rsidR="00C0475C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مل</w:t>
      </w:r>
      <w:r w:rsidR="00C0475C"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 w:rsidR="00C0475C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مقررات</w:t>
      </w:r>
      <w:r w:rsidR="00C0475C"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 w:rsidR="00C0475C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دراسة</w:t>
      </w:r>
      <w:r w:rsidR="00C0475C"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 w:rsidR="00C0475C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مقررات</w:t>
      </w:r>
      <w:r w:rsidR="00C0475C"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 w:rsidR="00C0475C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أساسية</w:t>
      </w:r>
    </w:p>
    <w:p w:rsidR="00C0475C" w:rsidRDefault="00C0475C" w:rsidP="007458E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rtl/>
        </w:rPr>
      </w:pPr>
      <w:r>
        <w:rPr>
          <w:rFonts w:ascii="Traditional Arabic,Bold" w:cs="Traditional Arabic,Bold"/>
          <w:b/>
          <w:bCs/>
          <w:color w:val="000000"/>
          <w:sz w:val="28"/>
          <w:szCs w:val="28"/>
        </w:rPr>
        <w:t>)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متطلبات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جامعة</w:t>
      </w:r>
      <w:r w:rsidR="007458EF">
        <w:rPr>
          <w:rFonts w:cs="Traditional Arabic,Bold"/>
          <w:b/>
          <w:bCs/>
          <w:color w:val="000000"/>
          <w:sz w:val="28"/>
          <w:szCs w:val="28"/>
        </w:rPr>
        <w:t>-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متطلبات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كلية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 w:rsidR="007458EF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 xml:space="preserve">-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متطلبات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قسم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والتخصص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(.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ويجب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على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طالب</w:t>
      </w:r>
      <w:r w:rsidR="007458EF">
        <w:rPr>
          <w:rFonts w:cs="Traditional Arabic,Bold" w:hint="cs"/>
          <w:b/>
          <w:bCs/>
          <w:color w:val="000000"/>
          <w:sz w:val="28"/>
          <w:szCs w:val="28"/>
          <w:rtl/>
        </w:rPr>
        <w:t>ة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 w:rsidR="007458EF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إنهاء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imes New Roman,Bold" w:cs="Times New Roman,Bold"/>
          <w:b/>
          <w:bCs/>
          <w:color w:val="000000"/>
          <w:sz w:val="28"/>
          <w:szCs w:val="28"/>
        </w:rPr>
        <w:t xml:space="preserve">316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وحدة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دراسية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. </w:t>
      </w:r>
    </w:p>
    <w:p w:rsidR="006A240C" w:rsidRPr="00452DB4" w:rsidRDefault="006A240C" w:rsidP="007458E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943634" w:themeColor="accent2" w:themeShade="BF"/>
          <w:sz w:val="24"/>
          <w:szCs w:val="24"/>
          <w:rtl/>
        </w:rPr>
      </w:pPr>
    </w:p>
    <w:p w:rsidR="007458EF" w:rsidRPr="00452DB4" w:rsidRDefault="00655961" w:rsidP="006A240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PT Bold Heading"/>
          <w:color w:val="943634" w:themeColor="accent2" w:themeShade="BF"/>
          <w:sz w:val="28"/>
          <w:szCs w:val="28"/>
        </w:rPr>
      </w:pPr>
      <w:r w:rsidRPr="00452DB4">
        <w:rPr>
          <w:rFonts w:ascii="Times New Roman" w:hAnsi="Times New Roman" w:cs="PT Bold Heading" w:hint="cs"/>
          <w:color w:val="943634" w:themeColor="accent2" w:themeShade="BF"/>
          <w:sz w:val="28"/>
          <w:szCs w:val="28"/>
          <w:rtl/>
        </w:rPr>
        <w:t>شروط الالتحاق بالقسم</w:t>
      </w:r>
      <w:r w:rsidR="006A240C" w:rsidRPr="00452DB4">
        <w:rPr>
          <w:rFonts w:ascii="Traditional Arabic,Bold" w:cs="PT Bold Heading"/>
          <w:b/>
          <w:bCs/>
          <w:color w:val="943634" w:themeColor="accent2" w:themeShade="BF"/>
          <w:sz w:val="28"/>
          <w:szCs w:val="28"/>
        </w:rPr>
        <w:t>:</w:t>
      </w:r>
      <w:r w:rsidR="006A240C" w:rsidRPr="00452DB4">
        <w:rPr>
          <w:rFonts w:ascii="Traditional Arabic,Bold" w:cs="Traditional Arabic,Bold"/>
          <w:b/>
          <w:bCs/>
          <w:color w:val="943634" w:themeColor="accent2" w:themeShade="BF"/>
          <w:sz w:val="28"/>
          <w:szCs w:val="28"/>
        </w:rPr>
        <w:t xml:space="preserve"> </w:t>
      </w:r>
      <w:r w:rsidR="006A240C" w:rsidRPr="00452DB4">
        <w:rPr>
          <w:rFonts w:ascii="Times New Roman" w:hAnsi="Times New Roman" w:cs="Times New Roman"/>
          <w:color w:val="943634" w:themeColor="accent2" w:themeShade="BF"/>
          <w:sz w:val="24"/>
          <w:szCs w:val="24"/>
        </w:rPr>
        <w:t>-</w:t>
      </w: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28"/>
          <w:szCs w:val="28"/>
        </w:rPr>
      </w:pPr>
      <w:r>
        <w:rPr>
          <w:rFonts w:ascii="Symbol" w:hAnsi="Symbol" w:cs="Symbol"/>
          <w:color w:val="000000"/>
          <w:sz w:val="28"/>
          <w:szCs w:val="28"/>
        </w:rPr>
        <w:t>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استيعاب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عام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للقسم</w:t>
      </w: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28"/>
          <w:szCs w:val="28"/>
        </w:rPr>
      </w:pPr>
      <w:r>
        <w:rPr>
          <w:rFonts w:ascii="Symbol" w:hAnsi="Symbol" w:cs="Symbol"/>
          <w:color w:val="000000"/>
          <w:sz w:val="28"/>
          <w:szCs w:val="28"/>
        </w:rPr>
        <w:t>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معدل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تراكمي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عام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للطالب</w:t>
      </w: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28"/>
          <w:szCs w:val="28"/>
          <w:rtl/>
        </w:rPr>
      </w:pPr>
      <w:r>
        <w:rPr>
          <w:rFonts w:ascii="Symbol" w:hAnsi="Symbol" w:cs="Symbol"/>
          <w:color w:val="000000"/>
          <w:sz w:val="28"/>
          <w:szCs w:val="28"/>
        </w:rPr>
        <w:t>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رغبات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طالب</w:t>
      </w:r>
    </w:p>
    <w:p w:rsidR="006A240C" w:rsidRDefault="006A240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28"/>
          <w:szCs w:val="28"/>
        </w:rPr>
      </w:pPr>
    </w:p>
    <w:p w:rsidR="00C0475C" w:rsidRPr="00452DB4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943634" w:themeColor="accent2" w:themeShade="BF"/>
          <w:sz w:val="24"/>
          <w:szCs w:val="24"/>
          <w:rtl/>
        </w:rPr>
      </w:pPr>
      <w:r w:rsidRPr="00452DB4">
        <w:rPr>
          <w:rFonts w:ascii="Traditional Arabic,Bold" w:cs="PT Bold Heading" w:hint="cs"/>
          <w:b/>
          <w:bCs/>
          <w:color w:val="943634" w:themeColor="accent2" w:themeShade="BF"/>
          <w:sz w:val="28"/>
          <w:szCs w:val="28"/>
          <w:rtl/>
        </w:rPr>
        <w:t>خدمة</w:t>
      </w:r>
      <w:r w:rsidRPr="00452DB4">
        <w:rPr>
          <w:rFonts w:ascii="Traditional Arabic,Bold" w:cs="PT Bold Heading"/>
          <w:b/>
          <w:bCs/>
          <w:color w:val="943634" w:themeColor="accent2" w:themeShade="BF"/>
          <w:sz w:val="28"/>
          <w:szCs w:val="28"/>
        </w:rPr>
        <w:t xml:space="preserve"> </w:t>
      </w:r>
      <w:r w:rsidRPr="00452DB4">
        <w:rPr>
          <w:rFonts w:ascii="Traditional Arabic,Bold" w:cs="PT Bold Heading" w:hint="cs"/>
          <w:b/>
          <w:bCs/>
          <w:color w:val="943634" w:themeColor="accent2" w:themeShade="BF"/>
          <w:sz w:val="28"/>
          <w:szCs w:val="28"/>
          <w:rtl/>
        </w:rPr>
        <w:t>البيئة</w:t>
      </w:r>
      <w:r w:rsidRPr="00452DB4">
        <w:rPr>
          <w:rFonts w:ascii="Traditional Arabic,Bold" w:cs="PT Bold Heading"/>
          <w:b/>
          <w:bCs/>
          <w:color w:val="943634" w:themeColor="accent2" w:themeShade="BF"/>
          <w:sz w:val="28"/>
          <w:szCs w:val="28"/>
        </w:rPr>
        <w:t xml:space="preserve"> </w:t>
      </w:r>
      <w:r w:rsidRPr="00452DB4">
        <w:rPr>
          <w:rFonts w:ascii="Traditional Arabic,Bold" w:cs="PT Bold Heading" w:hint="cs"/>
          <w:b/>
          <w:bCs/>
          <w:color w:val="943634" w:themeColor="accent2" w:themeShade="BF"/>
          <w:sz w:val="28"/>
          <w:szCs w:val="28"/>
          <w:rtl/>
        </w:rPr>
        <w:t>والمجتمع</w:t>
      </w:r>
      <w:r w:rsidRPr="00452DB4">
        <w:rPr>
          <w:rFonts w:ascii="Traditional Arabic,Bold" w:cs="PT Bold Heading"/>
          <w:b/>
          <w:bCs/>
          <w:color w:val="943634" w:themeColor="accent2" w:themeShade="BF"/>
          <w:sz w:val="28"/>
          <w:szCs w:val="28"/>
        </w:rPr>
        <w:t>:</w:t>
      </w:r>
      <w:r w:rsidRPr="00452DB4">
        <w:rPr>
          <w:rFonts w:ascii="Traditional Arabic,Bold" w:cs="Traditional Arabic,Bold"/>
          <w:b/>
          <w:bCs/>
          <w:color w:val="943634" w:themeColor="accent2" w:themeShade="BF"/>
          <w:sz w:val="28"/>
          <w:szCs w:val="28"/>
        </w:rPr>
        <w:t xml:space="preserve"> </w:t>
      </w:r>
      <w:r w:rsidRPr="00452DB4">
        <w:rPr>
          <w:rFonts w:ascii="Times New Roman" w:hAnsi="Times New Roman" w:cs="Times New Roman"/>
          <w:color w:val="943634" w:themeColor="accent2" w:themeShade="BF"/>
          <w:sz w:val="24"/>
          <w:szCs w:val="24"/>
        </w:rPr>
        <w:t>-</w:t>
      </w:r>
    </w:p>
    <w:p w:rsidR="006A240C" w:rsidRDefault="006A240C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28"/>
          <w:szCs w:val="28"/>
        </w:rPr>
      </w:pPr>
      <w:r>
        <w:rPr>
          <w:rFonts w:ascii="Symbol" w:hAnsi="Symbol" w:cs="Symbol"/>
          <w:color w:val="000000"/>
          <w:sz w:val="28"/>
          <w:szCs w:val="28"/>
        </w:rPr>
        <w:t>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تدريس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مقررات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رياضيات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 w:rsidR="007B1923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والإحصا</w:t>
      </w:r>
      <w:r w:rsidR="007B1923">
        <w:rPr>
          <w:rFonts w:ascii="Traditional Arabic,Bold" w:cs="Traditional Arabic,Bold" w:hint="eastAsia"/>
          <w:b/>
          <w:bCs/>
          <w:color w:val="000000"/>
          <w:sz w:val="28"/>
          <w:szCs w:val="28"/>
          <w:rtl/>
        </w:rPr>
        <w:t>ء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في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كليات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مختلفة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>.</w:t>
      </w:r>
    </w:p>
    <w:p w:rsidR="00C0475C" w:rsidRDefault="00C0475C" w:rsidP="00452DB4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28"/>
          <w:szCs w:val="28"/>
        </w:rPr>
      </w:pPr>
      <w:r>
        <w:rPr>
          <w:rFonts w:ascii="Symbol" w:hAnsi="Symbol" w:cs="Symbol"/>
          <w:color w:val="000000"/>
          <w:sz w:val="28"/>
          <w:szCs w:val="28"/>
        </w:rPr>
        <w:t>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م</w:t>
      </w:r>
      <w:r w:rsidR="00452DB4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ش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ركة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في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</w:t>
      </w:r>
      <w:r w:rsidR="007B1923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مش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ريع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بحثية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لخدمة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بيئة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والمجتمع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>.</w:t>
      </w:r>
    </w:p>
    <w:p w:rsidR="00C0475C" w:rsidRDefault="00C0475C" w:rsidP="00452DB4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28"/>
          <w:szCs w:val="28"/>
        </w:rPr>
      </w:pPr>
      <w:r>
        <w:rPr>
          <w:rFonts w:ascii="Symbol" w:hAnsi="Symbol" w:cs="Symbol"/>
          <w:color w:val="000000"/>
          <w:sz w:val="28"/>
          <w:szCs w:val="28"/>
        </w:rPr>
        <w:t>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م</w:t>
      </w:r>
      <w:r w:rsidR="00452DB4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ش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ركة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في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لجان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مختلفة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داخل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كلية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وخارجها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>.</w:t>
      </w:r>
    </w:p>
    <w:p w:rsidR="00C0475C" w:rsidRDefault="00C0475C" w:rsidP="00452DB4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28"/>
          <w:szCs w:val="28"/>
          <w:rtl/>
        </w:rPr>
      </w:pPr>
      <w:r>
        <w:rPr>
          <w:rFonts w:ascii="Symbol" w:hAnsi="Symbol" w:cs="Symbol"/>
          <w:color w:val="000000"/>
          <w:sz w:val="28"/>
          <w:szCs w:val="28"/>
        </w:rPr>
        <w:t>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م</w:t>
      </w:r>
      <w:r w:rsidR="00452DB4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ش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ركة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في</w:t>
      </w:r>
      <w:r w:rsidR="007B1923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 xml:space="preserve"> </w:t>
      </w:r>
      <w:r w:rsidR="00BA4CFD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أنشطة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ثقافية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والعلمية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في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كلية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والجامعة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>.</w:t>
      </w:r>
    </w:p>
    <w:p w:rsidR="006A240C" w:rsidRDefault="006A240C" w:rsidP="007B1923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28"/>
          <w:szCs w:val="28"/>
        </w:rPr>
      </w:pP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  <w:rtl/>
        </w:rPr>
      </w:pPr>
      <w:r w:rsidRPr="002C638B">
        <w:rPr>
          <w:rFonts w:ascii="Traditional Arabic,Bold" w:cs="PT Bold Heading" w:hint="cs"/>
          <w:b/>
          <w:bCs/>
          <w:color w:val="943634" w:themeColor="accent2" w:themeShade="BF"/>
          <w:sz w:val="28"/>
          <w:szCs w:val="28"/>
          <w:rtl/>
        </w:rPr>
        <w:t>الفرص</w:t>
      </w:r>
      <w:r w:rsidRPr="002C638B">
        <w:rPr>
          <w:rFonts w:ascii="Traditional Arabic,Bold" w:cs="PT Bold Heading"/>
          <w:b/>
          <w:bCs/>
          <w:color w:val="943634" w:themeColor="accent2" w:themeShade="BF"/>
          <w:sz w:val="28"/>
          <w:szCs w:val="28"/>
        </w:rPr>
        <w:t xml:space="preserve"> </w:t>
      </w:r>
      <w:r w:rsidRPr="002C638B">
        <w:rPr>
          <w:rFonts w:ascii="Traditional Arabic,Bold" w:cs="PT Bold Heading" w:hint="cs"/>
          <w:b/>
          <w:bCs/>
          <w:color w:val="943634" w:themeColor="accent2" w:themeShade="BF"/>
          <w:sz w:val="28"/>
          <w:szCs w:val="28"/>
          <w:rtl/>
        </w:rPr>
        <w:t>الوظيفية</w:t>
      </w:r>
      <w:r w:rsidRPr="002C638B">
        <w:rPr>
          <w:rFonts w:ascii="Traditional Arabic,Bold" w:cs="PT Bold Heading"/>
          <w:b/>
          <w:bCs/>
          <w:color w:val="943634" w:themeColor="accent2" w:themeShade="BF"/>
          <w:sz w:val="28"/>
          <w:szCs w:val="28"/>
        </w:rPr>
        <w:t xml:space="preserve"> </w:t>
      </w:r>
      <w:r w:rsidRPr="002C638B">
        <w:rPr>
          <w:rFonts w:ascii="Traditional Arabic,Bold" w:cs="PT Bold Heading" w:hint="cs"/>
          <w:b/>
          <w:bCs/>
          <w:color w:val="943634" w:themeColor="accent2" w:themeShade="BF"/>
          <w:sz w:val="28"/>
          <w:szCs w:val="28"/>
          <w:rtl/>
        </w:rPr>
        <w:t>للخريجين</w:t>
      </w:r>
      <w:r w:rsidRPr="002C638B">
        <w:rPr>
          <w:rFonts w:ascii="Traditional Arabic,Bold" w:cs="Traditional Arabic,Bold"/>
          <w:b/>
          <w:bCs/>
          <w:color w:val="943634" w:themeColor="accent2" w:themeShade="BF"/>
          <w:sz w:val="28"/>
          <w:szCs w:val="28"/>
        </w:rPr>
        <w:t xml:space="preserve"> : </w:t>
      </w:r>
      <w:r>
        <w:rPr>
          <w:rFonts w:ascii="Times New Roman" w:hAnsi="Times New Roman" w:cs="Times New Roman"/>
          <w:color w:val="000000"/>
          <w:sz w:val="24"/>
          <w:szCs w:val="24"/>
        </w:rPr>
        <w:t>-</w:t>
      </w:r>
    </w:p>
    <w:p w:rsidR="006A240C" w:rsidRDefault="006A240C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28"/>
          <w:szCs w:val="28"/>
        </w:rPr>
      </w:pPr>
      <w:r>
        <w:rPr>
          <w:rFonts w:ascii="Symbol" w:hAnsi="Symbol" w:cs="Symbol"/>
          <w:color w:val="000000"/>
          <w:sz w:val="28"/>
          <w:szCs w:val="28"/>
        </w:rPr>
        <w:t>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عمل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في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قطاع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تعليم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عام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والخاص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>.</w:t>
      </w: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28"/>
          <w:szCs w:val="28"/>
        </w:rPr>
      </w:pPr>
      <w:r>
        <w:rPr>
          <w:rFonts w:ascii="Symbol" w:hAnsi="Symbol" w:cs="Symbol"/>
          <w:color w:val="000000"/>
          <w:sz w:val="28"/>
          <w:szCs w:val="28"/>
        </w:rPr>
        <w:t>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عمل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كمعيد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بالقسم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أو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في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أحد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أقسام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رياضيات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بجامعات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مملكة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>.</w:t>
      </w:r>
    </w:p>
    <w:p w:rsidR="00C0475C" w:rsidRDefault="00C0475C" w:rsidP="002C638B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28"/>
          <w:szCs w:val="28"/>
        </w:rPr>
      </w:pPr>
      <w:r>
        <w:rPr>
          <w:rFonts w:ascii="Symbol" w:hAnsi="Symbol" w:cs="Symbol"/>
          <w:color w:val="000000"/>
          <w:sz w:val="28"/>
          <w:szCs w:val="28"/>
        </w:rPr>
        <w:t>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عمل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في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مراكز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بحو</w:t>
      </w:r>
      <w:r w:rsidR="002C638B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ث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>.</w:t>
      </w: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28"/>
          <w:szCs w:val="28"/>
          <w:rtl/>
        </w:rPr>
      </w:pPr>
      <w:r>
        <w:rPr>
          <w:rFonts w:ascii="Symbol" w:hAnsi="Symbol" w:cs="Symbol"/>
          <w:color w:val="000000"/>
          <w:sz w:val="28"/>
          <w:szCs w:val="28"/>
        </w:rPr>
        <w:t>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عمل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في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تقنية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معلومات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كمحللين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بيانات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ومساهمين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في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أعداد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خطط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 xml:space="preserve"> </w:t>
      </w:r>
      <w:r w:rsidR="00B52820">
        <w:rPr>
          <w:rFonts w:ascii="Traditional Arabic,Bold" w:cs="Traditional Arabic,Bold" w:hint="cs"/>
          <w:b/>
          <w:bCs/>
          <w:color w:val="000000"/>
          <w:sz w:val="28"/>
          <w:szCs w:val="28"/>
          <w:rtl/>
        </w:rPr>
        <w:t>الاستراتيجية</w:t>
      </w:r>
      <w:r>
        <w:rPr>
          <w:rFonts w:ascii="Traditional Arabic,Bold" w:cs="Traditional Arabic,Bold"/>
          <w:b/>
          <w:bCs/>
          <w:color w:val="000000"/>
          <w:sz w:val="28"/>
          <w:szCs w:val="28"/>
        </w:rPr>
        <w:t>.</w:t>
      </w:r>
    </w:p>
    <w:p w:rsidR="006A240C" w:rsidRDefault="006A240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Traditional Arabic,Bold"/>
          <w:b/>
          <w:bCs/>
          <w:color w:val="000000"/>
          <w:sz w:val="28"/>
          <w:szCs w:val="28"/>
        </w:rPr>
      </w:pPr>
    </w:p>
    <w:p w:rsidR="006A240C" w:rsidRDefault="006A240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PT Bold Heading"/>
          <w:b/>
          <w:bCs/>
          <w:color w:val="000000"/>
          <w:sz w:val="28"/>
          <w:szCs w:val="28"/>
          <w:rtl/>
        </w:rPr>
      </w:pPr>
    </w:p>
    <w:p w:rsidR="006A240C" w:rsidRDefault="006A240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PT Bold Heading"/>
          <w:b/>
          <w:bCs/>
          <w:color w:val="000000"/>
          <w:sz w:val="28"/>
          <w:szCs w:val="28"/>
          <w:rtl/>
        </w:rPr>
      </w:pPr>
    </w:p>
    <w:p w:rsidR="006A240C" w:rsidRDefault="006A240C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PT Bold Heading"/>
          <w:b/>
          <w:bCs/>
          <w:color w:val="000000"/>
          <w:sz w:val="28"/>
          <w:szCs w:val="28"/>
          <w:rtl/>
        </w:rPr>
      </w:pPr>
    </w:p>
    <w:p w:rsidR="006F52E3" w:rsidRDefault="006F52E3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PT Bold Heading"/>
          <w:b/>
          <w:bCs/>
          <w:color w:val="000000"/>
          <w:sz w:val="28"/>
          <w:szCs w:val="28"/>
          <w:rtl/>
        </w:rPr>
      </w:pPr>
    </w:p>
    <w:p w:rsidR="00693ED7" w:rsidRDefault="00693ED7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PT Bold Heading"/>
          <w:b/>
          <w:bCs/>
          <w:color w:val="000000"/>
          <w:sz w:val="28"/>
          <w:szCs w:val="28"/>
          <w:rtl/>
        </w:rPr>
      </w:pPr>
    </w:p>
    <w:p w:rsidR="00693ED7" w:rsidRDefault="00693ED7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PT Bold Heading"/>
          <w:b/>
          <w:bCs/>
          <w:color w:val="000000"/>
          <w:sz w:val="28"/>
          <w:szCs w:val="28"/>
          <w:rtl/>
        </w:rPr>
      </w:pPr>
    </w:p>
    <w:p w:rsidR="006F52E3" w:rsidRDefault="006F52E3" w:rsidP="00C0475C">
      <w:pPr>
        <w:autoSpaceDE w:val="0"/>
        <w:autoSpaceDN w:val="0"/>
        <w:adjustRightInd w:val="0"/>
        <w:spacing w:after="0" w:line="240" w:lineRule="auto"/>
        <w:rPr>
          <w:rFonts w:ascii="Traditional Arabic,Bold" w:cs="PT Bold Heading"/>
          <w:b/>
          <w:bCs/>
          <w:color w:val="000000"/>
          <w:sz w:val="28"/>
          <w:szCs w:val="28"/>
          <w:rtl/>
        </w:rPr>
      </w:pPr>
    </w:p>
    <w:p w:rsidR="00527962" w:rsidRDefault="00527962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</w:rPr>
      </w:pPr>
    </w:p>
    <w:p w:rsidR="00527962" w:rsidRDefault="00527962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341420" w:rsidRDefault="00341420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</w:rPr>
      </w:pPr>
    </w:p>
    <w:p w:rsidR="00341420" w:rsidRDefault="00341420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</w:rPr>
      </w:pPr>
    </w:p>
    <w:p w:rsidR="00341420" w:rsidRDefault="00341420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341420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  <w:r w:rsidRPr="002006FB">
        <w:rPr>
          <w:rFonts w:ascii="Calibri" w:eastAsia="Calibri" w:hAnsi="Calibri" w:cs="Arial" w:hint="cs"/>
          <w:noProof/>
          <w:u w:val="single"/>
          <w:rtl/>
        </w:rPr>
        <w:lastRenderedPageBreak/>
        <w:drawing>
          <wp:anchor distT="0" distB="0" distL="114300" distR="114300" simplePos="0" relativeHeight="251710464" behindDoc="1" locked="0" layoutInCell="1" allowOverlap="1" wp14:anchorId="768EA83C" wp14:editId="59D8F01E">
            <wp:simplePos x="0" y="0"/>
            <wp:positionH relativeFrom="column">
              <wp:posOffset>-200025</wp:posOffset>
            </wp:positionH>
            <wp:positionV relativeFrom="paragraph">
              <wp:posOffset>-1905</wp:posOffset>
            </wp:positionV>
            <wp:extent cx="2382520" cy="1924050"/>
            <wp:effectExtent l="0" t="0" r="0" b="0"/>
            <wp:wrapNone/>
            <wp:docPr id="17" name="صورة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s9UMJ4NKT.jpg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82520" cy="1924050"/>
                    </a:xfrm>
                    <a:prstGeom prst="ellipse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06FB" w:rsidRPr="002006FB" w:rsidRDefault="00DA1CB2" w:rsidP="002006FB">
      <w:pPr>
        <w:autoSpaceDE w:val="0"/>
        <w:autoSpaceDN w:val="0"/>
        <w:adjustRightInd w:val="0"/>
        <w:spacing w:after="0" w:line="240" w:lineRule="auto"/>
        <w:jc w:val="center"/>
        <w:rPr>
          <w:rFonts w:ascii="Traditional Arabic,Bold" w:eastAsia="Calibri" w:hAnsi="Calibri" w:cs="Traditional Arabic,Bold"/>
          <w:sz w:val="40"/>
          <w:szCs w:val="40"/>
          <w:u w:val="single"/>
          <w:rtl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>
                <wp:simplePos x="0" y="0"/>
                <wp:positionH relativeFrom="column">
                  <wp:posOffset>2413000</wp:posOffset>
                </wp:positionH>
                <wp:positionV relativeFrom="paragraph">
                  <wp:posOffset>152400</wp:posOffset>
                </wp:positionV>
                <wp:extent cx="3105150" cy="857250"/>
                <wp:effectExtent l="0" t="0" r="0" b="0"/>
                <wp:wrapNone/>
                <wp:docPr id="12" name="مربع نص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3105150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341420" w:rsidRPr="002006FB" w:rsidRDefault="00341420" w:rsidP="002006FB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jc w:val="center"/>
                              <w:rPr>
                                <w:b/>
                                <w:noProof/>
                                <w:color w:val="FF0000"/>
                                <w:sz w:val="72"/>
                                <w:szCs w:val="72"/>
                                <w:u w:val="single"/>
                              </w:rPr>
                            </w:pPr>
                            <w:r w:rsidRPr="002006FB">
                              <w:rPr>
                                <w:rFonts w:hint="cs"/>
                                <w:b/>
                                <w:noProof/>
                                <w:color w:val="FF0000"/>
                                <w:sz w:val="72"/>
                                <w:szCs w:val="72"/>
                                <w:u w:val="single"/>
                                <w:rtl/>
                              </w:rPr>
                              <w:t xml:space="preserve">تعريفات أكاديمية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  <a:scene3d>
                          <a:camera prst="orthographicFront"/>
                          <a:lightRig rig="glow" dir="tl">
                            <a:rot lat="0" lon="0" rev="5400000"/>
                          </a:lightRig>
                        </a:scene3d>
                        <a:sp3d contourW="12700">
                          <a:bevelT w="25400" h="25400"/>
                          <a:contourClr>
                            <a:schemeClr val="accent6">
                              <a:shade val="73000"/>
                            </a:schemeClr>
                          </a:contourClr>
                        </a:sp3d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12" o:spid="_x0000_s1032" type="#_x0000_t202" style="position:absolute;left:0;text-align:left;margin-left:190pt;margin-top:12pt;width:244.5pt;height:67.5pt;z-index:251712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" filled="f" stroked="f">
                <v:path arrowok="t"/>
                <v:textbox>
                  <w:txbxContent>
                    <w:p w:rsidR="00341420" w:rsidRPr="002006FB" w:rsidRDefault="00341420" w:rsidP="002006FB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jc w:val="center"/>
                        <w:rPr>
                          <w:b/>
                          <w:noProof/>
                          <w:color w:val="FF0000"/>
                          <w:sz w:val="72"/>
                          <w:szCs w:val="72"/>
                          <w:u w:val="single"/>
                        </w:rPr>
                      </w:pPr>
                      <w:r w:rsidRPr="002006FB">
                        <w:rPr>
                          <w:rFonts w:hint="cs"/>
                          <w:b/>
                          <w:noProof/>
                          <w:color w:val="FF0000"/>
                          <w:sz w:val="72"/>
                          <w:szCs w:val="72"/>
                          <w:u w:val="single"/>
                          <w:rtl/>
                        </w:rPr>
                        <w:t xml:space="preserve">تعريفات أكاديمية  </w:t>
                      </w:r>
                    </w:p>
                  </w:txbxContent>
                </v:textbox>
              </v:shape>
            </w:pict>
          </mc:Fallback>
        </mc:AlternateConten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jc w:val="center"/>
        <w:rPr>
          <w:rFonts w:ascii="Traditional Arabic,Bold" w:eastAsia="Calibri" w:hAnsi="Calibri" w:cs="Traditional Arabic,Bold"/>
          <w:color w:val="FF0000"/>
          <w:sz w:val="40"/>
          <w:szCs w:val="40"/>
          <w:u w:val="single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jc w:val="center"/>
        <w:rPr>
          <w:rFonts w:ascii="Calibri" w:eastAsia="Calibri" w:hAnsi="Calibri" w:cs="Arial"/>
          <w:color w:val="00B0F0"/>
          <w:u w:val="single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jc w:val="center"/>
        <w:rPr>
          <w:rFonts w:ascii="Calibri" w:eastAsia="Calibri" w:hAnsi="Calibri" w:cs="Arial"/>
          <w:color w:val="00B0F0"/>
          <w:u w:val="single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jc w:val="center"/>
        <w:rPr>
          <w:rFonts w:ascii="Calibri" w:eastAsia="Calibri" w:hAnsi="Calibri" w:cs="Arial"/>
          <w:color w:val="00B0F0"/>
          <w:u w:val="single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jc w:val="center"/>
        <w:rPr>
          <w:rFonts w:ascii="Calibri" w:eastAsia="Calibri" w:hAnsi="Calibri" w:cs="Arial"/>
          <w:color w:val="00B0F0"/>
          <w:u w:val="single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jc w:val="center"/>
        <w:rPr>
          <w:rFonts w:ascii="Calibri" w:eastAsia="Calibri" w:hAnsi="Calibri" w:cs="Arial"/>
          <w:color w:val="00B0F0"/>
          <w:u w:val="single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jc w:val="center"/>
        <w:rPr>
          <w:rFonts w:ascii="Calibri" w:eastAsia="Calibri" w:hAnsi="Calibri" w:cs="Arial"/>
          <w:color w:val="00B0F0"/>
          <w:u w:val="single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 xml:space="preserve">المقررات الحرة :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jc w:val="center"/>
        <w:rPr>
          <w:rFonts w:asciiTheme="minorBidi" w:eastAsia="Calibri" w:hAnsiTheme="minorBidi"/>
          <w:b/>
          <w:bCs/>
          <w:color w:val="00B0F0"/>
          <w:sz w:val="28"/>
          <w:szCs w:val="28"/>
          <w:u w:val="single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jc w:val="center"/>
        <w:rPr>
          <w:rFonts w:asciiTheme="minorBidi" w:eastAsia="Calibri" w:hAnsiTheme="minorBidi"/>
          <w:b/>
          <w:bCs/>
          <w:color w:val="00B0F0"/>
          <w:sz w:val="28"/>
          <w:szCs w:val="28"/>
          <w:u w:val="single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ه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قرر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قو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بدراست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حس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يول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رغبات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اخ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كل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جام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jc w:val="center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      خارج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يت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سجيل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التنسيق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رش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أكاديمي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jc w:val="center"/>
        <w:rPr>
          <w:rFonts w:asciiTheme="minorBidi" w:eastAsia="Calibri" w:hAnsiTheme="minorBidi"/>
          <w:b/>
          <w:bCs/>
          <w:sz w:val="28"/>
          <w:szCs w:val="28"/>
          <w:u w:val="single"/>
          <w:rtl/>
        </w:rPr>
      </w:pPr>
    </w:p>
    <w:p w:rsidR="002006FB" w:rsidRPr="002006FB" w:rsidRDefault="002006FB" w:rsidP="002006FB">
      <w:pPr>
        <w:tabs>
          <w:tab w:val="left" w:pos="3130"/>
        </w:tabs>
        <w:autoSpaceDE w:val="0"/>
        <w:autoSpaceDN w:val="0"/>
        <w:adjustRightInd w:val="0"/>
        <w:spacing w:after="0" w:line="240" w:lineRule="auto"/>
        <w:jc w:val="center"/>
        <w:rPr>
          <w:rFonts w:asciiTheme="minorBidi" w:eastAsia="Calibri" w:hAnsiTheme="minorBidi"/>
          <w:b/>
          <w:bCs/>
          <w:sz w:val="28"/>
          <w:szCs w:val="28"/>
          <w:u w:val="single"/>
          <w:rtl/>
        </w:rPr>
      </w:pPr>
    </w:p>
    <w:p w:rsidR="002006FB" w:rsidRPr="002006FB" w:rsidRDefault="002006FB" w:rsidP="002006FB">
      <w:pPr>
        <w:tabs>
          <w:tab w:val="left" w:pos="6948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سنة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 xml:space="preserve">الدراسية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: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ab/>
      </w:r>
      <w:r w:rsidR="00335336" w:rsidRPr="002006FB">
        <w:rPr>
          <w:rFonts w:ascii="Arial" w:eastAsia="Calibri" w:hAnsi="Arial" w:cs="PT Bold Heading" w:hint="cs"/>
          <w:b/>
          <w:bCs/>
          <w:noProof/>
          <w:color w:val="FF0000"/>
          <w:sz w:val="28"/>
          <w:szCs w:val="28"/>
          <w:u w:val="single"/>
          <w:rtl/>
        </w:rPr>
        <w:drawing>
          <wp:anchor distT="0" distB="0" distL="114300" distR="114300" simplePos="0" relativeHeight="251730944" behindDoc="1" locked="0" layoutInCell="1" allowOverlap="1" wp14:anchorId="34F24D65" wp14:editId="4E8FEB7D">
            <wp:simplePos x="0" y="0"/>
            <wp:positionH relativeFrom="column">
              <wp:posOffset>1695450</wp:posOffset>
            </wp:positionH>
            <wp:positionV relativeFrom="paragraph">
              <wp:posOffset>-635</wp:posOffset>
            </wp:positionV>
            <wp:extent cx="5055870" cy="3905250"/>
            <wp:effectExtent l="0" t="0" r="0" b="0"/>
            <wp:wrapNone/>
            <wp:docPr id="33" name="صورة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بدون عنوان.png"/>
                    <pic:cNvPicPr/>
                  </pic:nvPicPr>
                  <pic:blipFill>
                    <a:blip r:embed="rId42">
                      <a:lum bright="70000" contrast="-7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5870" cy="3905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u w:val="single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صلا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رئيسا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ف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صي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وجد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u w:val="single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فصل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 xml:space="preserve">الدراسي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زمن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ق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خمس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ش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سبوعاً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ُدَرَّس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دا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قرر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اس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,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دخ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ضمن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تر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سجي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الاختبار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النهائية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.</w:t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فصل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 xml:space="preserve">الصيفي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زمن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زي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ثمان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سابي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دخ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ضمن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تر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سجي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الاختبار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نهائ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,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تضاعف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خلال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خصص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ك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مقرر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مستوى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دراسي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: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هو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ا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رحل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اس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يكو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د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ستوي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لازم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تخرج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ثمان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ستوي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و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كثر وفق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خطط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اس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عتمدة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مقرر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 xml:space="preserve">الدراسي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ا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اس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تب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ستو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حدداً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ض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خط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اس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عتم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ك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تخصص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)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رنامج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>(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 ,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يكون لك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قر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رق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رم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اس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وصف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ف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مفردات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مّيز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حيث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حتو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المستو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lastRenderedPageBreak/>
        <w:t>عمّ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سواه 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قرر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ملف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خاص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حتفظ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قس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غرض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تاب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التقيي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والتطوير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D717D4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="Arial" w:eastAsia="Calibri" w:hAnsi="Arial" w:cs="PT Bold Heading" w:hint="cs"/>
          <w:b/>
          <w:bCs/>
          <w:noProof/>
          <w:color w:val="FF0000"/>
          <w:sz w:val="28"/>
          <w:szCs w:val="28"/>
          <w:u w:val="single"/>
          <w:rtl/>
        </w:rPr>
        <w:drawing>
          <wp:anchor distT="0" distB="0" distL="114300" distR="114300" simplePos="0" relativeHeight="251715584" behindDoc="1" locked="0" layoutInCell="1" allowOverlap="1" wp14:anchorId="3FCF7E7B" wp14:editId="16341D5C">
            <wp:simplePos x="0" y="0"/>
            <wp:positionH relativeFrom="column">
              <wp:posOffset>544830</wp:posOffset>
            </wp:positionH>
            <wp:positionV relativeFrom="paragraph">
              <wp:posOffset>122555</wp:posOffset>
            </wp:positionV>
            <wp:extent cx="5055870" cy="3905250"/>
            <wp:effectExtent l="0" t="0" r="0" b="0"/>
            <wp:wrapNone/>
            <wp:docPr id="22" name="صورة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بدون عنوان.png"/>
                    <pic:cNvPicPr/>
                  </pic:nvPicPr>
                  <pic:blipFill>
                    <a:blip r:embed="rId42">
                      <a:lum bright="70000" contrast="-7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55870" cy="3905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يجوز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ن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كون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بعض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قررات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تطلب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و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تطلبات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سابقة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و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تزامنة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معه 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وحدة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 xml:space="preserve">الدراسية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حاضر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نظر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أسبوع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ق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دت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خمس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قيق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س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سرير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ذ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ا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قل مدت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خمس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قيق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س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عمل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يدان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ذ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ق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دت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ائ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قيقة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إنذار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 xml:space="preserve">الأكاديمي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إشعا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ذ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وج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طالب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سب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نخفاض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عدل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راكم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ح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أدن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وضح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هذه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لائحة .</w:t>
      </w:r>
    </w:p>
    <w:p w:rsidR="002006FB" w:rsidRPr="002006FB" w:rsidRDefault="002006FB" w:rsidP="002006FB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درجة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أعمال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فصلية</w:t>
      </w:r>
      <w:r w:rsidRPr="002006FB">
        <w:rPr>
          <w:rFonts w:asciiTheme="minorBidi" w:eastAsia="Calibri" w:hAnsiTheme="minorBidi"/>
          <w:b/>
          <w:bCs/>
          <w:color w:val="7030A0"/>
          <w:sz w:val="28"/>
          <w:szCs w:val="28"/>
          <w:rtl/>
        </w:rPr>
        <w:t xml:space="preserve"> </w:t>
      </w:r>
      <w:r w:rsidRPr="002006FB">
        <w:rPr>
          <w:rFonts w:asciiTheme="minorBidi" w:eastAsia="Calibri" w:hAnsiTheme="minorBidi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>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ج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منوح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أعما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ب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حصي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خلا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اس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ختبار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بحوث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أنشط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عليم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ت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المقر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الدراسي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اختبار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 xml:space="preserve">النهائي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ختبا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قر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عق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ر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اح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نها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ف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الدراسي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درجة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اختبار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 xml:space="preserve">النهائي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ج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حصل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ي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ك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قر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اختبا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نهائ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ف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الدراسي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 .</w:t>
      </w:r>
    </w:p>
    <w:p w:rsidR="002006FB" w:rsidRPr="002006FB" w:rsidRDefault="002006FB" w:rsidP="002006FB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درجة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نهائية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: </w:t>
      </w:r>
    </w:p>
    <w:p w:rsidR="002006FB" w:rsidRPr="002006FB" w:rsidRDefault="002006FB" w:rsidP="002006FB">
      <w:pPr>
        <w:autoSpaceDE w:val="0"/>
        <w:autoSpaceDN w:val="0"/>
        <w:bidi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جمو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ج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أعما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فصل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ضافاً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لي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ج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اختبا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نهائ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ك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قر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تحسب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جة 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مائة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.</w:t>
      </w:r>
    </w:p>
    <w:p w:rsidR="002006FB" w:rsidRPr="002006FB" w:rsidRDefault="00D717D4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  <w:r>
        <w:rPr>
          <w:rFonts w:asciiTheme="minorBidi" w:eastAsia="Calibri" w:hAnsiTheme="minorBidi"/>
          <w:b/>
          <w:bCs/>
          <w:noProof/>
          <w:sz w:val="28"/>
          <w:szCs w:val="28"/>
        </w:rPr>
        <w:drawing>
          <wp:anchor distT="0" distB="0" distL="114300" distR="114300" simplePos="0" relativeHeight="251716608" behindDoc="0" locked="0" layoutInCell="1" allowOverlap="1" wp14:anchorId="685722BE" wp14:editId="71DCC86F">
            <wp:simplePos x="0" y="0"/>
            <wp:positionH relativeFrom="column">
              <wp:posOffset>201930</wp:posOffset>
            </wp:positionH>
            <wp:positionV relativeFrom="paragraph">
              <wp:posOffset>102235</wp:posOffset>
            </wp:positionV>
            <wp:extent cx="2428875" cy="1885950"/>
            <wp:effectExtent l="0" t="0" r="0" b="0"/>
            <wp:wrapSquare wrapText="bothSides"/>
            <wp:docPr id="25" name="صورة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sY4Y335HN.jpg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28875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 xml:space="preserve">التقدير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صف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نسب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ئو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رم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أبجد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درج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نهائ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حصل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ي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قرر.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تقدير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غير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 xml:space="preserve">مكتمل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lastRenderedPageBreak/>
        <w:t>تقدي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رص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ؤقتاً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ك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قر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تعذ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استكما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تطلبات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وع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حد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يرمز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سج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أكاديم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بالحرف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)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(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 أو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 ( IC )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تقدير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 xml:space="preserve">مستمر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قدي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رص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ؤقت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ك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قر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قتض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طبي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است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كث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اس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استكمال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يرم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ه بالرم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)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(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و (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(IP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.</w:t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معدل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فصلي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: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حا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سم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جمو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نقاط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حصل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ي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جمو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وحد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قرر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جميع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قرر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س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اس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تحس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نقاط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ضر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وح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قرر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زن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قدي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ذ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حصل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ي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ك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قر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ست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معدل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 xml:space="preserve">التراكمي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حا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سم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جمو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نقاط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حصل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ي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جمي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قرر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ست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ذ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حاقها بالجام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جمو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وحد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قرر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تلك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قررات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تقدير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عام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: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صف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ستو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حصي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علم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طالبة خلا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دّ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است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جامعة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حد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أدنى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من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عبء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 xml:space="preserve">الدراسي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>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ق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د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وحد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اس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نبغ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تسجيل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م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تناس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عدّل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راكمي</w:t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فق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م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قرر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جلس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الجامعة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>.</w:t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D717D4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>
        <w:rPr>
          <w:rFonts w:asciiTheme="minorBidi" w:eastAsia="Calibri" w:hAnsiTheme="minorBidi" w:cs="PT Bold Heading"/>
          <w:b/>
          <w:bCs/>
          <w:noProof/>
          <w:sz w:val="28"/>
          <w:szCs w:val="28"/>
          <w:rtl/>
        </w:rPr>
        <w:drawing>
          <wp:anchor distT="0" distB="0" distL="114300" distR="114300" simplePos="0" relativeHeight="251717632" behindDoc="1" locked="0" layoutInCell="1" allowOverlap="1" wp14:anchorId="3E023C5E" wp14:editId="76D2A728">
            <wp:simplePos x="0" y="0"/>
            <wp:positionH relativeFrom="column">
              <wp:posOffset>192405</wp:posOffset>
            </wp:positionH>
            <wp:positionV relativeFrom="paragraph">
              <wp:posOffset>202565</wp:posOffset>
            </wp:positionV>
            <wp:extent cx="2529205" cy="1905000"/>
            <wp:effectExtent l="0" t="0" r="4445" b="0"/>
            <wp:wrapSquare wrapText="bothSides"/>
            <wp:docPr id="27" name="صورة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sOT3F697D.jpg"/>
                    <pic:cNvPicPr/>
                  </pic:nvPicPr>
                  <pic:blipFill>
                    <a:blip r:embed="rId44">
                      <a:duotone>
                        <a:schemeClr val="accent1">
                          <a:shade val="45000"/>
                          <a:satMod val="135000"/>
                        </a:schemeClr>
                        <a:prstClr val="white"/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9205" cy="1905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006FB"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نظام</w:t>
      </w:r>
      <w:r w:rsidR="002006FB"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 xml:space="preserve">المستويات :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نظا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اس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قس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عا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اس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صل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رئيس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يجو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كو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هناك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اسي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صي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,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 أ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حتس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دّت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نصف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ف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رئيس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غياب</w:t>
      </w:r>
      <w:r w:rsidRPr="002006FB">
        <w:rPr>
          <w:rFonts w:asciiTheme="minorBidi" w:eastAsia="Calibri" w:hAnsiTheme="minorBidi" w:cs="PT Bold Heading"/>
          <w:b/>
          <w:bCs/>
          <w:sz w:val="28"/>
          <w:szCs w:val="28"/>
          <w:rtl/>
        </w:rPr>
        <w:t xml:space="preserve">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lastRenderedPageBreak/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المنتظم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حضو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حاضر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الدروس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عمل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,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تحر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خو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اختبا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نهائ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ذا زاد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نسب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غيا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(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( %25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 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حاضر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الدروس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عمل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حد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ك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قر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خلال الف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اسي وتعدّ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الت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حرم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خو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اختبا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سب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غيا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راسب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قرر ويرص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تقدير محرومة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)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ح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(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>( DN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>)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عتب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قاري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ب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ض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نسب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غيا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حد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25 %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اعد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نوي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المستشفي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حج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د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أجهزة الأمن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قط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>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الت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تغي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اختبا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نهائ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كو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جت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صفراً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ذلك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اختبا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يحس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قدير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ذلك المقر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ساس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ج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أعما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فصل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حصل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يها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ذ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تمك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حضو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اختبا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نهائ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وا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ف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عذ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هر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جا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مجلس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كل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,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 حال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ضرور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قصو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بو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ذرها والسماح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إعطائها اختباراً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ديلاً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ت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قد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خلا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ا تتجاو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نهاية الف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اس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ال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تعط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قدي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ذ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حصل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ي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ع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دائ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اختبا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بدي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اعتذار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عن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دراسة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جو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طالب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اعتذا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استمرا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اس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اس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و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ع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راسب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ذ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قدم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عذ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قبو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عميد الكل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نتم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وذلك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ب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دا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اختبار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نهائ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ثلاث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سابي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أق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جوز الانسحاب بعذ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قر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كث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ف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اس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فق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قواع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نفيذ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033402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>
        <w:rPr>
          <w:rFonts w:asciiTheme="minorBidi" w:eastAsia="Calibri" w:hAnsiTheme="minorBidi" w:hint="cs"/>
          <w:b/>
          <w:bCs/>
          <w:noProof/>
          <w:color w:val="7030A0"/>
          <w:sz w:val="28"/>
          <w:szCs w:val="28"/>
          <w:rtl/>
        </w:rPr>
        <w:drawing>
          <wp:anchor distT="0" distB="0" distL="114300" distR="114300" simplePos="0" relativeHeight="251718656" behindDoc="1" locked="0" layoutInCell="1" allowOverlap="1" wp14:anchorId="0A638E8A" wp14:editId="285FF1EA">
            <wp:simplePos x="0" y="0"/>
            <wp:positionH relativeFrom="column">
              <wp:posOffset>-512445</wp:posOffset>
            </wp:positionH>
            <wp:positionV relativeFrom="paragraph">
              <wp:posOffset>97790</wp:posOffset>
            </wp:positionV>
            <wp:extent cx="3677285" cy="2740660"/>
            <wp:effectExtent l="0" t="7937" r="0" b="0"/>
            <wp:wrapNone/>
            <wp:docPr id="29" name="صورة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s0CNIE1ML.jpg"/>
                    <pic:cNvPicPr/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aturation sat="3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5400000">
                      <a:off x="0" y="0"/>
                      <a:ext cx="3677285" cy="27406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ي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قرها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جلس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جامعة</w:t>
      </w:r>
      <w:r w:rsidR="002006FB"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>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033402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يرص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طالبة تقدي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)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(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يحتس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هذ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فصل 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لازم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إنهاء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تطلب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خرج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ج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تجاو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صو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اعتذا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صل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اسي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تتال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ثلاث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صو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غي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تتال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.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م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طالب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كليات الت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طبق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نظا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سن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اس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جو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اعتذا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سنت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تتاليت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يج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تجاو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سنوات الاعتذا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سنت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اسيت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غي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تتاليت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طيل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قاء الطالبة 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جام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ث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طو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يد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ع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ذلك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لعميد القبو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التسجيل الاستثناء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ذلك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عما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قبو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التسجي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طل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وافق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ل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م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قدم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اعتذا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ف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اس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>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اعتذار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والانسحاب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والانقطاع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عن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دراسة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يجوز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للطالب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انسحاب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مقرر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واحد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أكثر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وفقا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للشروط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 xml:space="preserve">التالية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>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numPr>
          <w:ilvl w:val="0"/>
          <w:numId w:val="38"/>
        </w:numPr>
        <w:tabs>
          <w:tab w:val="left" w:pos="2291"/>
        </w:tabs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وافق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مي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الكلية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>.</w:t>
      </w:r>
    </w:p>
    <w:p w:rsidR="002006FB" w:rsidRPr="002006FB" w:rsidRDefault="002006FB" w:rsidP="002006FB">
      <w:pPr>
        <w:tabs>
          <w:tab w:val="left" w:pos="2291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ab/>
      </w:r>
    </w:p>
    <w:p w:rsidR="002006FB" w:rsidRPr="002006FB" w:rsidRDefault="002006FB" w:rsidP="002006FB">
      <w:pPr>
        <w:numPr>
          <w:ilvl w:val="0"/>
          <w:numId w:val="38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تقد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طل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نسحا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قر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ب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نها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وع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اعتذا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ف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اس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.</w:t>
      </w:r>
    </w:p>
    <w:p w:rsidR="002006FB" w:rsidRPr="002006FB" w:rsidRDefault="00033402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>
        <w:rPr>
          <w:rFonts w:asciiTheme="minorBidi" w:eastAsia="Calibri" w:hAnsiTheme="minorBidi" w:hint="cs"/>
          <w:b/>
          <w:bCs/>
          <w:noProof/>
          <w:color w:val="7030A0"/>
          <w:sz w:val="28"/>
          <w:szCs w:val="28"/>
          <w:rtl/>
        </w:rPr>
        <w:drawing>
          <wp:anchor distT="0" distB="0" distL="114300" distR="114300" simplePos="0" relativeHeight="251720704" behindDoc="1" locked="0" layoutInCell="1" allowOverlap="1" wp14:anchorId="03D0772D" wp14:editId="6F78B2AA">
            <wp:simplePos x="0" y="0"/>
            <wp:positionH relativeFrom="column">
              <wp:posOffset>-207645</wp:posOffset>
            </wp:positionH>
            <wp:positionV relativeFrom="paragraph">
              <wp:posOffset>84455</wp:posOffset>
            </wp:positionV>
            <wp:extent cx="1933575" cy="4352925"/>
            <wp:effectExtent l="0" t="0" r="9525" b="9525"/>
            <wp:wrapNone/>
            <wp:docPr id="31" name="صورة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s0CNIE1ML.jpg"/>
                    <pic:cNvPicPr/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aturation sat="33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3575" cy="4352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06FB" w:rsidRPr="002006FB" w:rsidRDefault="002006FB" w:rsidP="00033402">
      <w:pPr>
        <w:numPr>
          <w:ilvl w:val="0"/>
          <w:numId w:val="38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رص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للطالبة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)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(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مقر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ذ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عتذر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عنه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>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جو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طالب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قد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طل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أجي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اس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ب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نها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أسبو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أو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دء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اس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عذ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قبله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 عمي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كلية الذي تتبع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أو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فوض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تجاو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أجي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صل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اسيين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تتال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ثلاثة فصول دراس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غي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تتال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كح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قص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طيل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قائ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جام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ث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طو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يد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ع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ذلك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يجو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مجلس الجام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 حا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ضرور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استثناء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ذلك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حتس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أجي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ض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لازم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إنهاء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تطلب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خرج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numPr>
          <w:ilvl w:val="0"/>
          <w:numId w:val="38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ذ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نقطع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المنتظم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اس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رب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سابي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دا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ف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اس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و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طل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أجي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طوى قيد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جام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,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بالنسب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طالب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نتسب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ت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ط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يد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ذ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غيب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جمي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اختبار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نهائية لذلك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فصل دو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ذ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قبو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>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numPr>
          <w:ilvl w:val="0"/>
          <w:numId w:val="38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عدَ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منقط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اس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فصو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درس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زائر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جام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خر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numPr>
          <w:ilvl w:val="0"/>
          <w:numId w:val="38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682F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يمكن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للطالب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مطوي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قيدها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تقدم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بطلب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إعاد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قيدها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برقمها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وسجلّها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قبل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انقطاع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وفق</w:t>
      </w:r>
    </w:p>
    <w:p w:rsidR="002006FB" w:rsidRPr="002006FB" w:rsidRDefault="002006FB" w:rsidP="002006FB">
      <w:pPr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682F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ضوابط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 xml:space="preserve">الآتية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numPr>
          <w:ilvl w:val="0"/>
          <w:numId w:val="39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تقد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طل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عا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قي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خلا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رب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صو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اس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اريخ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ط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قي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>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numPr>
          <w:ilvl w:val="0"/>
          <w:numId w:val="39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وافق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جلس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كل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عن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الجه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ذ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علاق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عا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ي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>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ذ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ض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ط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ي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أرب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صو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اس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أكث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بإمكان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قد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جام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طالبة مستجدة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ون الرجو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سجلها الدراس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سابق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نطبق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ي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كاف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شروط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قبو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علن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حين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,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لمجلس الجام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استثناء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ذلك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فق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ضوابط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صدر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جلس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numPr>
          <w:ilvl w:val="0"/>
          <w:numId w:val="39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lastRenderedPageBreak/>
        <w:t>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جو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عا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ي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أكث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ر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اح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لمجلس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جام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حا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ضرورة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استثناء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ذلك .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numPr>
          <w:ilvl w:val="0"/>
          <w:numId w:val="39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جو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عا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ي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المطو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يد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ذ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كا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فصول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أكاديمياً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numPr>
          <w:ilvl w:val="0"/>
          <w:numId w:val="39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ا يجو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عا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ي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الت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صل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جام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أسبا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عليم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أديب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ي</w:t>
      </w:r>
    </w:p>
    <w:p w:rsidR="002006FB" w:rsidRPr="002006FB" w:rsidRDefault="002006FB" w:rsidP="002006FB">
      <w:pPr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 جام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خرى لأسبا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أديب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إذ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تضح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ع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عا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يد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ن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سبق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صل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مثل</w:t>
      </w:r>
    </w:p>
    <w:p w:rsidR="002006FB" w:rsidRPr="002006FB" w:rsidRDefault="002006FB" w:rsidP="002006FB">
      <w:pPr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هذ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أسبا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عدُّ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يد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ُلغ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اريخ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إعادة القيد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>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فصل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من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 xml:space="preserve">الجامعة :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 xml:space="preserve">أولاً :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تفصل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طالبة من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جامع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حالات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آتي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: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     إذ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حصل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ثلاث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نذار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تتال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أكث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انخفاض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عدل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راكم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حد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الأدنى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( 2.11)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لمجلس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كل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عطاء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رص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راب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مكن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رف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عدل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راكم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دراست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قرر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تاح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فق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الشروط الآتية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>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numPr>
          <w:ilvl w:val="0"/>
          <w:numId w:val="40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كو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سب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عث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قبولاً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مجلس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كل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numPr>
          <w:ilvl w:val="0"/>
          <w:numId w:val="40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كو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هناك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حس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داء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فصل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أخير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يقاس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ذلك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أ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كو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حا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سمة مجمو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نقاط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فصل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د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وحد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سجل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هم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ق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</w:t>
      </w:r>
    </w:p>
    <w:p w:rsidR="002006FB" w:rsidRPr="002006FB" w:rsidRDefault="002006FB" w:rsidP="002006FB">
      <w:pPr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2.11)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) و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( 5.11)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خل 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ذلك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ف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صيفي إذ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نه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تطلبات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jc w:val="both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خرج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خلا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قصا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نصف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قرر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تخرج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اوة 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دة البرنامج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      ولمجلس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كل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عطاء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رص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ستثنائ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طالب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إنهاء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تطلب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خرج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ح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قص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ا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u w:val="single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تجاو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ضعف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دة الأصل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حد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تخرج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فق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شروط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آت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: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ab/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u w:val="single"/>
          <w:rtl/>
        </w:rPr>
      </w:pPr>
    </w:p>
    <w:p w:rsidR="002006FB" w:rsidRPr="002006FB" w:rsidRDefault="002006FB" w:rsidP="002006FB">
      <w:pPr>
        <w:numPr>
          <w:ilvl w:val="0"/>
          <w:numId w:val="42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كو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سب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عث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قبولاً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مجلس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كل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numPr>
          <w:ilvl w:val="0"/>
          <w:numId w:val="42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كو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هناك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حس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داء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فصل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أخير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يقاس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ذلك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أ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كون</w:t>
      </w:r>
    </w:p>
    <w:p w:rsidR="002006FB" w:rsidRPr="002006FB" w:rsidRDefault="002006FB" w:rsidP="002006FB">
      <w:pPr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حا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سم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جمو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نقاط الفصل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د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وحد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سجل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هم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ق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من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>5.11)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 ) و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( 2.11 )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دخ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ذلك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الفصل الصيفي .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jc w:val="center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lastRenderedPageBreak/>
        <w:t>ثانياً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: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يجوز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لمجلس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كلي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إعطاء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طالبات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مفصولات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بسبب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ستنفاد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ضعف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مد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برنامج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682F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فرص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تتجاوز فصلين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دراسيين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أكثر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وفق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شروط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 xml:space="preserve">التالية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كو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سبب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عث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قبولاً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مجلس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كل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.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كو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بق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للتخرج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قرر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مك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جتياز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تعد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صلين</w:t>
      </w:r>
    </w:p>
    <w:p w:rsidR="002006FB" w:rsidRPr="002006FB" w:rsidRDefault="002006FB" w:rsidP="002006FB">
      <w:pPr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اسي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.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numPr>
          <w:ilvl w:val="0"/>
          <w:numId w:val="43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كو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هناك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حس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داء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فصل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أخير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يقاس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ذلك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أ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كون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حا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سم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جمو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نقاط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فصل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د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وحد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سجل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هم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ق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( 2.11 )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 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( 5.11)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دخ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ذلك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فصل الصيف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يجو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مدي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جام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استثناء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ذلك 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قو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كلي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حص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جمي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حال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عرض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جالس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إبلاغ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ما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قبول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التسجيل بالقرا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قب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دء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اس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أسبوع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أق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ثالث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: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جو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جن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شؤو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اكاديم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ناءً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وص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مي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كل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عطاء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ات المفصولات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بسبب الإنذار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رص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تجاوز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فصل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دراسيي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أكثر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08109F" w:rsidRDefault="0008109F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08109F" w:rsidRPr="002006FB" w:rsidRDefault="0008109F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5A6717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u w:val="single"/>
          <w:rtl/>
        </w:rPr>
      </w:pP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  <w:rtl/>
        </w:rPr>
        <w:t>تحسب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  <w:rtl/>
        </w:rPr>
        <w:t>التقديرات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  <w:rtl/>
        </w:rPr>
        <w:t>يحصل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  <w:rtl/>
        </w:rPr>
        <w:t>عليها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  <w:rtl/>
        </w:rPr>
        <w:t>الطالبة في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  <w:rtl/>
        </w:rPr>
        <w:t>كل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  <w:rtl/>
        </w:rPr>
        <w:t>مقرر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  <w:rtl/>
        </w:rPr>
        <w:t>كما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  <w:rtl/>
        </w:rPr>
        <w:t xml:space="preserve">يلي 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</w:rPr>
        <w:t xml:space="preserve"> :</w:t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u w:val="single"/>
          <w:rtl/>
        </w:rPr>
      </w:pPr>
    </w:p>
    <w:tbl>
      <w:tblPr>
        <w:tblStyle w:val="-12"/>
        <w:bidiVisual/>
        <w:tblW w:w="9217" w:type="dxa"/>
        <w:tblLook w:val="04A0" w:firstRow="1" w:lastRow="0" w:firstColumn="1" w:lastColumn="0" w:noHBand="0" w:noVBand="1"/>
      </w:tblPr>
      <w:tblGrid>
        <w:gridCol w:w="1974"/>
        <w:gridCol w:w="1856"/>
        <w:gridCol w:w="1418"/>
        <w:gridCol w:w="1987"/>
        <w:gridCol w:w="1982"/>
      </w:tblGrid>
      <w:tr w:rsidR="002006FB" w:rsidRPr="002006FB" w:rsidTr="00B5282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4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rPr>
                <w:rFonts w:asciiTheme="minorBidi" w:hAnsiTheme="minorBidi" w:cstheme="minorBidi"/>
                <w:color w:val="C00000"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 w:cstheme="minorBidi"/>
                <w:color w:val="C00000"/>
                <w:sz w:val="28"/>
                <w:szCs w:val="28"/>
                <w:rtl/>
              </w:rPr>
              <w:t>الدرجة</w:t>
            </w:r>
            <w:r w:rsidRPr="002006FB">
              <w:rPr>
                <w:rFonts w:asciiTheme="minorBidi" w:hAnsiTheme="minorBidi" w:cstheme="minorBidi"/>
                <w:color w:val="C00000"/>
                <w:sz w:val="28"/>
                <w:szCs w:val="28"/>
              </w:rPr>
              <w:t xml:space="preserve"> </w:t>
            </w:r>
            <w:r w:rsidRPr="002006FB">
              <w:rPr>
                <w:rFonts w:asciiTheme="minorBidi" w:hAnsiTheme="minorBidi" w:cstheme="minorBidi"/>
                <w:color w:val="C00000"/>
                <w:sz w:val="28"/>
                <w:szCs w:val="28"/>
                <w:rtl/>
              </w:rPr>
              <w:t>المئوية</w:t>
            </w:r>
          </w:p>
        </w:tc>
        <w:tc>
          <w:tcPr>
            <w:tcW w:w="1856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 w:cstheme="minorBidi"/>
                <w:color w:val="C00000"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 w:cstheme="minorBidi"/>
                <w:color w:val="C00000"/>
                <w:sz w:val="28"/>
                <w:szCs w:val="28"/>
                <w:rtl/>
              </w:rPr>
              <w:t>التقدير</w:t>
            </w:r>
          </w:p>
        </w:tc>
        <w:tc>
          <w:tcPr>
            <w:tcW w:w="1418" w:type="dxa"/>
          </w:tcPr>
          <w:p w:rsidR="002006FB" w:rsidRPr="002006FB" w:rsidRDefault="002006FB" w:rsidP="002006FB">
            <w:pPr>
              <w:autoSpaceDE w:val="0"/>
              <w:autoSpaceDN w:val="0"/>
              <w:bidi w:val="0"/>
              <w:adjustRightIn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 w:cstheme="minorBidi"/>
                <w:color w:val="C00000"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 w:cstheme="minorBidi"/>
                <w:color w:val="C00000"/>
                <w:sz w:val="28"/>
                <w:szCs w:val="28"/>
                <w:rtl/>
              </w:rPr>
              <w:t>رمز التقدير</w:t>
            </w:r>
          </w:p>
        </w:tc>
        <w:tc>
          <w:tcPr>
            <w:tcW w:w="1987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 w:cstheme="minorBidi"/>
                <w:color w:val="C00000"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 w:cstheme="minorBidi"/>
                <w:color w:val="C00000"/>
                <w:sz w:val="28"/>
                <w:szCs w:val="28"/>
                <w:rtl/>
              </w:rPr>
              <w:t>وزن</w:t>
            </w:r>
            <w:r w:rsidRPr="002006FB">
              <w:rPr>
                <w:rFonts w:asciiTheme="minorBidi" w:hAnsiTheme="minorBidi" w:cstheme="minorBidi"/>
                <w:color w:val="C00000"/>
                <w:sz w:val="28"/>
                <w:szCs w:val="28"/>
              </w:rPr>
              <w:t xml:space="preserve"> </w:t>
            </w:r>
            <w:r w:rsidRPr="002006FB">
              <w:rPr>
                <w:rFonts w:asciiTheme="minorBidi" w:hAnsiTheme="minorBidi" w:cstheme="minorBidi"/>
                <w:color w:val="C00000"/>
                <w:sz w:val="28"/>
                <w:szCs w:val="28"/>
                <w:rtl/>
              </w:rPr>
              <w:t>التقدير</w:t>
            </w:r>
            <w:r w:rsidRPr="002006FB">
              <w:rPr>
                <w:rFonts w:asciiTheme="minorBidi" w:hAnsiTheme="minorBidi" w:cstheme="minorBidi"/>
                <w:color w:val="C00000"/>
                <w:sz w:val="28"/>
                <w:szCs w:val="28"/>
              </w:rPr>
              <w:t xml:space="preserve"> </w:t>
            </w:r>
            <w:r w:rsidRPr="002006FB">
              <w:rPr>
                <w:rFonts w:asciiTheme="minorBidi" w:hAnsiTheme="minorBidi" w:cstheme="minorBidi"/>
                <w:color w:val="C00000"/>
                <w:sz w:val="28"/>
                <w:szCs w:val="28"/>
                <w:rtl/>
              </w:rPr>
              <w:t>من (5)</w:t>
            </w:r>
          </w:p>
        </w:tc>
        <w:tc>
          <w:tcPr>
            <w:tcW w:w="1982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Bidi" w:hAnsiTheme="minorBidi" w:cstheme="minorBidi"/>
                <w:color w:val="C00000"/>
                <w:sz w:val="28"/>
                <w:szCs w:val="28"/>
                <w:rtl/>
              </w:rPr>
            </w:pPr>
            <w:r w:rsidRPr="002006FB">
              <w:rPr>
                <w:rFonts w:asciiTheme="minorBidi" w:hAnsiTheme="minorBidi" w:cstheme="minorBidi"/>
                <w:color w:val="C00000"/>
                <w:sz w:val="28"/>
                <w:szCs w:val="28"/>
                <w:rtl/>
              </w:rPr>
              <w:t>وزن</w:t>
            </w:r>
            <w:r w:rsidRPr="002006FB">
              <w:rPr>
                <w:rFonts w:asciiTheme="minorBidi" w:hAnsiTheme="minorBidi" w:cstheme="minorBidi"/>
                <w:color w:val="C00000"/>
                <w:sz w:val="28"/>
                <w:szCs w:val="28"/>
              </w:rPr>
              <w:t xml:space="preserve"> </w:t>
            </w:r>
            <w:r w:rsidRPr="002006FB">
              <w:rPr>
                <w:rFonts w:asciiTheme="minorBidi" w:hAnsiTheme="minorBidi" w:cstheme="minorBidi"/>
                <w:color w:val="C00000"/>
                <w:sz w:val="28"/>
                <w:szCs w:val="28"/>
                <w:rtl/>
              </w:rPr>
              <w:t>التقدير</w:t>
            </w:r>
            <w:r w:rsidRPr="002006FB">
              <w:rPr>
                <w:rFonts w:asciiTheme="minorBidi" w:hAnsiTheme="minorBidi" w:cstheme="minorBidi"/>
                <w:color w:val="C00000"/>
                <w:sz w:val="28"/>
                <w:szCs w:val="28"/>
              </w:rPr>
              <w:t xml:space="preserve"> </w:t>
            </w:r>
            <w:r w:rsidRPr="002006FB">
              <w:rPr>
                <w:rFonts w:asciiTheme="minorBidi" w:hAnsiTheme="minorBidi" w:cstheme="minorBidi"/>
                <w:color w:val="C00000"/>
                <w:sz w:val="28"/>
                <w:szCs w:val="28"/>
                <w:rtl/>
              </w:rPr>
              <w:t>من (4)</w:t>
            </w:r>
          </w:p>
        </w:tc>
      </w:tr>
      <w:tr w:rsidR="002006FB" w:rsidRPr="002006FB" w:rsidTr="00B5282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4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rPr>
                <w:rFonts w:asciiTheme="minorBidi" w:hAnsiTheme="minorBidi" w:cstheme="minorBidi"/>
                <w:color w:val="0070C0"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 w:cstheme="minorBidi"/>
                <w:sz w:val="28"/>
                <w:szCs w:val="28"/>
              </w:rPr>
              <w:t>100 - 95</w:t>
            </w:r>
          </w:p>
        </w:tc>
        <w:tc>
          <w:tcPr>
            <w:tcW w:w="1856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70C0"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ممتاز</w:t>
            </w: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</w:t>
            </w: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مرتفع</w:t>
            </w:r>
          </w:p>
        </w:tc>
        <w:tc>
          <w:tcPr>
            <w:tcW w:w="1418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70C0"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أ</w:t>
            </w: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>+</w:t>
            </w:r>
          </w:p>
        </w:tc>
        <w:tc>
          <w:tcPr>
            <w:tcW w:w="1987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  <w:u w:val="single"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>5.00</w:t>
            </w:r>
          </w:p>
        </w:tc>
        <w:tc>
          <w:tcPr>
            <w:tcW w:w="1982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>4.00</w:t>
            </w:r>
          </w:p>
        </w:tc>
      </w:tr>
      <w:tr w:rsidR="002006FB" w:rsidRPr="002006FB" w:rsidTr="00B5282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4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bidi w:val="0"/>
              <w:adjustRightInd w:val="0"/>
              <w:jc w:val="center"/>
              <w:rPr>
                <w:rFonts w:asciiTheme="minorBidi" w:hAnsiTheme="minorBidi" w:cstheme="minorBidi"/>
                <w:color w:val="0070C0"/>
                <w:sz w:val="28"/>
                <w:szCs w:val="28"/>
              </w:rPr>
            </w:pPr>
            <w:r w:rsidRPr="002006FB">
              <w:rPr>
                <w:rFonts w:asciiTheme="minorBidi" w:hAnsiTheme="minorBidi" w:cstheme="minorBidi"/>
                <w:sz w:val="28"/>
                <w:szCs w:val="28"/>
              </w:rPr>
              <w:t xml:space="preserve">90 </w:t>
            </w:r>
            <w:r w:rsidRPr="002006FB">
              <w:rPr>
                <w:rFonts w:asciiTheme="minorBidi" w:hAnsiTheme="minorBidi" w:cstheme="minorBidi"/>
                <w:sz w:val="28"/>
                <w:szCs w:val="28"/>
                <w:rtl/>
              </w:rPr>
              <w:t>إلى أقل</w:t>
            </w:r>
            <w:r w:rsidRPr="002006FB">
              <w:rPr>
                <w:rFonts w:asciiTheme="minorBidi" w:hAnsiTheme="minorBidi" w:cstheme="minorBidi"/>
                <w:sz w:val="28"/>
                <w:szCs w:val="28"/>
              </w:rPr>
              <w:t xml:space="preserve"> </w:t>
            </w:r>
            <w:r w:rsidRPr="002006FB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 </w:t>
            </w:r>
            <w:r w:rsidRPr="002006FB">
              <w:rPr>
                <w:rFonts w:asciiTheme="minorBidi" w:hAnsiTheme="minorBidi" w:cstheme="minorBidi"/>
                <w:sz w:val="28"/>
                <w:szCs w:val="28"/>
              </w:rPr>
              <w:t>95</w:t>
            </w:r>
            <w:r w:rsidRPr="002006FB">
              <w:rPr>
                <w:rFonts w:asciiTheme="minorBidi" w:hAnsiTheme="minorBidi" w:cstheme="minorBidi"/>
                <w:sz w:val="28"/>
                <w:szCs w:val="28"/>
                <w:rtl/>
              </w:rPr>
              <w:t>من</w:t>
            </w:r>
          </w:p>
        </w:tc>
        <w:tc>
          <w:tcPr>
            <w:tcW w:w="1856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70C0"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ممتاز</w:t>
            </w:r>
          </w:p>
        </w:tc>
        <w:tc>
          <w:tcPr>
            <w:tcW w:w="1418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70C0"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أ</w:t>
            </w:r>
          </w:p>
        </w:tc>
        <w:tc>
          <w:tcPr>
            <w:tcW w:w="1987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>4.75</w:t>
            </w:r>
          </w:p>
        </w:tc>
        <w:tc>
          <w:tcPr>
            <w:tcW w:w="1982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>3.75</w:t>
            </w:r>
          </w:p>
        </w:tc>
      </w:tr>
      <w:tr w:rsidR="002006FB" w:rsidRPr="002006FB" w:rsidTr="00B5282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4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bidi w:val="0"/>
              <w:adjustRightInd w:val="0"/>
              <w:jc w:val="center"/>
              <w:rPr>
                <w:rFonts w:asciiTheme="minorBidi" w:hAnsiTheme="minorBidi" w:cstheme="minorBidi"/>
                <w:color w:val="0070C0"/>
                <w:sz w:val="28"/>
                <w:szCs w:val="28"/>
              </w:rPr>
            </w:pPr>
            <w:r w:rsidRPr="002006FB">
              <w:rPr>
                <w:rFonts w:asciiTheme="minorBidi" w:hAnsiTheme="minorBidi" w:cstheme="minorBidi"/>
                <w:sz w:val="28"/>
                <w:szCs w:val="28"/>
              </w:rPr>
              <w:t xml:space="preserve">85 </w:t>
            </w:r>
            <w:r w:rsidRPr="002006FB">
              <w:rPr>
                <w:rFonts w:asciiTheme="minorBidi" w:hAnsiTheme="minorBidi" w:cstheme="minorBidi"/>
                <w:sz w:val="28"/>
                <w:szCs w:val="28"/>
                <w:rtl/>
              </w:rPr>
              <w:t>إلى أقل</w:t>
            </w:r>
            <w:r w:rsidRPr="002006FB">
              <w:rPr>
                <w:rFonts w:asciiTheme="minorBidi" w:hAnsiTheme="minorBidi" w:cstheme="minorBidi"/>
                <w:sz w:val="28"/>
                <w:szCs w:val="28"/>
              </w:rPr>
              <w:t xml:space="preserve"> 90</w:t>
            </w:r>
            <w:r w:rsidRPr="002006FB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من </w:t>
            </w:r>
          </w:p>
        </w:tc>
        <w:tc>
          <w:tcPr>
            <w:tcW w:w="1856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70C0"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جيد</w:t>
            </w: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</w:t>
            </w: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جداً</w:t>
            </w: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</w:t>
            </w: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مرتفع</w:t>
            </w:r>
          </w:p>
        </w:tc>
        <w:tc>
          <w:tcPr>
            <w:tcW w:w="1418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70C0"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ب</w:t>
            </w: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+</w:t>
            </w:r>
          </w:p>
        </w:tc>
        <w:tc>
          <w:tcPr>
            <w:tcW w:w="1987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>4.50</w:t>
            </w:r>
          </w:p>
        </w:tc>
        <w:tc>
          <w:tcPr>
            <w:tcW w:w="1982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>3.50</w:t>
            </w:r>
          </w:p>
        </w:tc>
      </w:tr>
      <w:tr w:rsidR="002006FB" w:rsidRPr="002006FB" w:rsidTr="00B5282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4" w:type="dxa"/>
          </w:tcPr>
          <w:p w:rsidR="002006FB" w:rsidRPr="002006FB" w:rsidRDefault="002006FB" w:rsidP="002006FB">
            <w:pPr>
              <w:tabs>
                <w:tab w:val="center" w:pos="879"/>
                <w:tab w:val="left" w:pos="4215"/>
              </w:tabs>
              <w:autoSpaceDE w:val="0"/>
              <w:autoSpaceDN w:val="0"/>
              <w:bidi w:val="0"/>
              <w:adjustRightInd w:val="0"/>
              <w:rPr>
                <w:rFonts w:asciiTheme="minorBidi" w:hAnsiTheme="minorBidi" w:cstheme="minorBidi"/>
                <w:color w:val="0070C0"/>
                <w:sz w:val="28"/>
                <w:szCs w:val="28"/>
                <w:rtl/>
              </w:rPr>
            </w:pPr>
            <w:r w:rsidRPr="002006FB">
              <w:rPr>
                <w:rFonts w:asciiTheme="minorBidi" w:hAnsiTheme="minorBidi" w:cstheme="minorBidi"/>
                <w:sz w:val="28"/>
                <w:szCs w:val="28"/>
                <w:rtl/>
              </w:rPr>
              <w:tab/>
            </w:r>
            <w:r w:rsidRPr="002006FB">
              <w:rPr>
                <w:rFonts w:asciiTheme="minorBidi" w:hAnsiTheme="minorBidi" w:cstheme="minorBidi"/>
                <w:sz w:val="28"/>
                <w:szCs w:val="28"/>
              </w:rPr>
              <w:t>80</w:t>
            </w:r>
            <w:r w:rsidRPr="002006FB">
              <w:rPr>
                <w:rFonts w:asciiTheme="minorBidi" w:hAnsiTheme="minorBidi" w:cstheme="minorBidi"/>
                <w:sz w:val="28"/>
                <w:szCs w:val="28"/>
                <w:rtl/>
              </w:rPr>
              <w:t>إلى أقل</w:t>
            </w:r>
            <w:r w:rsidRPr="002006FB">
              <w:rPr>
                <w:rFonts w:asciiTheme="minorBidi" w:hAnsiTheme="minorBidi" w:cstheme="minorBidi"/>
                <w:sz w:val="28"/>
                <w:szCs w:val="28"/>
              </w:rPr>
              <w:t xml:space="preserve">85  </w:t>
            </w:r>
            <w:r w:rsidRPr="002006FB">
              <w:rPr>
                <w:rFonts w:asciiTheme="minorBidi" w:hAnsiTheme="minorBidi" w:cstheme="minorBidi"/>
                <w:sz w:val="28"/>
                <w:szCs w:val="28"/>
                <w:rtl/>
              </w:rPr>
              <w:t>من</w:t>
            </w:r>
          </w:p>
        </w:tc>
        <w:tc>
          <w:tcPr>
            <w:tcW w:w="1856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70C0"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جيد</w:t>
            </w: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</w:t>
            </w: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جد</w:t>
            </w: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</w:t>
            </w: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اً</w:t>
            </w:r>
          </w:p>
        </w:tc>
        <w:tc>
          <w:tcPr>
            <w:tcW w:w="1418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70C0"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987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>4.00</w:t>
            </w:r>
          </w:p>
        </w:tc>
        <w:tc>
          <w:tcPr>
            <w:tcW w:w="1982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>3.00</w:t>
            </w:r>
          </w:p>
        </w:tc>
      </w:tr>
      <w:tr w:rsidR="002006FB" w:rsidRPr="002006FB" w:rsidTr="00B5282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4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bidi w:val="0"/>
              <w:adjustRightInd w:val="0"/>
              <w:jc w:val="center"/>
              <w:rPr>
                <w:rFonts w:asciiTheme="minorBidi" w:hAnsiTheme="minorBidi" w:cstheme="minorBidi"/>
                <w:color w:val="0070C0"/>
                <w:sz w:val="28"/>
                <w:szCs w:val="28"/>
                <w:rtl/>
              </w:rPr>
            </w:pPr>
            <w:r w:rsidRPr="002006FB">
              <w:rPr>
                <w:rFonts w:asciiTheme="minorBidi" w:hAnsiTheme="minorBidi" w:cstheme="minorBidi"/>
                <w:sz w:val="28"/>
                <w:szCs w:val="28"/>
              </w:rPr>
              <w:t>75</w:t>
            </w:r>
            <w:r w:rsidRPr="002006FB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 أقل </w:t>
            </w:r>
            <w:r w:rsidRPr="002006FB">
              <w:rPr>
                <w:rFonts w:asciiTheme="minorBidi" w:hAnsiTheme="minorBidi" w:cstheme="minorBidi"/>
                <w:sz w:val="28"/>
                <w:szCs w:val="28"/>
              </w:rPr>
              <w:t xml:space="preserve"> </w:t>
            </w:r>
            <w:r w:rsidRPr="002006FB">
              <w:rPr>
                <w:rFonts w:asciiTheme="minorBidi" w:hAnsiTheme="minorBidi" w:cstheme="minorBidi"/>
                <w:sz w:val="28"/>
                <w:szCs w:val="28"/>
                <w:rtl/>
              </w:rPr>
              <w:t>إلى</w:t>
            </w:r>
            <w:r w:rsidRPr="002006FB">
              <w:rPr>
                <w:rFonts w:asciiTheme="minorBidi" w:hAnsiTheme="minorBidi" w:cstheme="minorBidi"/>
                <w:sz w:val="28"/>
                <w:szCs w:val="28"/>
              </w:rPr>
              <w:t xml:space="preserve"> 80</w:t>
            </w:r>
            <w:r w:rsidRPr="002006FB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من </w:t>
            </w:r>
          </w:p>
        </w:tc>
        <w:tc>
          <w:tcPr>
            <w:tcW w:w="1856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70C0"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جيد</w:t>
            </w: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</w:t>
            </w: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مرتفع</w:t>
            </w:r>
          </w:p>
        </w:tc>
        <w:tc>
          <w:tcPr>
            <w:tcW w:w="1418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70C0"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ج</w:t>
            </w: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+</w:t>
            </w:r>
          </w:p>
        </w:tc>
        <w:tc>
          <w:tcPr>
            <w:tcW w:w="1987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>3.50</w:t>
            </w:r>
          </w:p>
        </w:tc>
        <w:tc>
          <w:tcPr>
            <w:tcW w:w="1982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>2.52</w:t>
            </w:r>
          </w:p>
        </w:tc>
      </w:tr>
      <w:tr w:rsidR="002006FB" w:rsidRPr="002006FB" w:rsidTr="00B5282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4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bidi w:val="0"/>
              <w:adjustRightInd w:val="0"/>
              <w:jc w:val="center"/>
              <w:rPr>
                <w:rFonts w:asciiTheme="minorBidi" w:hAnsiTheme="minorBidi" w:cstheme="minorBidi"/>
                <w:color w:val="0070C0"/>
                <w:sz w:val="28"/>
                <w:szCs w:val="28"/>
                <w:rtl/>
              </w:rPr>
            </w:pPr>
            <w:r w:rsidRPr="002006FB">
              <w:rPr>
                <w:rFonts w:asciiTheme="minorBidi" w:hAnsiTheme="minorBidi" w:cstheme="minorBidi"/>
                <w:sz w:val="28"/>
                <w:szCs w:val="28"/>
              </w:rPr>
              <w:t>70</w:t>
            </w:r>
            <w:r w:rsidRPr="002006FB">
              <w:rPr>
                <w:rFonts w:asciiTheme="minorBidi" w:hAnsiTheme="minorBidi" w:cstheme="minorBidi"/>
                <w:sz w:val="28"/>
                <w:szCs w:val="28"/>
                <w:rtl/>
              </w:rPr>
              <w:t>إلى أقل</w:t>
            </w:r>
            <w:r w:rsidRPr="002006FB">
              <w:rPr>
                <w:rFonts w:asciiTheme="minorBidi" w:hAnsiTheme="minorBidi" w:cstheme="minorBidi"/>
                <w:sz w:val="28"/>
                <w:szCs w:val="28"/>
              </w:rPr>
              <w:t xml:space="preserve"> 75 </w:t>
            </w:r>
            <w:r w:rsidRPr="002006FB">
              <w:rPr>
                <w:rFonts w:asciiTheme="minorBidi" w:hAnsiTheme="minorBidi" w:cstheme="minorBidi"/>
                <w:sz w:val="28"/>
                <w:szCs w:val="28"/>
                <w:rtl/>
              </w:rPr>
              <w:t>من</w:t>
            </w:r>
          </w:p>
        </w:tc>
        <w:tc>
          <w:tcPr>
            <w:tcW w:w="1856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70C0"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جيد</w:t>
            </w:r>
          </w:p>
        </w:tc>
        <w:tc>
          <w:tcPr>
            <w:tcW w:w="1418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70C0"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987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>3.00</w:t>
            </w:r>
          </w:p>
        </w:tc>
        <w:tc>
          <w:tcPr>
            <w:tcW w:w="1982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>2.00</w:t>
            </w:r>
          </w:p>
        </w:tc>
      </w:tr>
      <w:tr w:rsidR="002006FB" w:rsidRPr="002006FB" w:rsidTr="00B5282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4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bidi w:val="0"/>
              <w:adjustRightInd w:val="0"/>
              <w:jc w:val="center"/>
              <w:rPr>
                <w:rFonts w:asciiTheme="minorBidi" w:hAnsiTheme="minorBidi" w:cstheme="minorBidi"/>
                <w:color w:val="0070C0"/>
                <w:sz w:val="28"/>
                <w:szCs w:val="28"/>
                <w:rtl/>
              </w:rPr>
            </w:pPr>
            <w:r w:rsidRPr="002006FB">
              <w:rPr>
                <w:rFonts w:asciiTheme="minorBidi" w:hAnsiTheme="minorBidi" w:cstheme="minorBidi"/>
                <w:sz w:val="28"/>
                <w:szCs w:val="28"/>
              </w:rPr>
              <w:t>65</w:t>
            </w:r>
            <w:r w:rsidRPr="002006FB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 إلى أقل</w:t>
            </w:r>
            <w:r w:rsidRPr="002006FB">
              <w:rPr>
                <w:rFonts w:asciiTheme="minorBidi" w:hAnsiTheme="minorBidi" w:cstheme="minorBidi"/>
                <w:sz w:val="28"/>
                <w:szCs w:val="28"/>
              </w:rPr>
              <w:t>70</w:t>
            </w:r>
            <w:r w:rsidRPr="002006FB">
              <w:rPr>
                <w:rFonts w:asciiTheme="minorBidi" w:hAnsiTheme="minorBidi" w:cstheme="minorBidi"/>
                <w:sz w:val="28"/>
                <w:szCs w:val="28"/>
                <w:rtl/>
              </w:rPr>
              <w:t>من</w:t>
            </w:r>
          </w:p>
        </w:tc>
        <w:tc>
          <w:tcPr>
            <w:tcW w:w="1856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70C0"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مقبول</w:t>
            </w: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</w:t>
            </w: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مرتفع</w:t>
            </w:r>
          </w:p>
        </w:tc>
        <w:tc>
          <w:tcPr>
            <w:tcW w:w="1418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70C0"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د</w:t>
            </w: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 xml:space="preserve"> +</w:t>
            </w:r>
          </w:p>
        </w:tc>
        <w:tc>
          <w:tcPr>
            <w:tcW w:w="1987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>2.52</w:t>
            </w:r>
          </w:p>
        </w:tc>
        <w:tc>
          <w:tcPr>
            <w:tcW w:w="1982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>1.50</w:t>
            </w:r>
          </w:p>
        </w:tc>
      </w:tr>
      <w:tr w:rsidR="002006FB" w:rsidRPr="002006FB" w:rsidTr="00B5282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4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bidi w:val="0"/>
              <w:adjustRightInd w:val="0"/>
              <w:jc w:val="center"/>
              <w:rPr>
                <w:rFonts w:asciiTheme="minorBidi" w:hAnsiTheme="minorBidi" w:cstheme="minorBidi"/>
                <w:color w:val="0070C0"/>
                <w:sz w:val="28"/>
                <w:szCs w:val="28"/>
                <w:rtl/>
              </w:rPr>
            </w:pPr>
            <w:r w:rsidRPr="002006FB">
              <w:rPr>
                <w:rFonts w:asciiTheme="minorBidi" w:hAnsiTheme="minorBidi" w:cstheme="minorBidi"/>
                <w:sz w:val="28"/>
                <w:szCs w:val="28"/>
              </w:rPr>
              <w:t xml:space="preserve">60 </w:t>
            </w:r>
            <w:r w:rsidRPr="002006FB">
              <w:rPr>
                <w:rFonts w:asciiTheme="minorBidi" w:hAnsiTheme="minorBidi" w:cstheme="minorBidi"/>
                <w:sz w:val="28"/>
                <w:szCs w:val="28"/>
                <w:rtl/>
              </w:rPr>
              <w:t>إلى أقل</w:t>
            </w:r>
            <w:r w:rsidRPr="002006FB">
              <w:rPr>
                <w:rFonts w:asciiTheme="minorBidi" w:hAnsiTheme="minorBidi" w:cstheme="minorBidi"/>
                <w:sz w:val="28"/>
                <w:szCs w:val="28"/>
              </w:rPr>
              <w:t xml:space="preserve"> 65</w:t>
            </w:r>
            <w:r w:rsidRPr="002006FB">
              <w:rPr>
                <w:rFonts w:asciiTheme="minorBidi" w:hAnsiTheme="minorBidi" w:cstheme="minorBidi"/>
                <w:sz w:val="28"/>
                <w:szCs w:val="28"/>
                <w:rtl/>
              </w:rPr>
              <w:t>من</w:t>
            </w:r>
          </w:p>
        </w:tc>
        <w:tc>
          <w:tcPr>
            <w:tcW w:w="1856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مقبول</w:t>
            </w:r>
          </w:p>
        </w:tc>
        <w:tc>
          <w:tcPr>
            <w:tcW w:w="1418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color w:val="0070C0"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1987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>2.00</w:t>
            </w:r>
          </w:p>
        </w:tc>
        <w:tc>
          <w:tcPr>
            <w:tcW w:w="1982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>1.00</w:t>
            </w:r>
          </w:p>
        </w:tc>
      </w:tr>
      <w:tr w:rsidR="002006FB" w:rsidRPr="002006FB" w:rsidTr="00B5282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974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rPr>
                <w:rFonts w:asciiTheme="minorBidi" w:hAnsiTheme="minorBidi" w:cstheme="minorBidi"/>
                <w:color w:val="0070C0"/>
                <w:sz w:val="28"/>
                <w:szCs w:val="28"/>
                <w:u w:val="single"/>
                <w:rtl/>
              </w:rPr>
            </w:pPr>
            <w:r w:rsidRPr="002006FB">
              <w:rPr>
                <w:rFonts w:asciiTheme="minorBidi" w:hAnsiTheme="minorBidi" w:cstheme="minorBidi"/>
                <w:sz w:val="28"/>
                <w:szCs w:val="28"/>
                <w:rtl/>
              </w:rPr>
              <w:lastRenderedPageBreak/>
              <w:t>أقل</w:t>
            </w:r>
            <w:r w:rsidRPr="002006FB">
              <w:rPr>
                <w:rFonts w:asciiTheme="minorBidi" w:hAnsiTheme="minorBidi" w:cstheme="minorBidi"/>
                <w:sz w:val="28"/>
                <w:szCs w:val="28"/>
              </w:rPr>
              <w:t xml:space="preserve"> </w:t>
            </w:r>
            <w:r w:rsidRPr="002006FB">
              <w:rPr>
                <w:rFonts w:asciiTheme="minorBidi" w:hAnsiTheme="minorBidi" w:cstheme="minorBidi"/>
                <w:sz w:val="28"/>
                <w:szCs w:val="28"/>
                <w:rtl/>
              </w:rPr>
              <w:t>من</w:t>
            </w:r>
            <w:r w:rsidRPr="002006FB">
              <w:rPr>
                <w:rFonts w:asciiTheme="minorBidi" w:hAnsiTheme="minorBidi" w:cstheme="minorBidi"/>
                <w:sz w:val="28"/>
                <w:szCs w:val="28"/>
              </w:rPr>
              <w:t xml:space="preserve"> 60</w:t>
            </w:r>
          </w:p>
        </w:tc>
        <w:tc>
          <w:tcPr>
            <w:tcW w:w="1856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راسبة</w:t>
            </w:r>
          </w:p>
        </w:tc>
        <w:tc>
          <w:tcPr>
            <w:tcW w:w="1418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هـ</w:t>
            </w:r>
          </w:p>
        </w:tc>
        <w:tc>
          <w:tcPr>
            <w:tcW w:w="1987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>1.00</w:t>
            </w:r>
          </w:p>
        </w:tc>
        <w:tc>
          <w:tcPr>
            <w:tcW w:w="1982" w:type="dxa"/>
          </w:tcPr>
          <w:p w:rsidR="002006FB" w:rsidRPr="002006FB" w:rsidRDefault="002006FB" w:rsidP="002006FB">
            <w:pPr>
              <w:tabs>
                <w:tab w:val="left" w:pos="4215"/>
              </w:tabs>
              <w:autoSpaceDE w:val="0"/>
              <w:autoSpaceDN w:val="0"/>
              <w:adjustRightInd w:val="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Bidi" w:hAnsiTheme="minorBidi"/>
                <w:b/>
                <w:bCs/>
                <w:sz w:val="28"/>
                <w:szCs w:val="28"/>
              </w:rPr>
            </w:pPr>
            <w:r w:rsidRPr="002006FB">
              <w:rPr>
                <w:rFonts w:asciiTheme="minorBidi" w:hAnsiTheme="minorBidi"/>
                <w:b/>
                <w:bCs/>
                <w:sz w:val="28"/>
                <w:szCs w:val="28"/>
              </w:rPr>
              <w:t>0</w:t>
            </w:r>
          </w:p>
        </w:tc>
      </w:tr>
    </w:tbl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u w:val="single"/>
          <w:rtl/>
        </w:rPr>
      </w:pP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5A6717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u w:val="single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يكو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قدي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عا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معد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راكم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خرج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طالبة بناء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عدلها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راكم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كالآتي 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:</w:t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u w:val="single"/>
          <w:rtl/>
        </w:rPr>
      </w:pP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u w:val="single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</w:rPr>
        <w:t>)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  <w:rtl/>
        </w:rPr>
        <w:t>ممتاز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>(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 xml:space="preserve"> إذ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كا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عد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راكم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ق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4.50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5.00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3.50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4.00</w:t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u w:val="single"/>
          <w:rtl/>
        </w:rPr>
      </w:pP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u w:val="single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</w:rPr>
        <w:t>)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  <w:rtl/>
        </w:rPr>
        <w:t>جيد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  <w:rtl/>
        </w:rPr>
        <w:t>جد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(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 xml:space="preserve"> إذ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كا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عد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راكم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3.75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إل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ق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4.50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5.00</w:t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u w:val="single"/>
          <w:rtl/>
        </w:rPr>
      </w:pP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</w:rPr>
        <w:t>)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  <w:rtl/>
        </w:rPr>
        <w:t>جي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(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إذ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كا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عد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راكم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2.75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إل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ق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3.75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5.00</w:t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5A6717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</w:rPr>
        <w:t>)</w:t>
      </w:r>
      <w:r w:rsidRPr="002006FB">
        <w:rPr>
          <w:rFonts w:asciiTheme="minorBidi" w:eastAsia="Calibri" w:hAnsiTheme="minorBidi"/>
          <w:b/>
          <w:bCs/>
          <w:color w:val="FF0000"/>
          <w:sz w:val="28"/>
          <w:szCs w:val="28"/>
          <w:rtl/>
        </w:rPr>
        <w:t>مقبو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(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 xml:space="preserve"> إذ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كا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عد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راكم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2.00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إل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ق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2.75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5.00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منح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رتب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شرف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أو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طالب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حاصل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عد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راكم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( 4.75 )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( 5.00 )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( 5.00 )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 أو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من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>3.75)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) إ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( 4.00 )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( 4.00 )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د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تخرج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تمنح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رتب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شرف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ثانية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للطالب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حاصل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معدل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تراكم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( 4.25 )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ق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( 4.75 )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( 5.00 )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tabs>
          <w:tab w:val="left" w:pos="5726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( 3.25 )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إلى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أق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( 3.75 )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( 4.00 )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د التخرج .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ab/>
      </w:r>
    </w:p>
    <w:p w:rsidR="002006FB" w:rsidRPr="002006FB" w:rsidRDefault="002006FB" w:rsidP="002006FB">
      <w:pPr>
        <w:tabs>
          <w:tab w:val="left" w:pos="5726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tabs>
          <w:tab w:val="left" w:pos="5726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B05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B050"/>
          <w:sz w:val="28"/>
          <w:szCs w:val="28"/>
          <w:rtl/>
        </w:rPr>
        <w:t>ويشترط</w:t>
      </w:r>
      <w:r w:rsidRPr="002006FB">
        <w:rPr>
          <w:rFonts w:asciiTheme="minorBidi" w:eastAsia="Calibri" w:hAnsiTheme="minorBidi"/>
          <w:b/>
          <w:bCs/>
          <w:color w:val="00B05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B050"/>
          <w:sz w:val="28"/>
          <w:szCs w:val="28"/>
          <w:rtl/>
        </w:rPr>
        <w:t>للحصول</w:t>
      </w:r>
      <w:r w:rsidRPr="002006FB">
        <w:rPr>
          <w:rFonts w:asciiTheme="minorBidi" w:eastAsia="Calibri" w:hAnsiTheme="minorBidi"/>
          <w:b/>
          <w:bCs/>
          <w:color w:val="00B05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B050"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color w:val="00B05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B050"/>
          <w:sz w:val="28"/>
          <w:szCs w:val="28"/>
          <w:rtl/>
        </w:rPr>
        <w:t>مرتبة</w:t>
      </w:r>
      <w:r w:rsidRPr="002006FB">
        <w:rPr>
          <w:rFonts w:asciiTheme="minorBidi" w:eastAsia="Calibri" w:hAnsiTheme="minorBidi"/>
          <w:b/>
          <w:bCs/>
          <w:color w:val="00B05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B050"/>
          <w:sz w:val="28"/>
          <w:szCs w:val="28"/>
          <w:rtl/>
        </w:rPr>
        <w:t>الشرف</w:t>
      </w:r>
      <w:r w:rsidRPr="002006FB">
        <w:rPr>
          <w:rFonts w:asciiTheme="minorBidi" w:eastAsia="Calibri" w:hAnsiTheme="minorBidi"/>
          <w:b/>
          <w:bCs/>
          <w:color w:val="00B05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B050"/>
          <w:sz w:val="28"/>
          <w:szCs w:val="28"/>
          <w:rtl/>
        </w:rPr>
        <w:t>الأولى</w:t>
      </w:r>
      <w:r w:rsidRPr="002006FB">
        <w:rPr>
          <w:rFonts w:asciiTheme="minorBidi" w:eastAsia="Calibri" w:hAnsiTheme="minorBidi"/>
          <w:b/>
          <w:bCs/>
          <w:color w:val="00B05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B050"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color w:val="00B05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B050"/>
          <w:sz w:val="28"/>
          <w:szCs w:val="28"/>
          <w:rtl/>
        </w:rPr>
        <w:t>الثانية</w:t>
      </w:r>
      <w:r w:rsidRPr="002006FB">
        <w:rPr>
          <w:rFonts w:asciiTheme="minorBidi" w:eastAsia="Calibri" w:hAnsiTheme="minorBidi"/>
          <w:b/>
          <w:bCs/>
          <w:color w:val="00B05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B050"/>
          <w:sz w:val="28"/>
          <w:szCs w:val="28"/>
          <w:rtl/>
        </w:rPr>
        <w:t xml:space="preserve">ما يلي </w:t>
      </w:r>
      <w:r w:rsidRPr="002006FB">
        <w:rPr>
          <w:rFonts w:asciiTheme="minorBidi" w:eastAsia="Calibri" w:hAnsiTheme="minorBidi"/>
          <w:b/>
          <w:bCs/>
          <w:color w:val="00B050"/>
          <w:sz w:val="28"/>
          <w:szCs w:val="28"/>
        </w:rPr>
        <w:t xml:space="preserve"> :</w:t>
      </w:r>
    </w:p>
    <w:p w:rsidR="002006FB" w:rsidRPr="002006FB" w:rsidRDefault="002006FB" w:rsidP="002006FB">
      <w:pPr>
        <w:tabs>
          <w:tab w:val="left" w:pos="5726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B050"/>
          <w:sz w:val="28"/>
          <w:szCs w:val="28"/>
          <w:rtl/>
        </w:rPr>
      </w:pPr>
    </w:p>
    <w:p w:rsidR="002006FB" w:rsidRPr="002006FB" w:rsidRDefault="002006FB" w:rsidP="002006FB">
      <w:pPr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ل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كو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طالبة ق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رسب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قرر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درسته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جا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جا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 xml:space="preserve">أخرى 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numPr>
          <w:ilvl w:val="0"/>
          <w:numId w:val="44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كو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طالبة ق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كمل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تطلب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خرج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د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قصا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توسط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د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ي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ح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أدنى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الحد الأقص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لبقاء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كليته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numPr>
          <w:ilvl w:val="0"/>
          <w:numId w:val="44"/>
        </w:numPr>
        <w:tabs>
          <w:tab w:val="left" w:pos="5726"/>
        </w:tabs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كو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طالبة ق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درس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جا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ستتخرج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ق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( 60 %)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</w:p>
    <w:p w:rsidR="002006FB" w:rsidRPr="002006FB" w:rsidRDefault="002006FB" w:rsidP="002006FB">
      <w:pPr>
        <w:tabs>
          <w:tab w:val="left" w:pos="5726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2006FB" w:rsidRPr="002006FB" w:rsidRDefault="002006FB" w:rsidP="002006FB">
      <w:pPr>
        <w:tabs>
          <w:tab w:val="left" w:pos="5726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 xml:space="preserve">متطلبات التخرج 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.</w:t>
      </w:r>
    </w:p>
    <w:p w:rsidR="002006FB" w:rsidRPr="002006FB" w:rsidRDefault="009F43A3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>
        <w:rPr>
          <w:rFonts w:asciiTheme="minorBidi" w:eastAsia="Calibri" w:hAnsiTheme="minorBidi"/>
          <w:b/>
          <w:bCs/>
          <w:noProof/>
          <w:sz w:val="28"/>
          <w:szCs w:val="28"/>
        </w:rPr>
        <w:drawing>
          <wp:anchor distT="0" distB="0" distL="114300" distR="114300" simplePos="0" relativeHeight="251721728" behindDoc="0" locked="0" layoutInCell="1" allowOverlap="1" wp14:anchorId="046B223E" wp14:editId="1D0D4904">
            <wp:simplePos x="0" y="0"/>
            <wp:positionH relativeFrom="column">
              <wp:posOffset>-83820</wp:posOffset>
            </wp:positionH>
            <wp:positionV relativeFrom="paragraph">
              <wp:posOffset>-149860</wp:posOffset>
            </wp:positionV>
            <wp:extent cx="2133600" cy="2143125"/>
            <wp:effectExtent l="0" t="0" r="0" b="0"/>
            <wp:wrapSquare wrapText="bothSides"/>
            <wp:docPr id="32" name="صورة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sY0PF0WZ0.jpg"/>
                    <pic:cNvPicPr/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21431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اختبارات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  <w:rtl/>
        </w:rPr>
      </w:pPr>
    </w:p>
    <w:p w:rsidR="002006FB" w:rsidRPr="002006FB" w:rsidRDefault="002006FB" w:rsidP="002006FB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ind w:left="210"/>
        <w:contextualSpacing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ا يسمح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لطالب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دخو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اختبار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نهائ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ع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ض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نصف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سا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دايته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كم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سمح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ها بالخروج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اختبار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قب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ض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نصف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سا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دايته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9F43A3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ind w:left="284"/>
        <w:contextualSpacing/>
        <w:jc w:val="both"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غش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اختبار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شروع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ه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خالف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عليم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قواع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إجراء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اختبار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مور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عاقب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ليها الطالبة وفق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ائح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أديب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طالب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صدر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جلس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جا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>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9F43A3">
      <w:pPr>
        <w:numPr>
          <w:ilvl w:val="0"/>
          <w:numId w:val="45"/>
        </w:numPr>
        <w:autoSpaceDE w:val="0"/>
        <w:autoSpaceDN w:val="0"/>
        <w:adjustRightInd w:val="0"/>
        <w:spacing w:after="0" w:line="240" w:lineRule="auto"/>
        <w:ind w:left="426"/>
        <w:contextualSpacing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مجلس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كل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تول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دريس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حال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ضرور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وافق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لى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إعاد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صحيح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وراق الإجاب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خلا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تر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تعد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دا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ختبار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فص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ال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.</w:t>
      </w:r>
    </w:p>
    <w:p w:rsidR="002006FB" w:rsidRPr="002006FB" w:rsidRDefault="002006FB" w:rsidP="002006FB">
      <w:pPr>
        <w:contextualSpacing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9F43A3" w:rsidP="009F43A3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</w:rPr>
      </w:pPr>
      <w:r>
        <w:rPr>
          <w:rFonts w:asciiTheme="minorBidi" w:eastAsia="Calibri" w:hAnsiTheme="minorBidi" w:hint="cs"/>
          <w:b/>
          <w:bCs/>
          <w:sz w:val="28"/>
          <w:szCs w:val="28"/>
          <w:rtl/>
        </w:rPr>
        <w:t xml:space="preserve">4- </w:t>
      </w:r>
      <w:r w:rsidR="002006FB"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مجلس</w:t>
      </w:r>
      <w:r w:rsidR="002006FB"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كلية</w:t>
      </w:r>
      <w:r w:rsidR="002006FB"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</w:t>
      </w:r>
      <w:r w:rsidR="002006FB"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تولى</w:t>
      </w:r>
      <w:r w:rsidR="002006FB"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دريس</w:t>
      </w:r>
      <w:r w:rsidR="002006FB"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</w:t>
      </w:r>
      <w:r w:rsidR="002006FB"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, </w:t>
      </w:r>
      <w:r w:rsidR="002006FB"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  <w:r w:rsidR="002006FB"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sz w:val="28"/>
          <w:szCs w:val="28"/>
          <w:rtl/>
        </w:rPr>
        <w:t>حالات</w:t>
      </w:r>
      <w:r w:rsidR="002006FB"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ضرورة</w:t>
      </w:r>
      <w:r w:rsidR="002006FB"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, </w:t>
      </w:r>
      <w:r w:rsidR="002006FB"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وافقة</w:t>
      </w:r>
      <w:r w:rsidR="002006FB"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لى</w:t>
      </w:r>
    </w:p>
    <w:p w:rsidR="002006FB" w:rsidRPr="002006FB" w:rsidRDefault="002006FB" w:rsidP="002006FB">
      <w:pPr>
        <w:contextualSpacing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إعاد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تصحيح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أوراق الإجاب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خلال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فتر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تتعدى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بداي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ختبارات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فصل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تالي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وفق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ضوابط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تالية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numPr>
          <w:ilvl w:val="0"/>
          <w:numId w:val="46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جوز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تقدم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طالبة بطلب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إعاد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صحيح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وراق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إجاب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إل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قسم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ذ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درس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numPr>
          <w:ilvl w:val="0"/>
          <w:numId w:val="46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ثم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رفع الطلب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إل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جلس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كل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ل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تجاوز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قديم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طلب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شهر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نها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ترة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اختبار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نهائ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لفصل الذ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رغب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طالبة مراج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وراق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إجاب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ح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قرراته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numPr>
          <w:ilvl w:val="0"/>
          <w:numId w:val="46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ع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ستمار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تض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سم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 xml:space="preserve">الطالبة 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,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رقم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جامع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رقم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رمزه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اسمه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رقم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شعب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,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الفص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دراس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نسب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غياب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المعد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راكم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الإنذار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اسم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درس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تاريخ الاختبار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مبرر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طلب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عاد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صحيح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تعه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طالبة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صح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علوم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 xml:space="preserve">قدمتها .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 xml:space="preserve"> ف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حا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وافق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إعاد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صحيح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شك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جلس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كل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جن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ثلاث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عضاء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هيئ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دريس عل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أق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إعاد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صحيح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وراق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اجاب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ترفع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لجن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قرير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ذلك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مجلس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كل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لب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ه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يعتبر رأ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جلس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نهائي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.</w:t>
      </w:r>
      <w:r w:rsidR="005A6717" w:rsidRPr="005A6717">
        <w:rPr>
          <w:rFonts w:asciiTheme="minorBidi" w:eastAsia="Calibri" w:hAnsiTheme="minorBidi"/>
          <w:b/>
          <w:bCs/>
          <w:noProof/>
          <w:color w:val="0070C0"/>
          <w:sz w:val="28"/>
          <w:szCs w:val="28"/>
        </w:rPr>
        <w:t xml:space="preserve"> </w:t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u w:val="single"/>
          <w:rtl/>
        </w:rPr>
      </w:pPr>
    </w:p>
    <w:p w:rsidR="002006FB" w:rsidRPr="002006FB" w:rsidRDefault="009F43A3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>
        <w:rPr>
          <w:rFonts w:asciiTheme="minorBidi" w:eastAsia="Calibri" w:hAnsiTheme="minorBidi"/>
          <w:b/>
          <w:bCs/>
          <w:noProof/>
          <w:color w:val="0070C0"/>
          <w:sz w:val="28"/>
          <w:szCs w:val="28"/>
        </w:rPr>
        <w:drawing>
          <wp:anchor distT="0" distB="0" distL="114300" distR="114300" simplePos="0" relativeHeight="251722752" behindDoc="0" locked="0" layoutInCell="1" allowOverlap="1" wp14:anchorId="21B6E38A" wp14:editId="0043EABF">
            <wp:simplePos x="0" y="0"/>
            <wp:positionH relativeFrom="column">
              <wp:posOffset>230505</wp:posOffset>
            </wp:positionH>
            <wp:positionV relativeFrom="paragraph">
              <wp:posOffset>221615</wp:posOffset>
            </wp:positionV>
            <wp:extent cx="2514600" cy="2133600"/>
            <wp:effectExtent l="0" t="0" r="0" b="0"/>
            <wp:wrapSquare wrapText="bothSides"/>
            <wp:docPr id="35" name="صورة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بدون عنوان ‫‬.png"/>
                    <pic:cNvPicPr/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13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006FB"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تحويل</w:t>
      </w:r>
      <w:r w:rsidR="002006FB"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من</w:t>
      </w:r>
      <w:r w:rsidR="002006FB"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جامعة</w:t>
      </w:r>
      <w:r w:rsidR="002006FB"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إلى</w:t>
      </w:r>
      <w:r w:rsidR="002006FB"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جامعة</w:t>
      </w:r>
      <w:r w:rsidR="002006FB"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="002006FB"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 xml:space="preserve">أخرى : </w:t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  <w:rtl/>
        </w:rPr>
      </w:pP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يجوز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بموافق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عميد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كلي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ترغب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طالبة التحويل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إليها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قبول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تحويلها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خارج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جامع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وفق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ضوابط الآتي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numPr>
          <w:ilvl w:val="0"/>
          <w:numId w:val="49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كو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طالبة ق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درس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كل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جا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عترف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ل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سج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 xml:space="preserve">دراسي 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)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معد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راكمي) لفصلي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دراسيي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أق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>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ind w:left="570"/>
        <w:contextualSpacing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ل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كو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فصول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جا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حو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أسباب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أديب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   .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 xml:space="preserve">3- 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نطبق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ليه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شروط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حوي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حدد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جلس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كل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.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numPr>
          <w:ilvl w:val="0"/>
          <w:numId w:val="46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جب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ق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د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وحد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طلب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طالبة المحول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دراست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جا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ج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( %61 )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د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وحد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طلوب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لحصو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درجة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بكالوريوس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جامعة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numPr>
          <w:ilvl w:val="0"/>
          <w:numId w:val="46"/>
        </w:numPr>
        <w:tabs>
          <w:tab w:val="left" w:pos="4215"/>
        </w:tabs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7030A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قوم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جلس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كل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تبع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معادل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جتازت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طالبة خارج</w:t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</w:rPr>
      </w:pP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7030A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جا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ناء عل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وص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أقسام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قدم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هذه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تثب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سج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أكاديمي</w:t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</w:rPr>
      </w:pP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لطالب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 عودل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ل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دخ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حتساب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عدل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راكم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شرط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ن</w:t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</w:rPr>
      </w:pP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كو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حتو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ذ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جتازته الطالبة مكافئ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لمقرر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را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عادلته</w:t>
      </w:r>
    </w:p>
    <w:p w:rsidR="002006FB" w:rsidRPr="002006FB" w:rsidRDefault="002006FB" w:rsidP="002006FB">
      <w:pPr>
        <w:contextualSpacing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numPr>
          <w:ilvl w:val="0"/>
          <w:numId w:val="46"/>
        </w:numPr>
        <w:tabs>
          <w:tab w:val="left" w:pos="4215"/>
        </w:tabs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إذ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تضح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ع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حوي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طالبة أنه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سبق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صل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أسباب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أديب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عدّ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قيد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ُلغىً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اريخ</w:t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قبو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حويلها للجا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.</w:t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numPr>
          <w:ilvl w:val="0"/>
          <w:numId w:val="38"/>
        </w:num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جوز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لطالب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ع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وافق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مي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كل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حوي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خصص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إل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خصص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آخر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داخل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كل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ذ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كان معدل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راكم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سمح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ذلك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numPr>
          <w:ilvl w:val="0"/>
          <w:numId w:val="38"/>
        </w:numPr>
        <w:tabs>
          <w:tab w:val="left" w:pos="4215"/>
        </w:tabs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7030A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ثب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سج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أكاديم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لطالب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حول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خصص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إل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آخر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جميع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وا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سبق</w:t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color w:val="7030A0"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دراستها</w:t>
      </w:r>
      <w:r w:rsidRPr="002006FB">
        <w:rPr>
          <w:rFonts w:asciiTheme="minorBidi" w:eastAsia="Calibri" w:hAnsiTheme="minorBidi"/>
          <w:b/>
          <w:bCs/>
          <w:color w:val="7030A0"/>
          <w:sz w:val="28"/>
          <w:szCs w:val="28"/>
          <w:rtl/>
        </w:rPr>
        <w:t xml:space="preserve"> . </w:t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  <w:rtl/>
        </w:rPr>
      </w:pPr>
    </w:p>
    <w:p w:rsidR="005A6717" w:rsidRDefault="005A6717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الطالبة الزائرة :</w:t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طالبة الزائر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ة ه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قوم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دراس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عض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جا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خر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رع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روع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جا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 ينتم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إلي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دو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حويلها وتعاد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درست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فق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لضوابط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 xml:space="preserve">الآتية 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أولا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: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لطالب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جامع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مجمع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وترغب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دراس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 xml:space="preserve">زائرة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جامع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أخرى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1-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جب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حصو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وافق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سبق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كل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طالبة للسماح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ه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الدراس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كطالب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زائر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ع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حدي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سيقوم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دراست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للكل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شتراط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حصو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عد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عي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معادل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توجه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لدراسة بخطاب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رسم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ماد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شؤو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قبو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التسجي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2- أ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كو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دراس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كل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جا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عترف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ها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ind w:left="368"/>
        <w:contextualSpacing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كو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ذ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درسه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طالبة خارج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جا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عادل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و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)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كافئاً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(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فرداته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أح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</w:p>
    <w:p w:rsidR="002006FB" w:rsidRPr="002006FB" w:rsidRDefault="002006FB" w:rsidP="002006FB">
      <w:pPr>
        <w:tabs>
          <w:tab w:val="left" w:pos="1691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ab/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 تتضمن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تطلب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 xml:space="preserve">التخرج 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4- يكو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ح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أقص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مجموع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وحد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دراس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مك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حتساب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خارج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جا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هو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(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>(% 21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 xml:space="preserve"> عشرو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ائ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جموع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حد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خرج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جا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 xml:space="preserve">المجمعة 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5-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حتسب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عدل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تم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عادلت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لطالبة الزائرة ض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عدل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راكم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تثب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 سجل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 xml:space="preserve">الأكاديمي 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6-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جب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طالبة تزوي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ماد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قبو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التسجي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نتائج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حص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لي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خلا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سبوعي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دء الدراس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و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ص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دراس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ل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تر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دراست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كزائر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,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إذ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م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قدم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نتائج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عتبر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قط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لك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 xml:space="preserve">الفصول 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)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 xml:space="preserve"> عد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فصو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صيف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( 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7-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صرف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كافأ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شهر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لطالب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زائر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ة إ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كا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ستحق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طريق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سير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دو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ع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قديم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نتائج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فص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عماد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قبو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 xml:space="preserve">والتسجيل 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ثانيا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: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لطالب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جامع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أخرى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ويرغب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دراس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طالب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زائر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جامع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 xml:space="preserve">المجمعة :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1-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كو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لطالب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سج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 xml:space="preserve">دراسي 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)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بمعد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راكم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(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فص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دراس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اح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أق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جامعت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قبل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>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2-أ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حص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ل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وافق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خط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سبق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جامعت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لدراس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طالبة زائرة ف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جا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جمعة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جب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ذكر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خطاب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قرر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جا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ج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سيقوم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طالبة بدراست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contextualSpacing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3-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ح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أقص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لفصو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دراسي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ي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يسمح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لطالب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دراسته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زائر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صلا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دراسيا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يجوز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عميد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قبو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التسجي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استثناء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ذلك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4-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ا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صرف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لطالب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زائر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جا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أخرى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كافأ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جا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جمع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.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5-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تسج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ات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للطالب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ن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قب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عماد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قبو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والتسجي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ع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مراعا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كافة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ضوابط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تسجيل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في</w:t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>المقررات .</w:t>
      </w:r>
    </w:p>
    <w:p w:rsidR="002006FB" w:rsidRPr="002006FB" w:rsidRDefault="002006FB" w:rsidP="002006FB">
      <w:pPr>
        <w:tabs>
          <w:tab w:val="left" w:pos="4215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tabs>
          <w:tab w:val="left" w:pos="1256"/>
        </w:tabs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</w:rPr>
      </w:pPr>
      <w:r w:rsidRPr="002006FB">
        <w:rPr>
          <w:rFonts w:asciiTheme="minorBidi" w:eastAsia="Calibri" w:hAnsiTheme="minorBidi"/>
          <w:b/>
          <w:bCs/>
          <w:sz w:val="28"/>
          <w:szCs w:val="28"/>
          <w:rtl/>
        </w:rPr>
        <w:tab/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</w:pP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>مكافأة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  <w:rtl/>
        </w:rPr>
        <w:t xml:space="preserve">الطالبات </w:t>
      </w:r>
      <w:r w:rsidRPr="002006FB">
        <w:rPr>
          <w:rFonts w:asciiTheme="minorBidi" w:eastAsia="Calibri" w:hAnsiTheme="minorBidi" w:cs="PT Bold Heading"/>
          <w:b/>
          <w:bCs/>
          <w:color w:val="7030A0"/>
          <w:sz w:val="28"/>
          <w:szCs w:val="28"/>
        </w:rPr>
        <w:t xml:space="preserve"> :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7030A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يتم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صرف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مكافأ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شهري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للطالبات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وفق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ضوابط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  <w:rtl/>
        </w:rPr>
        <w:t>التالية</w:t>
      </w:r>
      <w:r w:rsidRPr="002006FB">
        <w:rPr>
          <w:rFonts w:asciiTheme="minorBidi" w:eastAsia="Calibri" w:hAnsiTheme="minorBidi"/>
          <w:b/>
          <w:bCs/>
          <w:color w:val="00682F"/>
          <w:sz w:val="28"/>
          <w:szCs w:val="28"/>
        </w:rPr>
        <w:t xml:space="preserve">  :</w:t>
      </w:r>
      <w:r w:rsidRPr="002006FB">
        <w:rPr>
          <w:rFonts w:asciiTheme="minorBidi" w:eastAsia="Calibri" w:hAnsiTheme="minorBidi"/>
          <w:b/>
          <w:bCs/>
          <w:sz w:val="28"/>
          <w:szCs w:val="28"/>
        </w:rPr>
        <w:t xml:space="preserve">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sz w:val="28"/>
          <w:szCs w:val="28"/>
          <w:rtl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-1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 عد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نخفاض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عد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الطالبة عن (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( 2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 xml:space="preserve">. 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</w:rPr>
      </w:pP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lastRenderedPageBreak/>
        <w:t xml:space="preserve">2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- عدم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نخفاض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ساعات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اسي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خلا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فص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دراس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12)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) سا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,</w:t>
      </w:r>
    </w:p>
    <w:p w:rsidR="002006FB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</w:pPr>
    </w:p>
    <w:p w:rsidR="00BE30D8" w:rsidRPr="002006FB" w:rsidRDefault="002006FB" w:rsidP="002006FB">
      <w:pPr>
        <w:autoSpaceDE w:val="0"/>
        <w:autoSpaceDN w:val="0"/>
        <w:adjustRightInd w:val="0"/>
        <w:spacing w:after="0" w:line="240" w:lineRule="auto"/>
        <w:rPr>
          <w:rFonts w:asciiTheme="minorBidi" w:hAnsiTheme="minorBidi"/>
          <w:b/>
          <w:bCs/>
          <w:color w:val="000000"/>
          <w:sz w:val="28"/>
          <w:szCs w:val="28"/>
          <w:rtl/>
        </w:rPr>
      </w:pP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تعتبر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ماد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قبو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والتسجيل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هي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سئول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عن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متابع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صرف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  <w:rtl/>
        </w:rPr>
        <w:t>المكافأة</w:t>
      </w:r>
      <w:r w:rsidRPr="002006FB">
        <w:rPr>
          <w:rFonts w:asciiTheme="minorBidi" w:eastAsia="Calibri" w:hAnsiTheme="minorBidi"/>
          <w:b/>
          <w:bCs/>
          <w:color w:val="0070C0"/>
          <w:sz w:val="28"/>
          <w:szCs w:val="28"/>
        </w:rPr>
        <w:t xml:space="preserve">      .</w:t>
      </w:r>
    </w:p>
    <w:p w:rsidR="00BE30D8" w:rsidRPr="002006FB" w:rsidRDefault="00BE30D8" w:rsidP="00C0475C">
      <w:pPr>
        <w:autoSpaceDE w:val="0"/>
        <w:autoSpaceDN w:val="0"/>
        <w:adjustRightInd w:val="0"/>
        <w:spacing w:after="0" w:line="240" w:lineRule="auto"/>
        <w:rPr>
          <w:rFonts w:asciiTheme="minorBidi" w:hAnsiTheme="minorBidi"/>
          <w:b/>
          <w:bCs/>
          <w:color w:val="000000"/>
          <w:sz w:val="28"/>
          <w:szCs w:val="28"/>
          <w:rtl/>
        </w:rPr>
      </w:pPr>
    </w:p>
    <w:p w:rsidR="00BE30D8" w:rsidRPr="002006FB" w:rsidRDefault="00BE30D8" w:rsidP="00C0475C">
      <w:pPr>
        <w:autoSpaceDE w:val="0"/>
        <w:autoSpaceDN w:val="0"/>
        <w:adjustRightInd w:val="0"/>
        <w:spacing w:after="0" w:line="240" w:lineRule="auto"/>
        <w:rPr>
          <w:rFonts w:asciiTheme="minorBidi" w:hAnsiTheme="minorBidi"/>
          <w:b/>
          <w:bCs/>
          <w:color w:val="000000"/>
          <w:sz w:val="28"/>
          <w:szCs w:val="28"/>
          <w:rtl/>
        </w:rPr>
      </w:pPr>
    </w:p>
    <w:p w:rsidR="00BE30D8" w:rsidRPr="002006FB" w:rsidRDefault="00BE30D8" w:rsidP="00C0475C">
      <w:pPr>
        <w:autoSpaceDE w:val="0"/>
        <w:autoSpaceDN w:val="0"/>
        <w:adjustRightInd w:val="0"/>
        <w:spacing w:after="0" w:line="240" w:lineRule="auto"/>
        <w:rPr>
          <w:rFonts w:asciiTheme="minorBidi" w:hAnsiTheme="minorBidi"/>
          <w:b/>
          <w:bCs/>
          <w:color w:val="000000"/>
          <w:sz w:val="28"/>
          <w:szCs w:val="28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</w:rPr>
      </w:pPr>
    </w:p>
    <w:p w:rsidR="00341420" w:rsidRDefault="00341420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</w:rPr>
      </w:pPr>
    </w:p>
    <w:p w:rsidR="00341420" w:rsidRDefault="00341420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</w:rPr>
      </w:pPr>
    </w:p>
    <w:p w:rsidR="00341420" w:rsidRDefault="00341420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</w:rPr>
      </w:pPr>
    </w:p>
    <w:p w:rsidR="00341420" w:rsidRDefault="00341420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</w:rPr>
      </w:pPr>
    </w:p>
    <w:p w:rsidR="00341420" w:rsidRDefault="00341420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</w:rPr>
      </w:pPr>
    </w:p>
    <w:p w:rsidR="00341420" w:rsidRDefault="00341420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</w:rPr>
      </w:pPr>
    </w:p>
    <w:p w:rsidR="00341420" w:rsidRDefault="00341420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</w:rPr>
      </w:pPr>
    </w:p>
    <w:p w:rsidR="00341420" w:rsidRDefault="00341420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</w:rPr>
      </w:pPr>
    </w:p>
    <w:p w:rsidR="00341420" w:rsidRDefault="00341420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</w:rPr>
      </w:pPr>
    </w:p>
    <w:p w:rsidR="00341420" w:rsidRDefault="00341420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</w:rPr>
      </w:pPr>
    </w:p>
    <w:p w:rsidR="00341420" w:rsidRDefault="00341420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</w:rPr>
      </w:pPr>
    </w:p>
    <w:p w:rsidR="00341420" w:rsidRDefault="00341420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</w:rPr>
      </w:pPr>
    </w:p>
    <w:p w:rsidR="00341420" w:rsidRDefault="00341420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</w:rPr>
      </w:pPr>
    </w:p>
    <w:p w:rsidR="00341420" w:rsidRDefault="00341420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</w:rPr>
      </w:pPr>
    </w:p>
    <w:p w:rsidR="00341420" w:rsidRDefault="00341420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  <w:rtl/>
        </w:rPr>
      </w:pPr>
    </w:p>
    <w:p w:rsidR="00BE30D8" w:rsidRDefault="00BE30D8" w:rsidP="00C0475C">
      <w:pPr>
        <w:autoSpaceDE w:val="0"/>
        <w:autoSpaceDN w:val="0"/>
        <w:adjustRightInd w:val="0"/>
        <w:spacing w:after="0" w:line="240" w:lineRule="auto"/>
        <w:rPr>
          <w:rFonts w:cs="Times New Roman,Bold"/>
          <w:b/>
          <w:bCs/>
          <w:color w:val="000000"/>
          <w:sz w:val="24"/>
          <w:szCs w:val="24"/>
        </w:rPr>
      </w:pPr>
    </w:p>
    <w:p w:rsidR="00EB3ACB" w:rsidRDefault="00E52BB5" w:rsidP="00C0475C">
      <w:pPr>
        <w:autoSpaceDE w:val="0"/>
        <w:autoSpaceDN w:val="0"/>
        <w:adjustRightInd w:val="0"/>
        <w:spacing w:after="0" w:line="240" w:lineRule="auto"/>
        <w:rPr>
          <w:rFonts w:ascii="Times New Roman,Bold" w:cs="Times New Roman,Bold"/>
          <w:b/>
          <w:bCs/>
          <w:color w:val="000000"/>
          <w:sz w:val="24"/>
          <w:szCs w:val="24"/>
          <w:rtl/>
        </w:rPr>
      </w:pPr>
      <w:r>
        <w:rPr>
          <w:noProof/>
          <w:rtl/>
        </w:rPr>
        <w:lastRenderedPageBreak/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column">
                  <wp:posOffset>2196465</wp:posOffset>
                </wp:positionH>
                <wp:positionV relativeFrom="paragraph">
                  <wp:posOffset>-181610</wp:posOffset>
                </wp:positionV>
                <wp:extent cx="2769235" cy="647065"/>
                <wp:effectExtent l="13335" t="21590" r="46355" b="45720"/>
                <wp:wrapSquare wrapText="bothSides"/>
                <wp:docPr id="16" name="WordArt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2769235" cy="64706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341420" w:rsidRDefault="00341420" w:rsidP="00E52BB5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Impact"/>
                                <w:shadow/>
                                <w:color w:val="6600CC"/>
                                <w:sz w:val="72"/>
                                <w:szCs w:val="72"/>
                                <w:rtl/>
                                <w14:shadow w14:blurRad="0" w14:dist="53848" w14:dir="2700000" w14:sx="100000" w14:sy="100000" w14:kx="0" w14:ky="0" w14:algn="ctr">
                                  <w14:srgbClr w14:val="9999FF">
                                    <w14:alpha w14:val="20000"/>
                                  </w14:srgbClr>
                                </w14:shadow>
                                <w14:textOutline w14:w="9525" w14:cap="flat" w14:cmpd="sng" w14:algn="ctr">
                                  <w14:solidFill>
                                    <w14:srgbClr w14:val="CC99FF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rgbClr w14:val="6600CC"/>
                                      </w14:gs>
                                      <w14:gs w14:pos="100000">
                                        <w14:srgbClr w14:val="CC00CC"/>
                                      </w14:gs>
                                    </w14:gsLst>
                                    <w14:lin w14:ang="5400000" w14:scaled="1"/>
                                  </w14:gradFill>
                                </w14:textFill>
                              </w:rPr>
                              <w:t>اللجان العامة بالقسم</w:t>
                            </w:r>
                          </w:p>
                        </w:txbxContent>
                      </wps:txbx>
                      <wps:bodyPr wrap="square" numCol="1" fromWordArt="1">
                        <a:prstTxWarp prst="textSlantUp">
                          <a:avLst>
                            <a:gd name="adj" fmla="val 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WordArt 10" o:spid="_x0000_s1033" type="#_x0000_t202" style="position:absolute;left:0;text-align:left;margin-left:172.95pt;margin-top:-14.3pt;width:218.05pt;height:50.9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" filled="f" stroked="f">
                <o:lock v:ext="edit" shapetype="t"/>
                <v:textbox style="mso-fit-shape-to-text:t">
                  <w:txbxContent>
                    <w:p w:rsidR="00341420" w:rsidRDefault="00341420" w:rsidP="00E52BB5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Impact"/>
                          <w:shadow/>
                          <w:color w:val="6600CC"/>
                          <w:sz w:val="72"/>
                          <w:szCs w:val="72"/>
                          <w:rtl/>
                          <w14:shadow w14:blurRad="0" w14:dist="53848" w14:dir="2700000" w14:sx="100000" w14:sy="100000" w14:kx="0" w14:ky="0" w14:algn="ctr">
                            <w14:srgbClr w14:val="9999FF">
                              <w14:alpha w14:val="20000"/>
                            </w14:srgbClr>
                          </w14:shadow>
                          <w14:textOutline w14:w="9525" w14:cap="flat" w14:cmpd="sng" w14:algn="ctr">
                            <w14:solidFill>
                              <w14:srgbClr w14:val="CC99FF"/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rgbClr w14:val="6600CC"/>
                                </w14:gs>
                                <w14:gs w14:pos="100000">
                                  <w14:srgbClr w14:val="CC00CC"/>
                                </w14:gs>
                              </w14:gsLst>
                              <w14:lin w14:ang="5400000" w14:scaled="1"/>
                            </w14:gradFill>
                          </w14:textFill>
                        </w:rPr>
                        <w:t>اللجان العامة بالقسم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EF1D36" w:rsidRDefault="00EF1D36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9A3300"/>
          <w:sz w:val="28"/>
          <w:szCs w:val="28"/>
        </w:rPr>
      </w:pPr>
    </w:p>
    <w:p w:rsidR="00223D59" w:rsidRDefault="00C0475C" w:rsidP="00B27E6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9A3300"/>
          <w:sz w:val="28"/>
          <w:szCs w:val="28"/>
        </w:rPr>
      </w:pPr>
      <w:r>
        <w:rPr>
          <w:rFonts w:ascii="Times New Roman" w:hAnsi="Times New Roman" w:cs="Times New Roman"/>
          <w:color w:val="9A3300"/>
          <w:sz w:val="28"/>
          <w:szCs w:val="28"/>
        </w:rPr>
        <w:t xml:space="preserve"> </w:t>
      </w:r>
    </w:p>
    <w:p w:rsidR="00C74E37" w:rsidRDefault="00C74E37" w:rsidP="00341420">
      <w:pPr>
        <w:autoSpaceDE w:val="0"/>
        <w:autoSpaceDN w:val="0"/>
        <w:adjustRightInd w:val="0"/>
        <w:spacing w:after="0" w:line="360" w:lineRule="auto"/>
        <w:rPr>
          <w:rFonts w:ascii="Times New Roman,Bold" w:cs="Simple Bold Jut Out"/>
          <w:b/>
          <w:bCs/>
          <w:color w:val="00B050"/>
          <w:sz w:val="28"/>
          <w:szCs w:val="28"/>
          <w:rtl/>
        </w:rPr>
      </w:pPr>
      <w:r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 xml:space="preserve"> </w:t>
      </w:r>
      <w:bookmarkStart w:id="0" w:name="_GoBack"/>
      <w:bookmarkEnd w:id="0"/>
    </w:p>
    <w:p w:rsidR="00C74E37" w:rsidRDefault="00C74E37" w:rsidP="00341420">
      <w:pPr>
        <w:autoSpaceDE w:val="0"/>
        <w:autoSpaceDN w:val="0"/>
        <w:adjustRightInd w:val="0"/>
        <w:spacing w:after="0" w:line="360" w:lineRule="auto"/>
        <w:rPr>
          <w:rFonts w:ascii="Times New Roman,Bold" w:cs="Simple Bold Jut Out"/>
          <w:b/>
          <w:bCs/>
          <w:color w:val="00B050"/>
          <w:sz w:val="28"/>
          <w:szCs w:val="28"/>
          <w:rtl/>
        </w:rPr>
      </w:pPr>
    </w:p>
    <w:p w:rsidR="0008109F" w:rsidRDefault="00C74E37" w:rsidP="0034142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548DD4" w:themeColor="text2" w:themeTint="99"/>
          <w:sz w:val="28"/>
          <w:szCs w:val="28"/>
          <w:rtl/>
        </w:rPr>
      </w:pPr>
      <w:r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ا</w:t>
      </w:r>
      <w:r w:rsidR="00C0475C" w:rsidRPr="00EF1D36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للجنة</w:t>
      </w:r>
      <w:r w:rsidR="00341420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المشرفة على البرنامج</w:t>
      </w:r>
      <w:r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:</w:t>
      </w:r>
      <w:r w:rsidR="00C0475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C0475C" w:rsidRDefault="00C0475C" w:rsidP="00B27E6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527962">
        <w:rPr>
          <w:rFonts w:ascii="Times New Roman" w:hAnsi="Times New Roman" w:cs="Times New Roman"/>
          <w:color w:val="548DD4" w:themeColor="text2" w:themeTint="99"/>
          <w:sz w:val="28"/>
          <w:szCs w:val="28"/>
          <w:rtl/>
        </w:rPr>
        <w:t>ومهامها</w:t>
      </w:r>
      <w:r w:rsidRPr="00527962">
        <w:rPr>
          <w:rFonts w:ascii="Times New Roman" w:hAnsi="Times New Roman" w:cs="Times New Roman"/>
          <w:color w:val="548DD4" w:themeColor="text2" w:themeTint="99"/>
          <w:sz w:val="28"/>
          <w:szCs w:val="28"/>
        </w:rPr>
        <w:t xml:space="preserve"> </w:t>
      </w:r>
      <w:r w:rsidRPr="00527962">
        <w:rPr>
          <w:rFonts w:ascii="Times New Roman" w:hAnsi="Times New Roman" w:cs="Times New Roman"/>
          <w:color w:val="548DD4" w:themeColor="text2" w:themeTint="99"/>
          <w:sz w:val="28"/>
          <w:szCs w:val="28"/>
          <w:rtl/>
        </w:rPr>
        <w:t>هي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: </w:t>
      </w:r>
      <w:r>
        <w:rPr>
          <w:rFonts w:ascii="Times New Roman" w:hAnsi="Times New Roman" w:cs="Times New Roman"/>
          <w:color w:val="000000"/>
          <w:sz w:val="24"/>
          <w:szCs w:val="24"/>
        </w:rPr>
        <w:t>-</w:t>
      </w:r>
    </w:p>
    <w:p w:rsidR="00C0475C" w:rsidRPr="00223D59" w:rsidRDefault="00EF1D36" w:rsidP="00B27E6D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1-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إشراف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على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تنفيذ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خطة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عمل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بالبرنامج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>.</w:t>
      </w:r>
    </w:p>
    <w:p w:rsidR="00C0475C" w:rsidRPr="00223D59" w:rsidRDefault="00EF1D36" w:rsidP="00B27E6D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</w:rPr>
      </w:pPr>
      <w:r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2-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اختيار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ستشار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للمساعدة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في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تأهيل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قسم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للاعتماد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حسب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معايير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جهة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اعتماد؛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وذلك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بالتنسيق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مع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لجنة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طوير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</w:p>
    <w:p w:rsidR="00C0475C" w:rsidRPr="00223D59" w:rsidRDefault="00C0475C" w:rsidP="00B27E6D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8"/>
          <w:szCs w:val="28"/>
        </w:rPr>
      </w:pPr>
      <w:r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والجودة</w:t>
      </w:r>
      <w:r w:rsidRPr="00223D59">
        <w:rPr>
          <w:rFonts w:ascii="Microsoft Sans Serif" w:hAnsi="Microsoft Sans Serif" w:cs="Microsoft Sans Serif"/>
          <w:color w:val="000000"/>
          <w:sz w:val="28"/>
          <w:szCs w:val="28"/>
        </w:rPr>
        <w:t>.</w:t>
      </w:r>
    </w:p>
    <w:p w:rsidR="00C0475C" w:rsidRPr="00223D59" w:rsidRDefault="00EF1D36" w:rsidP="00B27E6D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8"/>
          <w:szCs w:val="28"/>
        </w:rPr>
      </w:pPr>
      <w:r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3-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استكمال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جميع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متطلبات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اعتماد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أكاديمي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في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قسم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حسب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معايير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هيئة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وطنية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4"/>
          <w:szCs w:val="24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>(NCAAA) .</w:t>
      </w:r>
    </w:p>
    <w:p w:rsidR="00C0475C" w:rsidRPr="00223D59" w:rsidRDefault="00EF1D36" w:rsidP="00B27E6D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4-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تابعة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والتنسيق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مع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لجنة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طوير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والجودة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B27E6D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في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كلية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ورفع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قارير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إليها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. </w:t>
      </w:r>
    </w:p>
    <w:p w:rsidR="00223D59" w:rsidRPr="00223D59" w:rsidRDefault="00EF1D36" w:rsidP="00EE10DA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5-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إعداد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دليل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قسم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  <w:rtl/>
        </w:rPr>
        <w:t>والبرنامج</w:t>
      </w:r>
      <w:r w:rsidR="00C0475C" w:rsidRPr="00223D59">
        <w:rPr>
          <w:rFonts w:ascii="Microsoft Sans Serif" w:hAnsi="Microsoft Sans Serif" w:cs="Microsoft Sans Serif"/>
          <w:color w:val="000000"/>
          <w:sz w:val="28"/>
          <w:szCs w:val="28"/>
        </w:rPr>
        <w:t xml:space="preserve">. </w:t>
      </w: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223D59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لجنة</w:t>
      </w:r>
      <w:r w:rsidRPr="00223D59">
        <w:rPr>
          <w:rFonts w:ascii="Times New Roman,Bold" w:cs="Simple Bold Jut Out"/>
          <w:b/>
          <w:bCs/>
          <w:color w:val="00B050"/>
          <w:sz w:val="28"/>
          <w:szCs w:val="28"/>
        </w:rPr>
        <w:t xml:space="preserve"> </w:t>
      </w:r>
      <w:r w:rsidRPr="00223D59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التقويم</w:t>
      </w:r>
      <w:r w:rsidRPr="00223D59">
        <w:rPr>
          <w:rFonts w:ascii="Times New Roman,Bold" w:cs="Simple Bold Jut Out"/>
          <w:b/>
          <w:bCs/>
          <w:color w:val="00B050"/>
          <w:sz w:val="28"/>
          <w:szCs w:val="28"/>
        </w:rPr>
        <w:t xml:space="preserve"> </w:t>
      </w:r>
      <w:r w:rsidRPr="00223D59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والاعتماد</w:t>
      </w:r>
      <w:r w:rsidRPr="00223D59">
        <w:rPr>
          <w:rFonts w:ascii="Times New Roman,Bold" w:cs="Simple Bold Jut Out"/>
          <w:b/>
          <w:bCs/>
          <w:color w:val="00B050"/>
          <w:sz w:val="28"/>
          <w:szCs w:val="28"/>
        </w:rPr>
        <w:t xml:space="preserve"> </w:t>
      </w:r>
      <w:r w:rsidRPr="00223D59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الأكاديمي</w:t>
      </w:r>
      <w:r w:rsidRPr="00223D59">
        <w:rPr>
          <w:rFonts w:ascii="Times New Roman,Bold" w:cs="Simple Bold Jut Out"/>
          <w:b/>
          <w:bCs/>
          <w:color w:val="00B050"/>
          <w:sz w:val="28"/>
          <w:szCs w:val="28"/>
        </w:rPr>
        <w:t xml:space="preserve"> </w:t>
      </w:r>
      <w:r w:rsidRPr="00371FD3">
        <w:rPr>
          <w:rFonts w:ascii="Times New Roman" w:hAnsi="Times New Roman" w:cs="Simple Bold Jut Out"/>
          <w:color w:val="00B050"/>
          <w:sz w:val="28"/>
          <w:szCs w:val="28"/>
        </w:rPr>
        <w:t>: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  <w:rtl/>
        </w:rPr>
        <w:t>ومهامها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</w:rPr>
        <w:t xml:space="preserve"> 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  <w:rtl/>
        </w:rPr>
        <w:t>هي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</w:rPr>
        <w:t xml:space="preserve"> : </w:t>
      </w:r>
      <w:r>
        <w:rPr>
          <w:rFonts w:ascii="Times New Roman" w:hAnsi="Times New Roman" w:cs="Times New Roman"/>
          <w:color w:val="000000"/>
          <w:sz w:val="24"/>
          <w:szCs w:val="24"/>
        </w:rPr>
        <w:t>-</w:t>
      </w:r>
    </w:p>
    <w:p w:rsidR="00C0475C" w:rsidRPr="006A090C" w:rsidRDefault="00223D59" w:rsidP="006A090C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1-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إشراف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ومتابعة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وإعداد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وجمع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)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توصيف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برنامج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تقرير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برنامج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توصيف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قررات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تقرير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قررات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(</w:t>
      </w:r>
    </w:p>
    <w:p w:rsidR="00C0475C" w:rsidRPr="006A090C" w:rsidRDefault="00223D59" w:rsidP="006A090C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8"/>
          <w:szCs w:val="28"/>
        </w:rPr>
      </w:pPr>
      <w:r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2-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إشراف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على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متابعة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إعداد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دراسة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ذاتية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4"/>
          <w:szCs w:val="24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(SSR)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لبرنامج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قسم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>.</w:t>
      </w:r>
    </w:p>
    <w:p w:rsidR="00C0475C" w:rsidRPr="006A090C" w:rsidRDefault="00223D59" w:rsidP="006A090C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3-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إشراف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على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إعداد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غرفة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داخل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قسم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مخصصة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للتقويم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والاعتماد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أكاديمي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ومزودة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بوثائق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برنامج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كاملة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</w:p>
    <w:p w:rsidR="00C0475C" w:rsidRPr="002707B7" w:rsidRDefault="00C0475C" w:rsidP="002707B7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8"/>
          <w:szCs w:val="28"/>
          <w:rtl/>
        </w:rPr>
      </w:pPr>
      <w:r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وتخصص</w:t>
      </w:r>
      <w:r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كذلك</w:t>
      </w:r>
      <w:r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لزيارة</w:t>
      </w:r>
      <w:r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قيمين</w:t>
      </w:r>
      <w:r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أثناء</w:t>
      </w:r>
      <w:r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فترات</w:t>
      </w:r>
      <w:r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قويم</w:t>
      </w:r>
      <w:r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ألبرامجي</w:t>
      </w:r>
      <w:r w:rsidR="002707B7">
        <w:rPr>
          <w:rFonts w:ascii="Microsoft Sans Serif" w:hAnsi="Microsoft Sans Serif" w:cs="Microsoft Sans Serif"/>
          <w:color w:val="000000"/>
          <w:sz w:val="28"/>
          <w:szCs w:val="28"/>
        </w:rPr>
        <w:t xml:space="preserve"> .</w:t>
      </w:r>
      <w:r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. </w:t>
      </w:r>
    </w:p>
    <w:p w:rsidR="00C0475C" w:rsidRPr="006A090C" w:rsidRDefault="002707B7" w:rsidP="008D5000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>
        <w:rPr>
          <w:rFonts w:ascii="Microsoft Sans Serif" w:hAnsi="Microsoft Sans Serif" w:cs="Microsoft Sans Serif"/>
          <w:color w:val="000000"/>
          <w:sz w:val="28"/>
          <w:szCs w:val="28"/>
        </w:rPr>
        <w:t>4</w:t>
      </w:r>
      <w:r w:rsidR="00223D59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-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إشراف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على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إعداد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نماذج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متحانات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طلاب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ونماذج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إجابة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لمقررات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برنامج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. </w:t>
      </w:r>
    </w:p>
    <w:p w:rsidR="008D5000" w:rsidRPr="007B3358" w:rsidRDefault="002707B7" w:rsidP="007B3358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8"/>
          <w:szCs w:val="28"/>
          <w:rtl/>
        </w:rPr>
      </w:pPr>
      <w:r>
        <w:rPr>
          <w:rFonts w:ascii="Microsoft Sans Serif" w:hAnsi="Microsoft Sans Serif" w:cs="Microsoft Sans Serif"/>
          <w:color w:val="000000"/>
          <w:sz w:val="28"/>
          <w:szCs w:val="28"/>
        </w:rPr>
        <w:t>5</w:t>
      </w:r>
      <w:r w:rsidR="00223D59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-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إشراف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على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توفر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سبل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عليم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والتعلم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للطلاب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بالتنسيق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مع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لجان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عنية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A090C">
        <w:rPr>
          <w:rFonts w:ascii="Microsoft Sans Serif" w:hAnsi="Microsoft Sans Serif" w:cs="Microsoft Sans Serif"/>
          <w:color w:val="000000"/>
          <w:sz w:val="28"/>
          <w:szCs w:val="28"/>
          <w:rtl/>
        </w:rPr>
        <w:t>بالقسم</w:t>
      </w:r>
      <w:r w:rsidR="008D5000">
        <w:rPr>
          <w:rFonts w:ascii="Microsoft Sans Serif" w:hAnsi="Microsoft Sans Serif" w:cs="Microsoft Sans Serif" w:hint="cs"/>
          <w:color w:val="000000"/>
          <w:sz w:val="28"/>
          <w:szCs w:val="28"/>
          <w:rtl/>
        </w:rPr>
        <w:t>.</w:t>
      </w: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8D5000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لجنة</w:t>
      </w:r>
      <w:r w:rsidRPr="008D5000">
        <w:rPr>
          <w:rFonts w:ascii="Times New Roman,Bold" w:cs="Simple Bold Jut Out"/>
          <w:b/>
          <w:bCs/>
          <w:color w:val="00B050"/>
          <w:sz w:val="28"/>
          <w:szCs w:val="28"/>
        </w:rPr>
        <w:t xml:space="preserve"> </w:t>
      </w:r>
      <w:r w:rsidRPr="008D5000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التطوير</w:t>
      </w:r>
      <w:r w:rsidRPr="008D5000">
        <w:rPr>
          <w:rFonts w:ascii="Times New Roman,Bold" w:cs="Simple Bold Jut Out"/>
          <w:b/>
          <w:bCs/>
          <w:color w:val="00B050"/>
          <w:sz w:val="28"/>
          <w:szCs w:val="28"/>
        </w:rPr>
        <w:t xml:space="preserve"> </w:t>
      </w:r>
      <w:r w:rsidRPr="008D5000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والجودة</w:t>
      </w:r>
      <w:r w:rsidRPr="008D5000">
        <w:rPr>
          <w:rFonts w:ascii="Times New Roman,Bold" w:cs="Simple Bold Jut Out"/>
          <w:b/>
          <w:bCs/>
          <w:color w:val="00B050"/>
          <w:sz w:val="28"/>
          <w:szCs w:val="28"/>
        </w:rPr>
        <w:t xml:space="preserve"> </w:t>
      </w:r>
      <w:r w:rsidRPr="00371FD3">
        <w:rPr>
          <w:rFonts w:ascii="Times New Roman" w:hAnsi="Times New Roman" w:cs="Simple Bold Jut Out"/>
          <w:color w:val="00B050"/>
          <w:sz w:val="28"/>
          <w:szCs w:val="28"/>
        </w:rPr>
        <w:t>:</w:t>
      </w:r>
      <w:r>
        <w:rPr>
          <w:rFonts w:ascii="Times New Roman" w:hAnsi="Times New Roman" w:cs="Times New Roman"/>
          <w:color w:val="4BADC7"/>
          <w:sz w:val="28"/>
          <w:szCs w:val="28"/>
        </w:rPr>
        <w:t xml:space="preserve"> 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  <w:rtl/>
        </w:rPr>
        <w:t>ومهامها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</w:rPr>
        <w:t xml:space="preserve"> 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  <w:rtl/>
        </w:rPr>
        <w:t>هي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</w:rPr>
        <w:t xml:space="preserve"> :</w:t>
      </w:r>
      <w:r>
        <w:rPr>
          <w:rFonts w:ascii="Times New Roman" w:hAnsi="Times New Roman" w:cs="Times New Roman"/>
          <w:color w:val="4BADC7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-</w:t>
      </w:r>
    </w:p>
    <w:p w:rsidR="00C0475C" w:rsidRPr="00371FD3" w:rsidRDefault="00F97BBB" w:rsidP="00CA68AC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</w:rPr>
      </w:pPr>
      <w:r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1-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تطوير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وإدارة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ومتابعة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عمليات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ضبط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جودة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في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قسم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. </w:t>
      </w:r>
    </w:p>
    <w:p w:rsidR="00C0475C" w:rsidRPr="00371FD3" w:rsidRDefault="00F97BBB" w:rsidP="00CA68AC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2-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متابعة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واختيار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رجع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عياري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لبرنامج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قسم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. </w:t>
      </w:r>
    </w:p>
    <w:p w:rsidR="00C0475C" w:rsidRPr="00371FD3" w:rsidRDefault="00F97BBB" w:rsidP="00CA68AC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3-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إشراف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ومتابعة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خطط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طوير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والتخطيط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ستقبلي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بالقسم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. </w:t>
      </w:r>
    </w:p>
    <w:p w:rsidR="00C0475C" w:rsidRPr="00371FD3" w:rsidRDefault="00F97BBB" w:rsidP="00CA68AC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4-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متابعة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اتجاهات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حديثة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في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طرق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ومنهجية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وتقنيات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دريس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. </w:t>
      </w:r>
    </w:p>
    <w:p w:rsidR="00C0475C" w:rsidRPr="00371FD3" w:rsidRDefault="00F97BBB" w:rsidP="006F52E3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5-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تحديد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برامج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دريبية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بالقسم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لتطوير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هارات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دريسية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والبحثية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والفنية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. </w:t>
      </w:r>
    </w:p>
    <w:p w:rsidR="00C0475C" w:rsidRPr="00371FD3" w:rsidRDefault="00F97BBB" w:rsidP="00CA68AC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6-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إعداد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وتوزيع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وجمع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ستبيانات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طلاب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عن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مدى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استفادة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من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برنامج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دريب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خلال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سنوات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دراسة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ومدى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</w:p>
    <w:p w:rsidR="007B3358" w:rsidRPr="007B3358" w:rsidRDefault="00CA68AC" w:rsidP="007B3358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8"/>
          <w:szCs w:val="28"/>
          <w:rtl/>
        </w:rPr>
      </w:pPr>
      <w:r w:rsidRPr="00371FD3">
        <w:rPr>
          <w:rFonts w:ascii="Microsoft Sans Serif" w:hAnsi="Microsoft Sans Serif" w:cs="Microsoft Sans Serif" w:hint="cs"/>
          <w:color w:val="000000"/>
          <w:sz w:val="28"/>
          <w:szCs w:val="28"/>
          <w:rtl/>
        </w:rPr>
        <w:t>ملائمة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قررات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للحياة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عملية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ومقترحاتهم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لتعظيم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استفادة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منها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وتبويب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وإعداد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نتائج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  <w:rtl/>
        </w:rPr>
        <w:t>إحصائيا</w:t>
      </w:r>
      <w:r w:rsidR="00C0475C" w:rsidRPr="00371FD3">
        <w:rPr>
          <w:rFonts w:ascii="Microsoft Sans Serif" w:hAnsi="Microsoft Sans Serif" w:cs="Microsoft Sans Serif"/>
          <w:color w:val="000000"/>
          <w:sz w:val="28"/>
          <w:szCs w:val="28"/>
        </w:rPr>
        <w:t>.</w:t>
      </w:r>
    </w:p>
    <w:p w:rsidR="00C0475C" w:rsidRDefault="00C0475C" w:rsidP="002707B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371FD3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لجنة</w:t>
      </w:r>
      <w:r w:rsidRPr="00371FD3">
        <w:rPr>
          <w:rFonts w:ascii="Times New Roman,Bold" w:cs="Simple Bold Jut Out"/>
          <w:b/>
          <w:bCs/>
          <w:color w:val="00B050"/>
          <w:sz w:val="28"/>
          <w:szCs w:val="28"/>
        </w:rPr>
        <w:t xml:space="preserve"> </w:t>
      </w:r>
      <w:r w:rsidR="002707B7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 xml:space="preserve">دعم </w:t>
      </w:r>
      <w:r w:rsidRPr="00371FD3">
        <w:rPr>
          <w:rFonts w:ascii="Times New Roman,Bold" w:cs="Simple Bold Jut Out"/>
          <w:b/>
          <w:bCs/>
          <w:color w:val="00B050"/>
          <w:sz w:val="28"/>
          <w:szCs w:val="28"/>
        </w:rPr>
        <w:t xml:space="preserve"> </w:t>
      </w:r>
      <w:r w:rsidR="002707B7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 xml:space="preserve">الطالب </w:t>
      </w:r>
      <w:r w:rsidRPr="00371FD3">
        <w:rPr>
          <w:rFonts w:ascii="Times New Roman" w:hAnsi="Times New Roman" w:cs="Simple Bold Jut Out"/>
          <w:color w:val="00B050"/>
          <w:sz w:val="28"/>
          <w:szCs w:val="28"/>
        </w:rPr>
        <w:t>:</w:t>
      </w:r>
      <w:r>
        <w:rPr>
          <w:rFonts w:ascii="Times New Roman" w:hAnsi="Times New Roman" w:cs="Times New Roman"/>
          <w:color w:val="4BADC7"/>
          <w:sz w:val="28"/>
          <w:szCs w:val="28"/>
        </w:rPr>
        <w:t xml:space="preserve"> 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  <w:rtl/>
        </w:rPr>
        <w:t>ومهامها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</w:rPr>
        <w:t xml:space="preserve"> 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  <w:rtl/>
        </w:rPr>
        <w:t>هي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</w:rPr>
        <w:t xml:space="preserve"> :</w:t>
      </w:r>
      <w:r>
        <w:rPr>
          <w:rFonts w:ascii="Times New Roman" w:hAnsi="Times New Roman" w:cs="Times New Roman"/>
          <w:color w:val="4BADC7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-</w:t>
      </w:r>
    </w:p>
    <w:p w:rsidR="00C0475C" w:rsidRPr="00627575" w:rsidRDefault="00CA68AC" w:rsidP="00627575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</w:rPr>
      </w:pPr>
      <w:r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1-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وعية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بأهمية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اعتماد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أكاديمي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لبرنامج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قسم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من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خلال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لقاءات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إرشادية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. </w:t>
      </w:r>
    </w:p>
    <w:p w:rsidR="00C0475C" w:rsidRPr="00627575" w:rsidRDefault="00CA68AC" w:rsidP="002707B7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</w:rPr>
      </w:pPr>
      <w:r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2-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ت</w:t>
      </w:r>
      <w:r w:rsidR="002707B7">
        <w:rPr>
          <w:rFonts w:ascii="Microsoft Sans Serif" w:hAnsi="Microsoft Sans Serif" w:cs="Microsoft Sans Serif" w:hint="cs"/>
          <w:color w:val="000000"/>
          <w:sz w:val="28"/>
          <w:szCs w:val="28"/>
          <w:rtl/>
        </w:rPr>
        <w:t>رسيخ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مفهوم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إرشاد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أكاديمي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ودور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رشد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أكاديمي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في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توجيه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طالب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للتخطيط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لمستقبله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عليمي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. </w:t>
      </w:r>
    </w:p>
    <w:p w:rsidR="00C0475C" w:rsidRPr="00627575" w:rsidRDefault="00CA68AC" w:rsidP="00627575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</w:rPr>
      </w:pPr>
      <w:r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3-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إعداد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استبيانات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ضرورية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للاعتماد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أكاديمي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بما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يتعلق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بالإرشاد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أكاديمي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وتوزيعها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وجمعها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وتحليل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نتائجها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</w:p>
    <w:p w:rsidR="00C0475C" w:rsidRPr="00627575" w:rsidRDefault="00C0475C" w:rsidP="00627575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8"/>
          <w:szCs w:val="28"/>
        </w:rPr>
      </w:pPr>
      <w:r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lastRenderedPageBreak/>
        <w:t>و</w:t>
      </w:r>
      <w:r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تقديم</w:t>
      </w:r>
      <w:r w:rsidRPr="00627575">
        <w:rPr>
          <w:rFonts w:ascii="Microsoft Sans Serif" w:hAnsi="Microsoft Sans Serif" w:cs="Microsoft Sans Serif"/>
          <w:sz w:val="28"/>
          <w:szCs w:val="28"/>
        </w:rPr>
        <w:t xml:space="preserve"> </w:t>
      </w:r>
      <w:r w:rsidRPr="00627575">
        <w:rPr>
          <w:rFonts w:ascii="Microsoft Sans Serif" w:hAnsi="Microsoft Sans Serif" w:cs="Microsoft Sans Serif"/>
          <w:sz w:val="28"/>
          <w:szCs w:val="28"/>
          <w:rtl/>
        </w:rPr>
        <w:t>التوصية</w:t>
      </w:r>
      <w:r w:rsidRPr="00627575">
        <w:rPr>
          <w:rFonts w:ascii="Microsoft Sans Serif" w:hAnsi="Microsoft Sans Serif" w:cs="Microsoft Sans Serif"/>
          <w:sz w:val="28"/>
          <w:szCs w:val="28"/>
        </w:rPr>
        <w:t xml:space="preserve"> </w:t>
      </w:r>
      <w:r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للبرنامج</w:t>
      </w:r>
      <w:r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بناء</w:t>
      </w:r>
      <w:r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على</w:t>
      </w:r>
      <w:r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ذلك</w:t>
      </w:r>
      <w:r w:rsidRPr="00627575">
        <w:rPr>
          <w:rFonts w:ascii="Microsoft Sans Serif" w:hAnsi="Microsoft Sans Serif" w:cs="Microsoft Sans Serif"/>
          <w:color w:val="000000"/>
          <w:sz w:val="28"/>
          <w:szCs w:val="28"/>
        </w:rPr>
        <w:t>.</w:t>
      </w:r>
    </w:p>
    <w:p w:rsidR="00C0475C" w:rsidRPr="00627575" w:rsidRDefault="004C6F5A" w:rsidP="00627575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4-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تعميق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ثقة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بين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طلاب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وأعضاء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هيئة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دريس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. </w:t>
      </w:r>
    </w:p>
    <w:p w:rsidR="00C0475C" w:rsidRPr="00627575" w:rsidRDefault="004C6F5A" w:rsidP="00627575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5-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ستقبال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والرد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على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مقترحات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أو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شكاوى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طلاب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>.</w:t>
      </w:r>
    </w:p>
    <w:p w:rsidR="00C0475C" w:rsidRDefault="004C6F5A" w:rsidP="00627575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6-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توعية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طلاب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بالخدمات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داعمة</w:t>
      </w:r>
      <w:r w:rsidR="00C0475C" w:rsidRPr="00627575">
        <w:rPr>
          <w:rFonts w:ascii="Microsoft Sans Serif" w:hAnsi="Microsoft Sans Serif" w:cs="Microsoft Sans Serif"/>
          <w:color w:val="000000"/>
          <w:sz w:val="28"/>
          <w:szCs w:val="28"/>
        </w:rPr>
        <w:t xml:space="preserve"> . </w:t>
      </w:r>
    </w:p>
    <w:p w:rsidR="00527962" w:rsidRPr="00627575" w:rsidRDefault="00527962" w:rsidP="00627575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</w:rPr>
      </w:pPr>
    </w:p>
    <w:p w:rsidR="00C0475C" w:rsidRPr="00F97BBB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548DD4" w:themeColor="text2" w:themeTint="99"/>
          <w:sz w:val="24"/>
          <w:szCs w:val="24"/>
        </w:rPr>
      </w:pPr>
      <w:r w:rsidRPr="00627575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لجنة</w:t>
      </w:r>
      <w:r w:rsidRPr="00627575">
        <w:rPr>
          <w:rFonts w:ascii="Times New Roman,Bold" w:cs="Simple Bold Jut Out"/>
          <w:b/>
          <w:bCs/>
          <w:color w:val="00B050"/>
          <w:sz w:val="28"/>
          <w:szCs w:val="28"/>
        </w:rPr>
        <w:t xml:space="preserve"> </w:t>
      </w:r>
      <w:r w:rsidRPr="00627575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شؤون</w:t>
      </w:r>
      <w:r w:rsidRPr="00627575">
        <w:rPr>
          <w:rFonts w:ascii="Times New Roman,Bold" w:cs="Simple Bold Jut Out"/>
          <w:b/>
          <w:bCs/>
          <w:color w:val="00B050"/>
          <w:sz w:val="28"/>
          <w:szCs w:val="28"/>
        </w:rPr>
        <w:t xml:space="preserve"> </w:t>
      </w:r>
      <w:r w:rsidRPr="00627575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الخريجين</w:t>
      </w:r>
      <w:r w:rsidRPr="00627575">
        <w:rPr>
          <w:rFonts w:ascii="Times New Roman,Bold" w:cs="Simple Bold Jut Out"/>
          <w:b/>
          <w:bCs/>
          <w:color w:val="00B050"/>
          <w:sz w:val="28"/>
          <w:szCs w:val="28"/>
        </w:rPr>
        <w:t xml:space="preserve"> </w:t>
      </w:r>
      <w:r w:rsidRPr="00627575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والتوظيف</w:t>
      </w:r>
      <w:r>
        <w:rPr>
          <w:rFonts w:ascii="Times New Roman,Bold" w:cs="Times New Roman,Bold"/>
          <w:b/>
          <w:bCs/>
          <w:color w:val="9A33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: 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  <w:rtl/>
        </w:rPr>
        <w:t>ومهامها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</w:rPr>
        <w:t xml:space="preserve"> 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  <w:rtl/>
        </w:rPr>
        <w:t>هي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</w:rPr>
        <w:t xml:space="preserve"> : </w:t>
      </w:r>
      <w:r w:rsidRPr="00F97BBB">
        <w:rPr>
          <w:rFonts w:ascii="Times New Roman" w:hAnsi="Times New Roman" w:cs="Times New Roman"/>
          <w:color w:val="548DD4" w:themeColor="text2" w:themeTint="99"/>
          <w:sz w:val="24"/>
          <w:szCs w:val="24"/>
        </w:rPr>
        <w:t>-</w:t>
      </w:r>
    </w:p>
    <w:p w:rsidR="00C0475C" w:rsidRPr="009B691E" w:rsidRDefault="00627575" w:rsidP="00CA5654">
      <w:pPr>
        <w:autoSpaceDE w:val="0"/>
        <w:autoSpaceDN w:val="0"/>
        <w:adjustRightInd w:val="0"/>
        <w:spacing w:after="0" w:line="24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1-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جمع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وتبويب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بيانات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شخصية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للطلاب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بالقسم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ووسائل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اتصال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بهم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. </w:t>
      </w:r>
    </w:p>
    <w:p w:rsidR="00C0475C" w:rsidRPr="009B691E" w:rsidRDefault="00627575" w:rsidP="00CA5654">
      <w:pPr>
        <w:autoSpaceDE w:val="0"/>
        <w:autoSpaceDN w:val="0"/>
        <w:adjustRightInd w:val="0"/>
        <w:spacing w:after="0" w:line="24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2-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جمع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وتبويب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بيانات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خاصة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بأرباب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عمل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ووسائل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اتصال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بهم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. </w:t>
      </w:r>
    </w:p>
    <w:p w:rsidR="00C0475C" w:rsidRPr="009B691E" w:rsidRDefault="00627575" w:rsidP="00CA5654">
      <w:pPr>
        <w:autoSpaceDE w:val="0"/>
        <w:autoSpaceDN w:val="0"/>
        <w:adjustRightInd w:val="0"/>
        <w:spacing w:after="0" w:line="24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3-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وضع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برنامج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لتوثيق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صلة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بالخريجين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وجهات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وظيف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. </w:t>
      </w:r>
    </w:p>
    <w:p w:rsidR="00C0475C" w:rsidRPr="009B691E" w:rsidRDefault="00627575" w:rsidP="00C0475C">
      <w:pPr>
        <w:autoSpaceDE w:val="0"/>
        <w:autoSpaceDN w:val="0"/>
        <w:adjustRightInd w:val="0"/>
        <w:spacing w:after="0" w:line="240" w:lineRule="auto"/>
        <w:rPr>
          <w:rFonts w:ascii="Microsoft Sans Serif" w:hAnsi="Microsoft Sans Serif" w:cs="Microsoft Sans Serif"/>
          <w:color w:val="000000"/>
          <w:sz w:val="24"/>
          <w:szCs w:val="24"/>
        </w:rPr>
      </w:pP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4-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إعداد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وتوزيع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وجمع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ستبيانات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عن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مدى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رضا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هذه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فئة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عن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برنامجهم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دراسي؛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وتبويب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وإعداد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نتائج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إحصائيا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4"/>
          <w:szCs w:val="24"/>
        </w:rPr>
        <w:t>-</w:t>
      </w:r>
    </w:p>
    <w:p w:rsidR="00C0475C" w:rsidRPr="009B691E" w:rsidRDefault="00C0475C" w:rsidP="00C0475C">
      <w:pPr>
        <w:autoSpaceDE w:val="0"/>
        <w:autoSpaceDN w:val="0"/>
        <w:adjustRightInd w:val="0"/>
        <w:spacing w:after="0" w:line="240" w:lineRule="auto"/>
        <w:rPr>
          <w:rFonts w:ascii="Microsoft Sans Serif" w:hAnsi="Microsoft Sans Serif" w:cs="Microsoft Sans Serif"/>
          <w:color w:val="000000"/>
          <w:sz w:val="28"/>
          <w:szCs w:val="28"/>
        </w:rPr>
      </w:pP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وتقديم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وصية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بناء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على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ذلك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>.</w:t>
      </w:r>
    </w:p>
    <w:p w:rsidR="00C0475C" w:rsidRPr="009B691E" w:rsidRDefault="00627575" w:rsidP="00CA5654">
      <w:pPr>
        <w:autoSpaceDE w:val="0"/>
        <w:autoSpaceDN w:val="0"/>
        <w:adjustRightInd w:val="0"/>
        <w:spacing w:after="0" w:line="24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5-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إيجاد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9B691E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إلية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فاعلة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لتوفير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فرص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وظيف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للخريجين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في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مجالات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تخصصهم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)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مثلا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عن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طريق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عقد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ملتقيات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</w:p>
    <w:p w:rsidR="00C0475C" w:rsidRPr="009B691E" w:rsidRDefault="00C0475C" w:rsidP="00285747">
      <w:pPr>
        <w:autoSpaceDE w:val="0"/>
        <w:autoSpaceDN w:val="0"/>
        <w:adjustRightInd w:val="0"/>
        <w:spacing w:after="0" w:line="24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وظيف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ستطلاع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آراء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أصحاب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عمل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في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مستويات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خريجين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ستشراف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أراء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أصحاب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عمل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في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قررات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</w:p>
    <w:p w:rsidR="00C0475C" w:rsidRPr="009B691E" w:rsidRDefault="00C0475C" w:rsidP="00A65308">
      <w:pPr>
        <w:autoSpaceDE w:val="0"/>
        <w:autoSpaceDN w:val="0"/>
        <w:adjustRightInd w:val="0"/>
        <w:spacing w:after="0" w:line="240" w:lineRule="auto"/>
        <w:rPr>
          <w:rFonts w:ascii="Microsoft Sans Serif" w:hAnsi="Microsoft Sans Serif" w:cs="Microsoft Sans Serif"/>
          <w:color w:val="000000"/>
          <w:sz w:val="28"/>
          <w:szCs w:val="28"/>
        </w:rPr>
      </w:pP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همة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للبرنامج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(.</w:t>
      </w:r>
    </w:p>
    <w:p w:rsidR="00C0475C" w:rsidRPr="009B691E" w:rsidRDefault="00285747" w:rsidP="00A65308">
      <w:pPr>
        <w:autoSpaceDE w:val="0"/>
        <w:autoSpaceDN w:val="0"/>
        <w:adjustRightInd w:val="0"/>
        <w:spacing w:after="0" w:line="24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6-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تفعيل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سبل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واصل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مع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خريجين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)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مثل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A65308">
        <w:rPr>
          <w:rFonts w:ascii="Microsoft Sans Serif" w:hAnsi="Microsoft Sans Serif" w:cs="Microsoft Sans Serif" w:hint="cs"/>
          <w:color w:val="000000"/>
          <w:sz w:val="28"/>
          <w:szCs w:val="28"/>
          <w:rtl/>
        </w:rPr>
        <w:t xml:space="preserve">قروبات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خريجي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قسم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(. </w:t>
      </w:r>
    </w:p>
    <w:p w:rsidR="00C0475C" w:rsidRPr="009B691E" w:rsidRDefault="00285747" w:rsidP="00285747">
      <w:pPr>
        <w:autoSpaceDE w:val="0"/>
        <w:autoSpaceDN w:val="0"/>
        <w:adjustRightInd w:val="0"/>
        <w:spacing w:after="0" w:line="24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7-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ستطلاع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9B691E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أراء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خريجين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ذين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حقوا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بوظائف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عن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تقييمهم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لمدى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استفادة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من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برنامج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عني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ومحتويات</w:t>
      </w:r>
      <w:r w:rsidR="00C0475C"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Microsoft Sans Serif" w:hAnsi="Microsoft Sans Serif" w:cs="Microsoft Sans Serif"/>
          <w:color w:val="000000"/>
          <w:sz w:val="28"/>
          <w:szCs w:val="28"/>
          <w:rtl/>
        </w:rPr>
      </w:pP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قررات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سابق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  <w:rtl/>
        </w:rPr>
        <w:t>دراستها</w:t>
      </w:r>
      <w:r w:rsidRPr="009B691E">
        <w:rPr>
          <w:rFonts w:ascii="Microsoft Sans Serif" w:hAnsi="Microsoft Sans Serif" w:cs="Microsoft Sans Serif"/>
          <w:color w:val="000000"/>
          <w:sz w:val="28"/>
          <w:szCs w:val="28"/>
        </w:rPr>
        <w:t>.</w:t>
      </w:r>
    </w:p>
    <w:p w:rsidR="00F63D76" w:rsidRPr="009B691E" w:rsidRDefault="00F63D76" w:rsidP="00C0475C">
      <w:pPr>
        <w:autoSpaceDE w:val="0"/>
        <w:autoSpaceDN w:val="0"/>
        <w:adjustRightInd w:val="0"/>
        <w:spacing w:after="0" w:line="240" w:lineRule="auto"/>
        <w:rPr>
          <w:rFonts w:ascii="Microsoft Sans Serif" w:hAnsi="Microsoft Sans Serif" w:cs="Microsoft Sans Serif"/>
          <w:color w:val="000000"/>
          <w:sz w:val="28"/>
          <w:szCs w:val="28"/>
        </w:rPr>
      </w:pP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63D76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لجنة</w:t>
      </w:r>
      <w:r w:rsidRPr="00F63D76">
        <w:rPr>
          <w:rFonts w:ascii="Times New Roman,Bold" w:cs="Simple Bold Jut Out"/>
          <w:b/>
          <w:bCs/>
          <w:color w:val="00B050"/>
          <w:sz w:val="28"/>
          <w:szCs w:val="28"/>
        </w:rPr>
        <w:t xml:space="preserve"> </w:t>
      </w:r>
      <w:r w:rsidRPr="00F63D76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خدمة</w:t>
      </w:r>
      <w:r w:rsidRPr="00F63D76">
        <w:rPr>
          <w:rFonts w:ascii="Times New Roman,Bold" w:cs="Simple Bold Jut Out"/>
          <w:b/>
          <w:bCs/>
          <w:color w:val="00B050"/>
          <w:sz w:val="28"/>
          <w:szCs w:val="28"/>
        </w:rPr>
        <w:t xml:space="preserve"> </w:t>
      </w:r>
      <w:r w:rsidRPr="00F63D76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المجتمع</w:t>
      </w:r>
      <w:r w:rsidRPr="00F63D76">
        <w:rPr>
          <w:rFonts w:ascii="Times New Roman,Bold" w:cs="Simple Bold Jut Out"/>
          <w:b/>
          <w:bCs/>
          <w:color w:val="00B050"/>
          <w:sz w:val="28"/>
          <w:szCs w:val="28"/>
        </w:rPr>
        <w:t xml:space="preserve"> </w:t>
      </w:r>
      <w:r w:rsidRPr="00F63D76">
        <w:rPr>
          <w:rFonts w:ascii="Times New Roman" w:hAnsi="Times New Roman" w:cs="Simple Bold Jut Out"/>
          <w:color w:val="00B050"/>
          <w:sz w:val="28"/>
          <w:szCs w:val="28"/>
        </w:rPr>
        <w:t>: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  <w:rtl/>
        </w:rPr>
        <w:t>ومهامها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</w:rPr>
        <w:t xml:space="preserve"> 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  <w:rtl/>
        </w:rPr>
        <w:t>هي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</w:rPr>
        <w:t xml:space="preserve"> :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-</w:t>
      </w:r>
    </w:p>
    <w:p w:rsidR="00C0475C" w:rsidRPr="00D34968" w:rsidRDefault="003C7C45" w:rsidP="000A0C79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</w:rPr>
        <w:t>1</w:t>
      </w:r>
      <w:r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-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جمع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وتبويب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شروعات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ي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نفذها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قسم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وأعضاؤه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ونواتج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إسهامات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تلك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شروعات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في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خدمة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جتمع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وخطط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4"/>
          <w:szCs w:val="24"/>
        </w:rPr>
        <w:t>-</w:t>
      </w:r>
    </w:p>
    <w:p w:rsidR="00C0475C" w:rsidRPr="00D34968" w:rsidRDefault="00C0475C" w:rsidP="000A0C79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8"/>
          <w:szCs w:val="28"/>
        </w:rPr>
      </w:pPr>
      <w:r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نمية</w:t>
      </w:r>
      <w:r w:rsidRPr="00D34968">
        <w:rPr>
          <w:rFonts w:ascii="Microsoft Sans Serif" w:hAnsi="Microsoft Sans Serif" w:cs="Microsoft Sans Serif"/>
          <w:color w:val="000000"/>
          <w:sz w:val="28"/>
          <w:szCs w:val="28"/>
        </w:rPr>
        <w:t>.</w:t>
      </w:r>
    </w:p>
    <w:p w:rsidR="00C0475C" w:rsidRPr="00D34968" w:rsidRDefault="003C7C45" w:rsidP="000A0C79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2-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تشجيع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وتنمية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روح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بادرة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عند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طلاب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لتعظيم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مردود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دور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خدمي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للمجتمع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من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خلال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ندوات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والمنشورات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</w:p>
    <w:p w:rsidR="00C0475C" w:rsidRPr="00D34968" w:rsidRDefault="00C0475C" w:rsidP="000A0C79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8"/>
          <w:szCs w:val="28"/>
        </w:rPr>
      </w:pPr>
      <w:r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بالتنسيق</w:t>
      </w:r>
      <w:r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مع</w:t>
      </w:r>
      <w:r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لجان</w:t>
      </w:r>
      <w:r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عنية</w:t>
      </w:r>
      <w:r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بالقسم</w:t>
      </w:r>
      <w:r w:rsidRPr="00D34968">
        <w:rPr>
          <w:rFonts w:ascii="Microsoft Sans Serif" w:hAnsi="Microsoft Sans Serif" w:cs="Microsoft Sans Serif"/>
          <w:color w:val="000000"/>
          <w:sz w:val="28"/>
          <w:szCs w:val="28"/>
        </w:rPr>
        <w:t>.</w:t>
      </w:r>
    </w:p>
    <w:p w:rsidR="00C0475C" w:rsidRDefault="00A65308" w:rsidP="000A0C79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Microsoft Sans Serif" w:hAnsi="Microsoft Sans Serif" w:cs="Microsoft Sans Serif" w:hint="cs"/>
          <w:color w:val="000000"/>
          <w:sz w:val="28"/>
          <w:szCs w:val="28"/>
          <w:rtl/>
        </w:rPr>
        <w:t>3</w:t>
      </w:r>
      <w:r w:rsidR="003C7C45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-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وضع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برامج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عملية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لتعزيز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علاقة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بين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قسم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والمجتمع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حلي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ومتابعة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تنفيذها</w:t>
      </w:r>
      <w:r w:rsidR="00C0475C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:rsidR="00C0475C" w:rsidRDefault="00C0475C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F63D76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لجنة</w:t>
      </w:r>
      <w:r w:rsidRPr="00F63D76">
        <w:rPr>
          <w:rFonts w:ascii="Times New Roman,Bold" w:cs="Simple Bold Jut Out"/>
          <w:b/>
          <w:bCs/>
          <w:color w:val="00B050"/>
          <w:sz w:val="28"/>
          <w:szCs w:val="28"/>
        </w:rPr>
        <w:t xml:space="preserve"> </w:t>
      </w:r>
      <w:r w:rsidRPr="00F63D76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الدراسات</w:t>
      </w:r>
      <w:r w:rsidRPr="00F63D76">
        <w:rPr>
          <w:rFonts w:ascii="Times New Roman,Bold" w:cs="Simple Bold Jut Out"/>
          <w:b/>
          <w:bCs/>
          <w:color w:val="00B050"/>
          <w:sz w:val="28"/>
          <w:szCs w:val="28"/>
        </w:rPr>
        <w:t xml:space="preserve"> </w:t>
      </w:r>
      <w:r w:rsidRPr="00F63D76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العليا</w:t>
      </w:r>
      <w:r w:rsidRPr="00F63D76">
        <w:rPr>
          <w:rFonts w:ascii="Times New Roman,Bold" w:cs="Simple Bold Jut Out"/>
          <w:b/>
          <w:bCs/>
          <w:color w:val="00B050"/>
          <w:sz w:val="28"/>
          <w:szCs w:val="28"/>
        </w:rPr>
        <w:t xml:space="preserve"> </w:t>
      </w:r>
      <w:r w:rsidRPr="00F63D76">
        <w:rPr>
          <w:rFonts w:ascii="Times New Roman,Bold" w:cs="Simple Bold Jut Out" w:hint="cs"/>
          <w:b/>
          <w:bCs/>
          <w:color w:val="00B050"/>
          <w:sz w:val="28"/>
          <w:szCs w:val="28"/>
          <w:rtl/>
        </w:rPr>
        <w:t>والبحوث</w:t>
      </w:r>
      <w:r w:rsidRPr="00F63D76">
        <w:rPr>
          <w:rFonts w:ascii="Times New Roman,Bold" w:cs="Simple Bold Jut Out"/>
          <w:b/>
          <w:bCs/>
          <w:color w:val="00B050"/>
          <w:sz w:val="28"/>
          <w:szCs w:val="28"/>
        </w:rPr>
        <w:t xml:space="preserve"> </w:t>
      </w:r>
      <w:r w:rsidRPr="00F63D76">
        <w:rPr>
          <w:rFonts w:ascii="Times New Roman" w:hAnsi="Times New Roman" w:cs="Simple Bold Jut Out"/>
          <w:color w:val="00B050"/>
          <w:sz w:val="28"/>
          <w:szCs w:val="28"/>
        </w:rPr>
        <w:t>: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  <w:rtl/>
        </w:rPr>
        <w:t>ومهامها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</w:rPr>
        <w:t xml:space="preserve"> 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  <w:rtl/>
        </w:rPr>
        <w:t>هي</w:t>
      </w:r>
      <w:r w:rsidRPr="00F97BBB">
        <w:rPr>
          <w:rFonts w:ascii="Times New Roman" w:hAnsi="Times New Roman" w:cs="Times New Roman"/>
          <w:color w:val="548DD4" w:themeColor="text2" w:themeTint="99"/>
          <w:sz w:val="28"/>
          <w:szCs w:val="28"/>
        </w:rPr>
        <w:t xml:space="preserve"> :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-</w:t>
      </w:r>
    </w:p>
    <w:p w:rsidR="00C0475C" w:rsidRPr="00D34968" w:rsidRDefault="003C7C45" w:rsidP="00D34968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1-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وضع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نظام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لرصد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وتوثيق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ونشر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بيانات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بحث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علمي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والمشاركة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BD1C55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في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ؤتمرات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. </w:t>
      </w:r>
    </w:p>
    <w:p w:rsidR="00C0475C" w:rsidRPr="00D34968" w:rsidRDefault="003C7C45" w:rsidP="00D34968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2-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إنشاء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وتحديث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قاعدة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بيانات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أبحاث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والمشاريع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نشورة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من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قبل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أعضاء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هيئة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دريس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بالقسم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. </w:t>
      </w:r>
    </w:p>
    <w:p w:rsidR="00C0475C" w:rsidRPr="00D34968" w:rsidRDefault="003C7C45" w:rsidP="00D34968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3-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حث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على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نشر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علمي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في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جلات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علمية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ذات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صنيف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عالمي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. </w:t>
      </w:r>
    </w:p>
    <w:p w:rsidR="00C0475C" w:rsidRPr="00D34968" w:rsidRDefault="003C7C45" w:rsidP="00D34968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4-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إعلان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قائمة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أبحاث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لأعضاء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هيئة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تدريس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على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موقع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إلكتروني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للقسم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وتحديثها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سنويا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. </w:t>
      </w:r>
    </w:p>
    <w:p w:rsidR="00C0475C" w:rsidRPr="00D34968" w:rsidRDefault="003C7C45" w:rsidP="00D34968">
      <w:pPr>
        <w:autoSpaceDE w:val="0"/>
        <w:autoSpaceDN w:val="0"/>
        <w:adjustRightInd w:val="0"/>
        <w:spacing w:after="0" w:line="360" w:lineRule="auto"/>
        <w:rPr>
          <w:rFonts w:ascii="Microsoft Sans Serif" w:hAnsi="Microsoft Sans Serif" w:cs="Microsoft Sans Serif"/>
          <w:color w:val="000000"/>
          <w:sz w:val="24"/>
          <w:szCs w:val="24"/>
          <w:rtl/>
        </w:rPr>
      </w:pPr>
      <w:r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5-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قيام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بما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يحال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إليها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من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مهام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من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قبل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لجنة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دراسات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عليا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والبحث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علمي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في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 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  <w:rtl/>
        </w:rPr>
        <w:t>الكلية</w:t>
      </w:r>
      <w:r w:rsidR="00C0475C" w:rsidRPr="00D34968">
        <w:rPr>
          <w:rFonts w:ascii="Microsoft Sans Serif" w:hAnsi="Microsoft Sans Serif" w:cs="Microsoft Sans Serif"/>
          <w:color w:val="000000"/>
          <w:sz w:val="28"/>
          <w:szCs w:val="28"/>
        </w:rPr>
        <w:t xml:space="preserve">. </w:t>
      </w:r>
    </w:p>
    <w:p w:rsidR="00602410" w:rsidRPr="00E45BB0" w:rsidRDefault="0068252E" w:rsidP="00E45BB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8"/>
          <w:szCs w:val="28"/>
          <w:rtl/>
        </w:rPr>
      </w:pPr>
      <w:r>
        <w:rPr>
          <w:rFonts w:ascii="Times New Roman" w:hAnsi="Times New Roman" w:cs="Times New Roman" w:hint="cs"/>
          <w:color w:val="000000"/>
          <w:sz w:val="28"/>
          <w:szCs w:val="28"/>
          <w:rtl/>
        </w:rPr>
        <w:t>6</w:t>
      </w:r>
      <w:r w:rsidR="003C7C45">
        <w:rPr>
          <w:rFonts w:ascii="Times New Roman" w:hAnsi="Times New Roman" w:cs="Times New Roman" w:hint="cs"/>
          <w:color w:val="000000"/>
          <w:sz w:val="28"/>
          <w:szCs w:val="28"/>
          <w:rtl/>
        </w:rPr>
        <w:t>-</w:t>
      </w:r>
      <w:r w:rsidR="00C0475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C0475C">
        <w:rPr>
          <w:rFonts w:ascii="Times New Roman" w:hAnsi="Times New Roman" w:cs="Times New Roman"/>
          <w:color w:val="000000"/>
          <w:sz w:val="28"/>
          <w:szCs w:val="28"/>
          <w:rtl/>
        </w:rPr>
        <w:t>إجراء</w:t>
      </w:r>
      <w:r w:rsidR="00C0475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C0475C">
        <w:rPr>
          <w:rFonts w:ascii="Times New Roman" w:hAnsi="Times New Roman" w:cs="Times New Roman"/>
          <w:color w:val="000000"/>
          <w:sz w:val="28"/>
          <w:szCs w:val="28"/>
          <w:rtl/>
        </w:rPr>
        <w:t>تقويم</w:t>
      </w:r>
      <w:r w:rsidR="00C0475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C0475C">
        <w:rPr>
          <w:rFonts w:ascii="Times New Roman" w:hAnsi="Times New Roman" w:cs="Times New Roman"/>
          <w:color w:val="000000"/>
          <w:sz w:val="28"/>
          <w:szCs w:val="28"/>
          <w:rtl/>
        </w:rPr>
        <w:t>سنوي</w:t>
      </w:r>
      <w:r w:rsidR="00C0475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C0475C">
        <w:rPr>
          <w:rFonts w:ascii="Times New Roman" w:hAnsi="Times New Roman" w:cs="Times New Roman"/>
          <w:color w:val="000000"/>
          <w:sz w:val="28"/>
          <w:szCs w:val="28"/>
          <w:rtl/>
        </w:rPr>
        <w:t>لمشاريع</w:t>
      </w:r>
      <w:r w:rsidR="00C0475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C0475C">
        <w:rPr>
          <w:rFonts w:ascii="Times New Roman" w:hAnsi="Times New Roman" w:cs="Times New Roman"/>
          <w:color w:val="000000"/>
          <w:sz w:val="28"/>
          <w:szCs w:val="28"/>
          <w:rtl/>
        </w:rPr>
        <w:t>البحث</w:t>
      </w:r>
      <w:r w:rsidR="00C0475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C0475C">
        <w:rPr>
          <w:rFonts w:ascii="Times New Roman" w:hAnsi="Times New Roman" w:cs="Times New Roman"/>
          <w:color w:val="000000"/>
          <w:sz w:val="28"/>
          <w:szCs w:val="28"/>
          <w:rtl/>
        </w:rPr>
        <w:t>العلمي</w:t>
      </w:r>
      <w:r w:rsidR="00C0475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C0475C">
        <w:rPr>
          <w:rFonts w:ascii="Times New Roman" w:hAnsi="Times New Roman" w:cs="Times New Roman"/>
          <w:color w:val="000000"/>
          <w:sz w:val="28"/>
          <w:szCs w:val="28"/>
          <w:rtl/>
        </w:rPr>
        <w:t>بالقسم</w:t>
      </w:r>
      <w:r w:rsidR="00C0475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C0475C">
        <w:rPr>
          <w:rFonts w:ascii="Times New Roman" w:hAnsi="Times New Roman" w:cs="Times New Roman"/>
          <w:color w:val="000000"/>
          <w:sz w:val="28"/>
          <w:szCs w:val="28"/>
          <w:rtl/>
        </w:rPr>
        <w:t>والرفع</w:t>
      </w:r>
      <w:r w:rsidR="00C0475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C0475C">
        <w:rPr>
          <w:rFonts w:ascii="Times New Roman" w:hAnsi="Times New Roman" w:cs="Times New Roman"/>
          <w:color w:val="000000"/>
          <w:sz w:val="28"/>
          <w:szCs w:val="28"/>
          <w:rtl/>
        </w:rPr>
        <w:t>بالتوصيات</w:t>
      </w:r>
      <w:r w:rsidR="00C0475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C0475C">
        <w:rPr>
          <w:rFonts w:ascii="Times New Roman" w:hAnsi="Times New Roman" w:cs="Times New Roman"/>
          <w:color w:val="000000"/>
          <w:sz w:val="28"/>
          <w:szCs w:val="28"/>
          <w:rtl/>
        </w:rPr>
        <w:t>للجنة</w:t>
      </w:r>
      <w:r w:rsidR="00C0475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C0475C">
        <w:rPr>
          <w:rFonts w:ascii="Times New Roman" w:hAnsi="Times New Roman" w:cs="Times New Roman"/>
          <w:color w:val="000000"/>
          <w:sz w:val="28"/>
          <w:szCs w:val="28"/>
          <w:rtl/>
        </w:rPr>
        <w:t>الدراسات</w:t>
      </w:r>
      <w:r w:rsidR="00C0475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C0475C">
        <w:rPr>
          <w:rFonts w:ascii="Times New Roman" w:hAnsi="Times New Roman" w:cs="Times New Roman"/>
          <w:color w:val="000000"/>
          <w:sz w:val="28"/>
          <w:szCs w:val="28"/>
          <w:rtl/>
        </w:rPr>
        <w:t>العليا</w:t>
      </w:r>
      <w:r w:rsidR="00C0475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C0475C">
        <w:rPr>
          <w:rFonts w:ascii="Times New Roman" w:hAnsi="Times New Roman" w:cs="Times New Roman"/>
          <w:color w:val="000000"/>
          <w:sz w:val="28"/>
          <w:szCs w:val="28"/>
          <w:rtl/>
        </w:rPr>
        <w:t>والبحث</w:t>
      </w:r>
      <w:r w:rsidR="00C0475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C0475C">
        <w:rPr>
          <w:rFonts w:ascii="Times New Roman" w:hAnsi="Times New Roman" w:cs="Times New Roman"/>
          <w:color w:val="000000"/>
          <w:sz w:val="28"/>
          <w:szCs w:val="28"/>
          <w:rtl/>
        </w:rPr>
        <w:t>العلمي</w:t>
      </w:r>
      <w:r w:rsidR="006F52E3" w:rsidRPr="006F52E3">
        <w:rPr>
          <w:rFonts w:ascii="Times New Roman" w:hAnsi="Times New Roman" w:cs="Times New Roman"/>
          <w:color w:val="000000"/>
          <w:sz w:val="28"/>
          <w:szCs w:val="28"/>
          <w:rtl/>
        </w:rPr>
        <w:t xml:space="preserve"> </w:t>
      </w:r>
      <w:r w:rsidR="006F52E3">
        <w:rPr>
          <w:rFonts w:ascii="Times New Roman" w:hAnsi="Times New Roman" w:cs="Times New Roman"/>
          <w:color w:val="000000"/>
          <w:sz w:val="28"/>
          <w:szCs w:val="28"/>
          <w:rtl/>
        </w:rPr>
        <w:t>بالكلية</w:t>
      </w:r>
      <w:r w:rsidR="006F52E3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:rsidR="00602410" w:rsidRDefault="00602410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p w:rsidR="00734D71" w:rsidRDefault="00E52BB5" w:rsidP="00734D71">
      <w:pPr>
        <w:jc w:val="center"/>
        <w:rPr>
          <w:rFonts w:cs="AL-Mohanad Bold"/>
          <w:b/>
          <w:bCs/>
          <w:sz w:val="96"/>
          <w:szCs w:val="96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106045</wp:posOffset>
                </wp:positionH>
                <wp:positionV relativeFrom="paragraph">
                  <wp:posOffset>317500</wp:posOffset>
                </wp:positionV>
                <wp:extent cx="3993515" cy="4700905"/>
                <wp:effectExtent l="18415" t="15240" r="64770" b="17780"/>
                <wp:wrapNone/>
                <wp:docPr id="15" name="WordArt 12" descr="رخام أبيض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3993515" cy="470090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341420" w:rsidRPr="00A44C99" w:rsidRDefault="00341420" w:rsidP="00E52BB5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rPr>
                                <w14:props3d w14:extrusionH="99999" w14:contourW="0" w14:prstMaterial="legacyMatte">
                                  <w14:extrusionClr>
                                    <w14:srgbClr w14:val="663300"/>
                                  </w14:extrusionClr>
                                  <w14:contourClr>
                                    <w14:srgbClr w14:val="FFCC99"/>
                                  </w14:contourClr>
                                </w14:props3d>
                              </w:rPr>
                            </w:pPr>
                            <w:r w:rsidRPr="00A44C99">
                              <w:rPr>
                                <w:rFonts w:ascii="Arial Black"/>
                                <w:b/>
                                <w:bCs/>
                                <w:sz w:val="120"/>
                                <w:szCs w:val="120"/>
                                <w:rtl/>
                                <w14:props3d w14:extrusionH="99999" w14:contourW="0" w14:prstMaterial="legacyMatte">
                                  <w14:extrusionClr>
                                    <w14:srgbClr w14:val="663300"/>
                                  </w14:extrusionClr>
                                  <w14:contourClr>
                                    <w14:srgbClr w14:val="FFCC99"/>
                                  </w14:contourClr>
                                </w14:props3d>
                              </w:rPr>
                              <w:t>خطة</w:t>
                            </w:r>
                          </w:p>
                          <w:p w:rsidR="00341420" w:rsidRPr="00A44C99" w:rsidRDefault="00341420" w:rsidP="00E52BB5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rPr>
                                <w:rtl/>
                                <w14:props3d w14:extrusionH="99999" w14:contourW="0" w14:prstMaterial="legacyMatte">
                                  <w14:extrusionClr>
                                    <w14:srgbClr w14:val="663300"/>
                                  </w14:extrusionClr>
                                  <w14:contourClr>
                                    <w14:srgbClr w14:val="FFCC99"/>
                                  </w14:contourClr>
                                </w14:props3d>
                              </w:rPr>
                            </w:pPr>
                            <w:r w:rsidRPr="00A44C99">
                              <w:rPr>
                                <w:rFonts w:ascii="Arial Black"/>
                                <w:b/>
                                <w:bCs/>
                                <w:sz w:val="120"/>
                                <w:szCs w:val="120"/>
                                <w:rtl/>
                                <w14:props3d w14:extrusionH="99999" w14:contourW="0" w14:prstMaterial="legacyMatte">
                                  <w14:extrusionClr>
                                    <w14:srgbClr w14:val="663300"/>
                                  </w14:extrusionClr>
                                  <w14:contourClr>
                                    <w14:srgbClr w14:val="FFCC99"/>
                                  </w14:contourClr>
                                </w14:props3d>
                              </w:rPr>
                              <w:t>قسم الرياضيات</w:t>
                            </w:r>
                          </w:p>
                          <w:p w:rsidR="00341420" w:rsidRPr="00A44C99" w:rsidRDefault="00341420" w:rsidP="00E52BB5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rPr>
                                <w:rtl/>
                                <w14:props3d w14:extrusionH="99999" w14:contourW="0" w14:prstMaterial="legacyMatte">
                                  <w14:extrusionClr>
                                    <w14:srgbClr w14:val="663300"/>
                                  </w14:extrusionClr>
                                  <w14:contourClr>
                                    <w14:srgbClr w14:val="FFCC99"/>
                                  </w14:contourClr>
                                </w14:props3d>
                              </w:rPr>
                            </w:pPr>
                            <w:r w:rsidRPr="00A44C99">
                              <w:rPr>
                                <w:rFonts w:ascii="Arial Black"/>
                                <w:b/>
                                <w:bCs/>
                                <w:sz w:val="120"/>
                                <w:szCs w:val="120"/>
                                <w:rtl/>
                                <w14:props3d w14:extrusionH="99999" w14:contourW="0" w14:prstMaterial="legacyMatte">
                                  <w14:extrusionClr>
                                    <w14:srgbClr w14:val="663300"/>
                                  </w14:extrusionClr>
                                  <w14:contourClr>
                                    <w14:srgbClr w14:val="FFCC99"/>
                                  </w14:contourClr>
                                </w14:props3d>
                              </w:rPr>
                              <w:t>و</w:t>
                            </w:r>
                          </w:p>
                          <w:p w:rsidR="00341420" w:rsidRPr="00A44C99" w:rsidRDefault="00341420" w:rsidP="00E52BB5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rPr>
                                <w:rtl/>
                                <w14:props3d w14:extrusionH="99999" w14:contourW="0" w14:prstMaterial="legacyMatte">
                                  <w14:extrusionClr>
                                    <w14:srgbClr w14:val="663300"/>
                                  </w14:extrusionClr>
                                  <w14:contourClr>
                                    <w14:srgbClr w14:val="FFCC99"/>
                                  </w14:contourClr>
                                </w14:props3d>
                              </w:rPr>
                            </w:pPr>
                            <w:r w:rsidRPr="00A44C99">
                              <w:rPr>
                                <w:rFonts w:ascii="Arial Black"/>
                                <w:b/>
                                <w:bCs/>
                                <w:sz w:val="120"/>
                                <w:szCs w:val="120"/>
                                <w:rtl/>
                                <w14:props3d w14:extrusionH="99999" w14:contourW="0" w14:prstMaterial="legacyMatte">
                                  <w14:extrusionClr>
                                    <w14:srgbClr w14:val="663300"/>
                                  </w14:extrusionClr>
                                  <w14:contourClr>
                                    <w14:srgbClr w14:val="FFCC99"/>
                                  </w14:contourClr>
                                </w14:props3d>
                              </w:rPr>
                              <w:t>توصيف المقررات المختصر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  <a:scene3d>
                          <a:camera prst="legacyObliqueRight"/>
                          <a:lightRig rig="legacyHarsh3" dir="t"/>
                        </a:scene3d>
                        <a:sp3d extrusionH="100000" prstMaterial="legacyMatte">
                          <a:extrusionClr>
                            <a:srgbClr val="663300"/>
                          </a:extrusionClr>
                          <a:contourClr>
                            <a:srgbClr val="FFCC99"/>
                          </a:contourClr>
                        </a:sp3d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WordArt 12" o:spid="_x0000_s1034" type="#_x0000_t202" alt="رخام أبيض" style="position:absolute;left:0;text-align:left;margin-left:8.35pt;margin-top:25pt;width:314.45pt;height:370.15pt;z-index:251705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" filled="f" stroked="f">
                <o:lock v:ext="edit" shapetype="t"/>
                <v:textbox style="mso-fit-shape-to-text:t">
                  <w:txbxContent>
                    <w:p w:rsidR="00341420" w:rsidRPr="00A44C99" w:rsidRDefault="00341420" w:rsidP="00E52BB5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  <w:rPr>
                          <w14:props3d w14:extrusionH="99999" w14:contourW="0" w14:prstMaterial="legacyMatte">
                            <w14:extrusionClr>
                              <w14:srgbClr w14:val="663300"/>
                            </w14:extrusionClr>
                            <w14:contourClr>
                              <w14:srgbClr w14:val="FFCC99"/>
                            </w14:contourClr>
                          </w14:props3d>
                        </w:rPr>
                      </w:pPr>
                      <w:r w:rsidRPr="00A44C99">
                        <w:rPr>
                          <w:rFonts w:ascii="Arial Black"/>
                          <w:b/>
                          <w:bCs/>
                          <w:sz w:val="120"/>
                          <w:szCs w:val="120"/>
                          <w:rtl/>
                          <w14:props3d w14:extrusionH="99999" w14:contourW="0" w14:prstMaterial="legacyMatte">
                            <w14:extrusionClr>
                              <w14:srgbClr w14:val="663300"/>
                            </w14:extrusionClr>
                            <w14:contourClr>
                              <w14:srgbClr w14:val="FFCC99"/>
                            </w14:contourClr>
                          </w14:props3d>
                        </w:rPr>
                        <w:t>خطة</w:t>
                      </w:r>
                    </w:p>
                    <w:p w:rsidR="00341420" w:rsidRPr="00A44C99" w:rsidRDefault="00341420" w:rsidP="00E52BB5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  <w:rPr>
                          <w:rtl/>
                          <w14:props3d w14:extrusionH="99999" w14:contourW="0" w14:prstMaterial="legacyMatte">
                            <w14:extrusionClr>
                              <w14:srgbClr w14:val="663300"/>
                            </w14:extrusionClr>
                            <w14:contourClr>
                              <w14:srgbClr w14:val="FFCC99"/>
                            </w14:contourClr>
                          </w14:props3d>
                        </w:rPr>
                      </w:pPr>
                      <w:r w:rsidRPr="00A44C99">
                        <w:rPr>
                          <w:rFonts w:ascii="Arial Black"/>
                          <w:b/>
                          <w:bCs/>
                          <w:sz w:val="120"/>
                          <w:szCs w:val="120"/>
                          <w:rtl/>
                          <w14:props3d w14:extrusionH="99999" w14:contourW="0" w14:prstMaterial="legacyMatte">
                            <w14:extrusionClr>
                              <w14:srgbClr w14:val="663300"/>
                            </w14:extrusionClr>
                            <w14:contourClr>
                              <w14:srgbClr w14:val="FFCC99"/>
                            </w14:contourClr>
                          </w14:props3d>
                        </w:rPr>
                        <w:t>قسم الرياضيات</w:t>
                      </w:r>
                    </w:p>
                    <w:p w:rsidR="00341420" w:rsidRPr="00A44C99" w:rsidRDefault="00341420" w:rsidP="00E52BB5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  <w:rPr>
                          <w:rtl/>
                          <w14:props3d w14:extrusionH="99999" w14:contourW="0" w14:prstMaterial="legacyMatte">
                            <w14:extrusionClr>
                              <w14:srgbClr w14:val="663300"/>
                            </w14:extrusionClr>
                            <w14:contourClr>
                              <w14:srgbClr w14:val="FFCC99"/>
                            </w14:contourClr>
                          </w14:props3d>
                        </w:rPr>
                      </w:pPr>
                      <w:r w:rsidRPr="00A44C99">
                        <w:rPr>
                          <w:rFonts w:ascii="Arial Black"/>
                          <w:b/>
                          <w:bCs/>
                          <w:sz w:val="120"/>
                          <w:szCs w:val="120"/>
                          <w:rtl/>
                          <w14:props3d w14:extrusionH="99999" w14:contourW="0" w14:prstMaterial="legacyMatte">
                            <w14:extrusionClr>
                              <w14:srgbClr w14:val="663300"/>
                            </w14:extrusionClr>
                            <w14:contourClr>
                              <w14:srgbClr w14:val="FFCC99"/>
                            </w14:contourClr>
                          </w14:props3d>
                        </w:rPr>
                        <w:t>و</w:t>
                      </w:r>
                    </w:p>
                    <w:p w:rsidR="00341420" w:rsidRPr="00A44C99" w:rsidRDefault="00341420" w:rsidP="00E52BB5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  <w:rPr>
                          <w:rtl/>
                          <w14:props3d w14:extrusionH="99999" w14:contourW="0" w14:prstMaterial="legacyMatte">
                            <w14:extrusionClr>
                              <w14:srgbClr w14:val="663300"/>
                            </w14:extrusionClr>
                            <w14:contourClr>
                              <w14:srgbClr w14:val="FFCC99"/>
                            </w14:contourClr>
                          </w14:props3d>
                        </w:rPr>
                      </w:pPr>
                      <w:r w:rsidRPr="00A44C99">
                        <w:rPr>
                          <w:rFonts w:ascii="Arial Black"/>
                          <w:b/>
                          <w:bCs/>
                          <w:sz w:val="120"/>
                          <w:szCs w:val="120"/>
                          <w:rtl/>
                          <w14:props3d w14:extrusionH="99999" w14:contourW="0" w14:prstMaterial="legacyMatte">
                            <w14:extrusionClr>
                              <w14:srgbClr w14:val="663300"/>
                            </w14:extrusionClr>
                            <w14:contourClr>
                              <w14:srgbClr w14:val="FFCC99"/>
                            </w14:contourClr>
                          </w14:props3d>
                        </w:rPr>
                        <w:t>توصيف المقررات المختصر</w:t>
                      </w:r>
                    </w:p>
                  </w:txbxContent>
                </v:textbox>
              </v:shape>
            </w:pict>
          </mc:Fallback>
        </mc:AlternateContent>
      </w:r>
      <w:r w:rsidR="00734D71">
        <w:rPr>
          <w:rFonts w:cs="AL-Mohanad Bold"/>
          <w:b/>
          <w:bCs/>
          <w:noProof/>
          <w:sz w:val="96"/>
          <w:szCs w:val="96"/>
        </w:rPr>
        <w:drawing>
          <wp:inline distT="0" distB="0" distL="0" distR="0" wp14:anchorId="48914B0C" wp14:editId="08F8E4E7">
            <wp:extent cx="6631915" cy="9256143"/>
            <wp:effectExtent l="19050" t="0" r="0" b="0"/>
            <wp:docPr id="2" name="صورة 1" descr="بدون عنوان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بدون عنوان.png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6631916" cy="92561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pPr w:leftFromText="180" w:rightFromText="180" w:vertAnchor="page" w:horzAnchor="page" w:tblpXSpec="center" w:tblpY="737"/>
        <w:bidiVisual/>
        <w:tblW w:w="108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9"/>
        <w:gridCol w:w="1172"/>
        <w:gridCol w:w="2836"/>
        <w:gridCol w:w="709"/>
        <w:gridCol w:w="709"/>
        <w:gridCol w:w="850"/>
        <w:gridCol w:w="709"/>
        <w:gridCol w:w="992"/>
        <w:gridCol w:w="1271"/>
      </w:tblGrid>
      <w:tr w:rsidR="001558D4" w:rsidRPr="0064542A" w:rsidTr="007965F7">
        <w:trPr>
          <w:trHeight w:val="255"/>
        </w:trPr>
        <w:tc>
          <w:tcPr>
            <w:tcW w:w="10847" w:type="dxa"/>
            <w:gridSpan w:val="9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lastRenderedPageBreak/>
              <w:t>قسم الرياضيات</w:t>
            </w:r>
          </w:p>
        </w:tc>
      </w:tr>
      <w:tr w:rsidR="001558D4" w:rsidRPr="0064542A" w:rsidTr="007965F7">
        <w:trPr>
          <w:trHeight w:val="255"/>
        </w:trPr>
        <w:tc>
          <w:tcPr>
            <w:tcW w:w="10847" w:type="dxa"/>
            <w:gridSpan w:val="9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5B8B7" w:themeFill="accent2" w:themeFillTint="66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ستوى الأول</w:t>
            </w:r>
          </w:p>
        </w:tc>
      </w:tr>
      <w:tr w:rsidR="001558D4" w:rsidRPr="0064542A" w:rsidTr="007965F7">
        <w:trPr>
          <w:trHeight w:val="255"/>
        </w:trPr>
        <w:tc>
          <w:tcPr>
            <w:tcW w:w="1599" w:type="dxa"/>
            <w:vMerge w:val="restart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رقم المقرر</w:t>
            </w:r>
          </w:p>
        </w:tc>
        <w:tc>
          <w:tcPr>
            <w:tcW w:w="1172" w:type="dxa"/>
            <w:vMerge w:val="restart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رمز المقرر</w:t>
            </w:r>
          </w:p>
        </w:tc>
        <w:tc>
          <w:tcPr>
            <w:tcW w:w="2836" w:type="dxa"/>
            <w:vMerge w:val="restart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سم المقرر</w:t>
            </w:r>
          </w:p>
        </w:tc>
        <w:tc>
          <w:tcPr>
            <w:tcW w:w="2977" w:type="dxa"/>
            <w:gridSpan w:val="4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توزيع الوحدات الدراسية</w:t>
            </w:r>
          </w:p>
        </w:tc>
        <w:tc>
          <w:tcPr>
            <w:tcW w:w="99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رقم ورمز المتطلب السابق (المرافق)</w:t>
            </w:r>
          </w:p>
        </w:tc>
        <w:tc>
          <w:tcPr>
            <w:tcW w:w="1271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سم المتطلب السابق</w:t>
            </w:r>
          </w:p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(المرافق)</w:t>
            </w:r>
          </w:p>
        </w:tc>
      </w:tr>
      <w:tr w:rsidR="001558D4" w:rsidRPr="0064542A" w:rsidTr="007965F7">
        <w:trPr>
          <w:trHeight w:val="255"/>
        </w:trPr>
        <w:tc>
          <w:tcPr>
            <w:tcW w:w="1599" w:type="dxa"/>
            <w:vMerge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72" w:type="dxa"/>
            <w:vMerge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2836" w:type="dxa"/>
            <w:vMerge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نظري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ملي</w:t>
            </w:r>
          </w:p>
        </w:tc>
        <w:tc>
          <w:tcPr>
            <w:tcW w:w="850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تدريب</w:t>
            </w:r>
          </w:p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(تمارين)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معتمد</w:t>
            </w:r>
          </w:p>
        </w:tc>
        <w:tc>
          <w:tcPr>
            <w:tcW w:w="99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71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1558D4" w:rsidRPr="0064542A" w:rsidTr="007965F7">
        <w:trPr>
          <w:trHeight w:val="357"/>
        </w:trPr>
        <w:tc>
          <w:tcPr>
            <w:tcW w:w="1599" w:type="dxa"/>
            <w:shd w:val="clear" w:color="auto" w:fill="auto"/>
          </w:tcPr>
          <w:p w:rsidR="001558D4" w:rsidRPr="00832B0C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1</w:t>
            </w:r>
            <w:r w:rsidR="00516B71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1</w:t>
            </w: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172" w:type="dxa"/>
            <w:shd w:val="clear" w:color="auto" w:fill="auto"/>
          </w:tcPr>
          <w:p w:rsidR="001558D4" w:rsidRPr="00832B0C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6"/>
                <w:szCs w:val="26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6"/>
                <w:szCs w:val="26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6"/>
                <w:szCs w:val="26"/>
              </w:rPr>
              <w:t>ATH</w:t>
            </w:r>
          </w:p>
        </w:tc>
        <w:tc>
          <w:tcPr>
            <w:tcW w:w="2836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حساب التفاضل والتكامل (1)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850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99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71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1558D4" w:rsidRPr="0064542A" w:rsidTr="007965F7">
        <w:trPr>
          <w:trHeight w:val="357"/>
        </w:trPr>
        <w:tc>
          <w:tcPr>
            <w:tcW w:w="159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111</w:t>
            </w:r>
          </w:p>
        </w:tc>
        <w:tc>
          <w:tcPr>
            <w:tcW w:w="117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6"/>
                <w:szCs w:val="26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6"/>
                <w:szCs w:val="26"/>
              </w:rPr>
              <w:t>PHYS</w:t>
            </w:r>
          </w:p>
        </w:tc>
        <w:tc>
          <w:tcPr>
            <w:tcW w:w="2836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فيزياء عامة (1)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99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71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1558D4" w:rsidRPr="0064542A" w:rsidTr="007965F7">
        <w:trPr>
          <w:trHeight w:val="357"/>
        </w:trPr>
        <w:tc>
          <w:tcPr>
            <w:tcW w:w="159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111</w:t>
            </w:r>
          </w:p>
        </w:tc>
        <w:tc>
          <w:tcPr>
            <w:tcW w:w="117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6"/>
                <w:szCs w:val="26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6"/>
                <w:szCs w:val="26"/>
              </w:rPr>
              <w:t>CHEM</w:t>
            </w:r>
          </w:p>
        </w:tc>
        <w:tc>
          <w:tcPr>
            <w:tcW w:w="2836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كيمياء عامة (1)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850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99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71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1558D4" w:rsidRPr="0064542A" w:rsidTr="007965F7">
        <w:trPr>
          <w:trHeight w:val="440"/>
        </w:trPr>
        <w:tc>
          <w:tcPr>
            <w:tcW w:w="159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116</w:t>
            </w:r>
          </w:p>
        </w:tc>
        <w:tc>
          <w:tcPr>
            <w:tcW w:w="117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6"/>
                <w:szCs w:val="26"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6"/>
                <w:szCs w:val="26"/>
              </w:rPr>
              <w:t>EDU</w:t>
            </w:r>
          </w:p>
        </w:tc>
        <w:tc>
          <w:tcPr>
            <w:tcW w:w="2836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تقنيات التعليم ومهارات الاتصال 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850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99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71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1558D4" w:rsidRPr="0064542A" w:rsidTr="007965F7">
        <w:trPr>
          <w:trHeight w:val="357"/>
        </w:trPr>
        <w:tc>
          <w:tcPr>
            <w:tcW w:w="159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117</w:t>
            </w:r>
          </w:p>
        </w:tc>
        <w:tc>
          <w:tcPr>
            <w:tcW w:w="117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6"/>
                <w:szCs w:val="26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6"/>
                <w:szCs w:val="26"/>
              </w:rPr>
              <w:t>EDU</w:t>
            </w:r>
          </w:p>
        </w:tc>
        <w:tc>
          <w:tcPr>
            <w:tcW w:w="2836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أصول التربية الإسلامية 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850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99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</w:p>
        </w:tc>
        <w:tc>
          <w:tcPr>
            <w:tcW w:w="1271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1558D4" w:rsidRPr="0064542A" w:rsidTr="007965F7">
        <w:trPr>
          <w:trHeight w:val="357"/>
        </w:trPr>
        <w:tc>
          <w:tcPr>
            <w:tcW w:w="159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118</w:t>
            </w:r>
          </w:p>
        </w:tc>
        <w:tc>
          <w:tcPr>
            <w:tcW w:w="117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6"/>
                <w:szCs w:val="26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6"/>
                <w:szCs w:val="26"/>
              </w:rPr>
              <w:t>EDU</w:t>
            </w:r>
          </w:p>
        </w:tc>
        <w:tc>
          <w:tcPr>
            <w:tcW w:w="2836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نظام وسياسة التعليم في المملكة العربية السعودية 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850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71" w:type="dxa"/>
            <w:tcBorders>
              <w:bottom w:val="single" w:sz="4" w:space="0" w:color="auto"/>
            </w:tcBorders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1558D4" w:rsidRPr="0064542A" w:rsidTr="007965F7">
        <w:trPr>
          <w:trHeight w:val="357"/>
        </w:trPr>
        <w:tc>
          <w:tcPr>
            <w:tcW w:w="159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7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2836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متطلب جامعي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850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71" w:type="dxa"/>
            <w:tcBorders>
              <w:bottom w:val="single" w:sz="4" w:space="0" w:color="auto"/>
            </w:tcBorders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516B71" w:rsidRPr="0064542A" w:rsidTr="007965F7">
        <w:trPr>
          <w:trHeight w:val="357"/>
        </w:trPr>
        <w:tc>
          <w:tcPr>
            <w:tcW w:w="1599" w:type="dxa"/>
            <w:shd w:val="clear" w:color="auto" w:fill="auto"/>
          </w:tcPr>
          <w:p w:rsidR="00516B71" w:rsidRPr="00832B0C" w:rsidRDefault="00516B71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72" w:type="dxa"/>
            <w:shd w:val="clear" w:color="auto" w:fill="auto"/>
          </w:tcPr>
          <w:p w:rsidR="00516B71" w:rsidRPr="00832B0C" w:rsidRDefault="00516B71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2836" w:type="dxa"/>
            <w:shd w:val="clear" w:color="auto" w:fill="auto"/>
          </w:tcPr>
          <w:p w:rsidR="00516B71" w:rsidRPr="00832B0C" w:rsidRDefault="00516B71" w:rsidP="00516B71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متطلب جامعي</w:t>
            </w:r>
          </w:p>
        </w:tc>
        <w:tc>
          <w:tcPr>
            <w:tcW w:w="709" w:type="dxa"/>
            <w:shd w:val="clear" w:color="auto" w:fill="auto"/>
          </w:tcPr>
          <w:p w:rsidR="00516B71" w:rsidRPr="00832B0C" w:rsidRDefault="00516B71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516B71" w:rsidRPr="00832B0C" w:rsidRDefault="00516B71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850" w:type="dxa"/>
            <w:shd w:val="clear" w:color="auto" w:fill="auto"/>
          </w:tcPr>
          <w:p w:rsidR="00516B71" w:rsidRPr="00832B0C" w:rsidRDefault="00516B71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709" w:type="dxa"/>
            <w:shd w:val="clear" w:color="auto" w:fill="auto"/>
          </w:tcPr>
          <w:p w:rsidR="00516B71" w:rsidRPr="00832B0C" w:rsidRDefault="00516B71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</w:tcPr>
          <w:p w:rsidR="00516B71" w:rsidRPr="00832B0C" w:rsidRDefault="00516B71" w:rsidP="00516B71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71" w:type="dxa"/>
            <w:tcBorders>
              <w:bottom w:val="single" w:sz="4" w:space="0" w:color="auto"/>
            </w:tcBorders>
            <w:shd w:val="clear" w:color="auto" w:fill="auto"/>
          </w:tcPr>
          <w:p w:rsidR="00516B71" w:rsidRPr="00832B0C" w:rsidRDefault="00516B71" w:rsidP="00516B71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516B71" w:rsidRPr="0064542A" w:rsidTr="007965F7">
        <w:trPr>
          <w:trHeight w:val="357"/>
        </w:trPr>
        <w:tc>
          <w:tcPr>
            <w:tcW w:w="1599" w:type="dxa"/>
            <w:shd w:val="clear" w:color="auto" w:fill="auto"/>
          </w:tcPr>
          <w:p w:rsidR="00516B71" w:rsidRPr="00832B0C" w:rsidRDefault="00516B71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72" w:type="dxa"/>
            <w:shd w:val="clear" w:color="auto" w:fill="auto"/>
          </w:tcPr>
          <w:p w:rsidR="00516B71" w:rsidRPr="00832B0C" w:rsidRDefault="00516B71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2836" w:type="dxa"/>
            <w:shd w:val="clear" w:color="auto" w:fill="auto"/>
          </w:tcPr>
          <w:p w:rsidR="00516B71" w:rsidRPr="00832B0C" w:rsidRDefault="00516B71" w:rsidP="00516B71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متطلب جامعي</w:t>
            </w:r>
          </w:p>
        </w:tc>
        <w:tc>
          <w:tcPr>
            <w:tcW w:w="709" w:type="dxa"/>
            <w:shd w:val="clear" w:color="auto" w:fill="auto"/>
          </w:tcPr>
          <w:p w:rsidR="00516B71" w:rsidRPr="00832B0C" w:rsidRDefault="00516B71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516B71" w:rsidRPr="00832B0C" w:rsidRDefault="00516B71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850" w:type="dxa"/>
            <w:shd w:val="clear" w:color="auto" w:fill="auto"/>
          </w:tcPr>
          <w:p w:rsidR="00516B71" w:rsidRPr="00832B0C" w:rsidRDefault="00516B71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709" w:type="dxa"/>
            <w:shd w:val="clear" w:color="auto" w:fill="auto"/>
          </w:tcPr>
          <w:p w:rsidR="00516B71" w:rsidRPr="00832B0C" w:rsidRDefault="00516B71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</w:tcPr>
          <w:p w:rsidR="00516B71" w:rsidRPr="00832B0C" w:rsidRDefault="00516B71" w:rsidP="00516B71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71" w:type="dxa"/>
            <w:tcBorders>
              <w:bottom w:val="single" w:sz="4" w:space="0" w:color="auto"/>
            </w:tcBorders>
            <w:shd w:val="clear" w:color="auto" w:fill="auto"/>
          </w:tcPr>
          <w:p w:rsidR="00516B71" w:rsidRPr="00832B0C" w:rsidRDefault="00516B71" w:rsidP="00516B71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1558D4" w:rsidRPr="0064542A" w:rsidTr="007965F7">
        <w:trPr>
          <w:trHeight w:val="357"/>
        </w:trPr>
        <w:tc>
          <w:tcPr>
            <w:tcW w:w="2771" w:type="dxa"/>
            <w:gridSpan w:val="2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2836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8 ساعة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50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9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71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1558D4" w:rsidRPr="0064542A" w:rsidTr="007965F7">
        <w:trPr>
          <w:trHeight w:val="255"/>
        </w:trPr>
        <w:tc>
          <w:tcPr>
            <w:tcW w:w="10847" w:type="dxa"/>
            <w:gridSpan w:val="9"/>
            <w:shd w:val="clear" w:color="auto" w:fill="E5B8B7" w:themeFill="accent2" w:themeFillTint="66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ستوى الثاني</w:t>
            </w:r>
          </w:p>
        </w:tc>
      </w:tr>
      <w:tr w:rsidR="001558D4" w:rsidRPr="0064542A" w:rsidTr="007965F7">
        <w:trPr>
          <w:trHeight w:val="255"/>
        </w:trPr>
        <w:tc>
          <w:tcPr>
            <w:tcW w:w="1599" w:type="dxa"/>
            <w:vMerge w:val="restart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رقم المقرر</w:t>
            </w:r>
          </w:p>
        </w:tc>
        <w:tc>
          <w:tcPr>
            <w:tcW w:w="1172" w:type="dxa"/>
            <w:vMerge w:val="restart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رمز المقرر</w:t>
            </w:r>
          </w:p>
        </w:tc>
        <w:tc>
          <w:tcPr>
            <w:tcW w:w="2836" w:type="dxa"/>
            <w:vMerge w:val="restart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سم المقرر</w:t>
            </w:r>
          </w:p>
        </w:tc>
        <w:tc>
          <w:tcPr>
            <w:tcW w:w="2977" w:type="dxa"/>
            <w:gridSpan w:val="4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توزيع الوحدات الدراسية</w:t>
            </w:r>
          </w:p>
        </w:tc>
        <w:tc>
          <w:tcPr>
            <w:tcW w:w="99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رقم ورمز المتطلب السابق (المرافق)</w:t>
            </w:r>
          </w:p>
        </w:tc>
        <w:tc>
          <w:tcPr>
            <w:tcW w:w="1271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سم المتطلب السابق</w:t>
            </w:r>
          </w:p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(المرافق)</w:t>
            </w:r>
          </w:p>
        </w:tc>
      </w:tr>
      <w:tr w:rsidR="001558D4" w:rsidRPr="0064542A" w:rsidTr="007965F7">
        <w:trPr>
          <w:trHeight w:val="255"/>
        </w:trPr>
        <w:tc>
          <w:tcPr>
            <w:tcW w:w="1599" w:type="dxa"/>
            <w:vMerge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72" w:type="dxa"/>
            <w:vMerge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2836" w:type="dxa"/>
            <w:vMerge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نظري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ملي</w:t>
            </w:r>
          </w:p>
        </w:tc>
        <w:tc>
          <w:tcPr>
            <w:tcW w:w="850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تدريب</w:t>
            </w:r>
          </w:p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(تمارين)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معتمد</w:t>
            </w:r>
          </w:p>
        </w:tc>
        <w:tc>
          <w:tcPr>
            <w:tcW w:w="99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71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1558D4" w:rsidRPr="0064542A" w:rsidTr="007965F7">
        <w:trPr>
          <w:trHeight w:val="357"/>
        </w:trPr>
        <w:tc>
          <w:tcPr>
            <w:tcW w:w="1599" w:type="dxa"/>
            <w:shd w:val="clear" w:color="auto" w:fill="auto"/>
          </w:tcPr>
          <w:p w:rsidR="001558D4" w:rsidRPr="00832B0C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1</w:t>
            </w:r>
            <w:r w:rsidR="00516B71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21</w:t>
            </w:r>
          </w:p>
        </w:tc>
        <w:tc>
          <w:tcPr>
            <w:tcW w:w="1172" w:type="dxa"/>
            <w:shd w:val="clear" w:color="auto" w:fill="auto"/>
          </w:tcPr>
          <w:p w:rsidR="001558D4" w:rsidRPr="00832B0C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ATH</w:t>
            </w:r>
          </w:p>
        </w:tc>
        <w:tc>
          <w:tcPr>
            <w:tcW w:w="2836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حساب التفاضل والتكامل (2)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850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4</w:t>
            </w:r>
          </w:p>
        </w:tc>
        <w:tc>
          <w:tcPr>
            <w:tcW w:w="992" w:type="dxa"/>
            <w:shd w:val="clear" w:color="auto" w:fill="auto"/>
          </w:tcPr>
          <w:p w:rsidR="001558D4" w:rsidRPr="00832B0C" w:rsidRDefault="001558D4" w:rsidP="00516B71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27E85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ATH</w:t>
            </w:r>
            <w:r w:rsidRPr="00727E85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 xml:space="preserve"> 1</w:t>
            </w:r>
            <w:r w:rsidR="00516B71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1</w:t>
            </w:r>
            <w:r w:rsidRPr="00727E85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1</w:t>
            </w:r>
          </w:p>
        </w:tc>
        <w:tc>
          <w:tcPr>
            <w:tcW w:w="1271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27E85"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حساب</w:t>
            </w:r>
            <w:r w:rsidR="00CF5353"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727E85"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التفاضل</w:t>
            </w:r>
            <w:r w:rsidR="00CF5353"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727E85"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والتكامل</w:t>
            </w:r>
            <w:r w:rsidRPr="00727E8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(1)</w:t>
            </w:r>
          </w:p>
        </w:tc>
      </w:tr>
      <w:tr w:rsidR="001558D4" w:rsidRPr="0064542A" w:rsidTr="007965F7">
        <w:trPr>
          <w:trHeight w:val="357"/>
        </w:trPr>
        <w:tc>
          <w:tcPr>
            <w:tcW w:w="1599" w:type="dxa"/>
            <w:shd w:val="clear" w:color="auto" w:fill="auto"/>
          </w:tcPr>
          <w:p w:rsidR="001558D4" w:rsidRPr="00832B0C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1</w:t>
            </w:r>
            <w:r w:rsidR="00516B71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22</w:t>
            </w:r>
          </w:p>
        </w:tc>
        <w:tc>
          <w:tcPr>
            <w:tcW w:w="1172" w:type="dxa"/>
            <w:shd w:val="clear" w:color="auto" w:fill="auto"/>
          </w:tcPr>
          <w:p w:rsidR="001558D4" w:rsidRPr="00832B0C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ATH</w:t>
            </w:r>
          </w:p>
        </w:tc>
        <w:tc>
          <w:tcPr>
            <w:tcW w:w="2836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أسس الرياضيات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850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99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71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1558D4" w:rsidRPr="0064542A" w:rsidTr="007965F7">
        <w:trPr>
          <w:trHeight w:val="357"/>
        </w:trPr>
        <w:tc>
          <w:tcPr>
            <w:tcW w:w="1599" w:type="dxa"/>
            <w:shd w:val="clear" w:color="auto" w:fill="auto"/>
          </w:tcPr>
          <w:p w:rsidR="001558D4" w:rsidRPr="00832B0C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1</w:t>
            </w:r>
            <w:r w:rsidR="00516B71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24</w:t>
            </w:r>
          </w:p>
        </w:tc>
        <w:tc>
          <w:tcPr>
            <w:tcW w:w="1172" w:type="dxa"/>
            <w:shd w:val="clear" w:color="auto" w:fill="auto"/>
          </w:tcPr>
          <w:p w:rsidR="001558D4" w:rsidRPr="00832B0C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ATH</w:t>
            </w:r>
          </w:p>
        </w:tc>
        <w:tc>
          <w:tcPr>
            <w:tcW w:w="2836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هندسة تحليلية (مستوية ومجسمة)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850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4</w:t>
            </w:r>
          </w:p>
        </w:tc>
        <w:tc>
          <w:tcPr>
            <w:tcW w:w="99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71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1558D4" w:rsidRPr="0064542A" w:rsidTr="007965F7">
        <w:trPr>
          <w:trHeight w:val="440"/>
        </w:trPr>
        <w:tc>
          <w:tcPr>
            <w:tcW w:w="1599" w:type="dxa"/>
            <w:shd w:val="clear" w:color="auto" w:fill="auto"/>
          </w:tcPr>
          <w:p w:rsidR="001558D4" w:rsidRPr="00832B0C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1</w:t>
            </w:r>
            <w:r w:rsidR="00516B71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23</w:t>
            </w:r>
          </w:p>
        </w:tc>
        <w:tc>
          <w:tcPr>
            <w:tcW w:w="1172" w:type="dxa"/>
            <w:shd w:val="clear" w:color="auto" w:fill="auto"/>
          </w:tcPr>
          <w:p w:rsidR="001558D4" w:rsidRPr="00832B0C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S</w:t>
            </w:r>
            <w:r w:rsidR="00516B71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TAT</w:t>
            </w:r>
          </w:p>
        </w:tc>
        <w:tc>
          <w:tcPr>
            <w:tcW w:w="2836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مبادئ الإحصاء والاحتمالات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850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3</w:t>
            </w:r>
          </w:p>
        </w:tc>
        <w:tc>
          <w:tcPr>
            <w:tcW w:w="99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71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1558D4" w:rsidRPr="0064542A" w:rsidTr="007965F7">
        <w:trPr>
          <w:trHeight w:val="357"/>
        </w:trPr>
        <w:tc>
          <w:tcPr>
            <w:tcW w:w="159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126</w:t>
            </w:r>
          </w:p>
        </w:tc>
        <w:tc>
          <w:tcPr>
            <w:tcW w:w="117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EDU</w:t>
            </w:r>
          </w:p>
        </w:tc>
        <w:tc>
          <w:tcPr>
            <w:tcW w:w="2836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لم نفس النمو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850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99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</w:p>
        </w:tc>
        <w:tc>
          <w:tcPr>
            <w:tcW w:w="1271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مقرر تربوي</w:t>
            </w:r>
          </w:p>
        </w:tc>
      </w:tr>
      <w:tr w:rsidR="001558D4" w:rsidRPr="0064542A" w:rsidTr="007965F7">
        <w:trPr>
          <w:trHeight w:val="357"/>
        </w:trPr>
        <w:tc>
          <w:tcPr>
            <w:tcW w:w="159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7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2836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متطلب جامعي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850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0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2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71" w:type="dxa"/>
            <w:tcBorders>
              <w:bottom w:val="single" w:sz="4" w:space="0" w:color="auto"/>
            </w:tcBorders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1558D4" w:rsidRPr="0064542A" w:rsidTr="007965F7">
        <w:trPr>
          <w:trHeight w:val="357"/>
        </w:trPr>
        <w:tc>
          <w:tcPr>
            <w:tcW w:w="2771" w:type="dxa"/>
            <w:gridSpan w:val="2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lastRenderedPageBreak/>
              <w:t>المجموع</w:t>
            </w:r>
          </w:p>
        </w:tc>
        <w:tc>
          <w:tcPr>
            <w:tcW w:w="2836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32B0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8 ساعة</w:t>
            </w: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50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09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92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271" w:type="dxa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1558D4" w:rsidRPr="0064542A" w:rsidTr="007965F7">
        <w:trPr>
          <w:trHeight w:val="357"/>
        </w:trPr>
        <w:tc>
          <w:tcPr>
            <w:tcW w:w="10847" w:type="dxa"/>
            <w:gridSpan w:val="9"/>
            <w:shd w:val="clear" w:color="auto" w:fill="auto"/>
          </w:tcPr>
          <w:p w:rsidR="001558D4" w:rsidRPr="00832B0C" w:rsidRDefault="001558D4" w:rsidP="004A0427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</w:tbl>
    <w:tbl>
      <w:tblPr>
        <w:bidiVisual/>
        <w:tblW w:w="1074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9"/>
        <w:gridCol w:w="84"/>
        <w:gridCol w:w="1088"/>
        <w:gridCol w:w="1748"/>
        <w:gridCol w:w="709"/>
        <w:gridCol w:w="379"/>
        <w:gridCol w:w="330"/>
        <w:gridCol w:w="379"/>
        <w:gridCol w:w="471"/>
        <w:gridCol w:w="238"/>
        <w:gridCol w:w="471"/>
        <w:gridCol w:w="379"/>
        <w:gridCol w:w="613"/>
        <w:gridCol w:w="96"/>
        <w:gridCol w:w="854"/>
        <w:gridCol w:w="1305"/>
      </w:tblGrid>
      <w:tr w:rsidR="001558D4" w:rsidRPr="0064542A" w:rsidTr="007965F7">
        <w:trPr>
          <w:trHeight w:val="255"/>
          <w:jc w:val="center"/>
        </w:trPr>
        <w:tc>
          <w:tcPr>
            <w:tcW w:w="10743" w:type="dxa"/>
            <w:gridSpan w:val="16"/>
            <w:shd w:val="clear" w:color="auto" w:fill="E5B8B7" w:themeFill="accent2" w:themeFillTint="66"/>
          </w:tcPr>
          <w:p w:rsidR="001558D4" w:rsidRPr="0064542A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64542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lastRenderedPageBreak/>
              <w:t>المستوى الثالث</w:t>
            </w:r>
          </w:p>
        </w:tc>
      </w:tr>
      <w:tr w:rsidR="001558D4" w:rsidRPr="007E139B" w:rsidTr="007965F7">
        <w:trPr>
          <w:trHeight w:val="255"/>
          <w:jc w:val="center"/>
        </w:trPr>
        <w:tc>
          <w:tcPr>
            <w:tcW w:w="1599" w:type="dxa"/>
            <w:vMerge w:val="restart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رقم المقرر</w:t>
            </w:r>
          </w:p>
        </w:tc>
        <w:tc>
          <w:tcPr>
            <w:tcW w:w="1172" w:type="dxa"/>
            <w:gridSpan w:val="2"/>
            <w:vMerge w:val="restart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رمز المقرر</w:t>
            </w:r>
          </w:p>
        </w:tc>
        <w:tc>
          <w:tcPr>
            <w:tcW w:w="2836" w:type="dxa"/>
            <w:gridSpan w:val="3"/>
            <w:vMerge w:val="restart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سم المقرر</w:t>
            </w:r>
          </w:p>
        </w:tc>
        <w:tc>
          <w:tcPr>
            <w:tcW w:w="2977" w:type="dxa"/>
            <w:gridSpan w:val="8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توزيع الوحدات الدراسية</w:t>
            </w: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رقم ورمز المتطلب السابق (المرافق)</w:t>
            </w: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سم المتطلب السابق</w:t>
            </w:r>
          </w:p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(المرافق)</w:t>
            </w:r>
          </w:p>
        </w:tc>
      </w:tr>
      <w:tr w:rsidR="001558D4" w:rsidRPr="007E139B" w:rsidTr="007965F7">
        <w:trPr>
          <w:trHeight w:val="255"/>
          <w:jc w:val="center"/>
        </w:trPr>
        <w:tc>
          <w:tcPr>
            <w:tcW w:w="1599" w:type="dxa"/>
            <w:vMerge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172" w:type="dxa"/>
            <w:gridSpan w:val="2"/>
            <w:vMerge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2836" w:type="dxa"/>
            <w:gridSpan w:val="3"/>
            <w:vMerge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نظري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ملي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تدريب</w:t>
            </w:r>
          </w:p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(تمارين)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معتمد</w:t>
            </w: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1558D4" w:rsidRPr="007E139B" w:rsidTr="007965F7">
        <w:trPr>
          <w:trHeight w:val="357"/>
          <w:jc w:val="center"/>
        </w:trPr>
        <w:tc>
          <w:tcPr>
            <w:tcW w:w="1599" w:type="dxa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1172" w:type="dxa"/>
            <w:gridSpan w:val="2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</w:p>
        </w:tc>
        <w:tc>
          <w:tcPr>
            <w:tcW w:w="2836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حساب التفاضل والتكامل في عدة متغيرات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4</w:t>
            </w: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54086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  <w:r w:rsidRPr="0054086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 1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1</w:t>
            </w: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54086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حساب</w:t>
            </w:r>
            <w:r w:rsidR="00D04B2F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4086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تفاضل</w:t>
            </w:r>
            <w:r w:rsidR="00D04B2F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4086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والتكامل</w:t>
            </w:r>
            <w:r w:rsidRPr="00540865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 (2)</w:t>
            </w:r>
          </w:p>
        </w:tc>
      </w:tr>
      <w:tr w:rsidR="001558D4" w:rsidRPr="007E139B" w:rsidTr="007965F7">
        <w:trPr>
          <w:trHeight w:val="357"/>
          <w:jc w:val="center"/>
        </w:trPr>
        <w:tc>
          <w:tcPr>
            <w:tcW w:w="1599" w:type="dxa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3</w:t>
            </w:r>
          </w:p>
        </w:tc>
        <w:tc>
          <w:tcPr>
            <w:tcW w:w="1172" w:type="dxa"/>
            <w:gridSpan w:val="2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</w:p>
        </w:tc>
        <w:tc>
          <w:tcPr>
            <w:tcW w:w="2836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تحليل المتجهات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4</w:t>
            </w: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1</w:t>
            </w: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37100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حساب</w:t>
            </w:r>
            <w:r w:rsidR="00D04B2F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737100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تفاضل</w:t>
            </w:r>
            <w:r w:rsidR="00D04B2F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737100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والتكامل</w:t>
            </w:r>
            <w:r w:rsidRPr="00737100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 (2)</w:t>
            </w:r>
          </w:p>
        </w:tc>
      </w:tr>
      <w:tr w:rsidR="001558D4" w:rsidRPr="007E139B" w:rsidTr="007965F7">
        <w:trPr>
          <w:trHeight w:val="357"/>
          <w:jc w:val="center"/>
        </w:trPr>
        <w:tc>
          <w:tcPr>
            <w:tcW w:w="1599" w:type="dxa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4</w:t>
            </w:r>
          </w:p>
        </w:tc>
        <w:tc>
          <w:tcPr>
            <w:tcW w:w="1172" w:type="dxa"/>
            <w:gridSpan w:val="2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</w:p>
        </w:tc>
        <w:tc>
          <w:tcPr>
            <w:tcW w:w="2836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جبر الخطي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4</w:t>
            </w: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54086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  <w:r w:rsidRPr="0054086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 1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2</w:t>
            </w: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27E8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أسس</w:t>
            </w:r>
            <w:r w:rsidR="00D04B2F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727E8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رياضيات</w:t>
            </w:r>
          </w:p>
        </w:tc>
      </w:tr>
      <w:tr w:rsidR="001558D4" w:rsidRPr="007E139B" w:rsidTr="007965F7">
        <w:trPr>
          <w:trHeight w:val="357"/>
          <w:jc w:val="center"/>
        </w:trPr>
        <w:tc>
          <w:tcPr>
            <w:tcW w:w="1599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16</w:t>
            </w:r>
          </w:p>
        </w:tc>
        <w:tc>
          <w:tcPr>
            <w:tcW w:w="1172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EDU</w:t>
            </w:r>
          </w:p>
        </w:tc>
        <w:tc>
          <w:tcPr>
            <w:tcW w:w="2836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صحة نفسية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مقرر تربوي</w:t>
            </w:r>
          </w:p>
        </w:tc>
      </w:tr>
      <w:tr w:rsidR="001558D4" w:rsidRPr="007E139B" w:rsidTr="007965F7">
        <w:trPr>
          <w:trHeight w:val="357"/>
          <w:jc w:val="center"/>
        </w:trPr>
        <w:tc>
          <w:tcPr>
            <w:tcW w:w="1599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17</w:t>
            </w:r>
          </w:p>
        </w:tc>
        <w:tc>
          <w:tcPr>
            <w:tcW w:w="1172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EDU</w:t>
            </w:r>
          </w:p>
        </w:tc>
        <w:tc>
          <w:tcPr>
            <w:tcW w:w="2836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مبادئ البحث التربوي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مقرر تربوي</w:t>
            </w:r>
          </w:p>
        </w:tc>
      </w:tr>
      <w:tr w:rsidR="001558D4" w:rsidRPr="007E139B" w:rsidTr="007965F7">
        <w:trPr>
          <w:trHeight w:val="357"/>
          <w:jc w:val="center"/>
        </w:trPr>
        <w:tc>
          <w:tcPr>
            <w:tcW w:w="1599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172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36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متطلب جامعي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305" w:type="dxa"/>
            <w:tcBorders>
              <w:bottom w:val="single" w:sz="4" w:space="0" w:color="auto"/>
            </w:tcBorders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</w:tr>
      <w:tr w:rsidR="001558D4" w:rsidRPr="0064542A" w:rsidTr="007965F7">
        <w:trPr>
          <w:trHeight w:val="357"/>
          <w:jc w:val="center"/>
        </w:trPr>
        <w:tc>
          <w:tcPr>
            <w:tcW w:w="1683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2836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8 ساعة</w:t>
            </w:r>
          </w:p>
        </w:tc>
        <w:tc>
          <w:tcPr>
            <w:tcW w:w="709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992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2255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</w:p>
        </w:tc>
      </w:tr>
      <w:tr w:rsidR="001558D4" w:rsidRPr="0064542A" w:rsidTr="007965F7">
        <w:trPr>
          <w:trHeight w:val="255"/>
          <w:jc w:val="center"/>
        </w:trPr>
        <w:tc>
          <w:tcPr>
            <w:tcW w:w="10743" w:type="dxa"/>
            <w:gridSpan w:val="16"/>
            <w:shd w:val="clear" w:color="auto" w:fill="E5B8B7" w:themeFill="accent2" w:themeFillTint="66"/>
          </w:tcPr>
          <w:p w:rsidR="001558D4" w:rsidRPr="0064542A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64542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ستوى الرابع</w:t>
            </w:r>
          </w:p>
        </w:tc>
      </w:tr>
      <w:tr w:rsidR="001558D4" w:rsidRPr="0064542A" w:rsidTr="007965F7">
        <w:trPr>
          <w:trHeight w:val="255"/>
          <w:jc w:val="center"/>
        </w:trPr>
        <w:tc>
          <w:tcPr>
            <w:tcW w:w="1599" w:type="dxa"/>
            <w:vMerge w:val="restart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رقم المقرر</w:t>
            </w:r>
          </w:p>
        </w:tc>
        <w:tc>
          <w:tcPr>
            <w:tcW w:w="1172" w:type="dxa"/>
            <w:gridSpan w:val="2"/>
            <w:vMerge w:val="restart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رمز المقرر</w:t>
            </w:r>
          </w:p>
        </w:tc>
        <w:tc>
          <w:tcPr>
            <w:tcW w:w="2836" w:type="dxa"/>
            <w:gridSpan w:val="3"/>
            <w:vMerge w:val="restart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سم المقرر</w:t>
            </w:r>
          </w:p>
        </w:tc>
        <w:tc>
          <w:tcPr>
            <w:tcW w:w="2977" w:type="dxa"/>
            <w:gridSpan w:val="8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توزيع الوحدات الدراسية</w:t>
            </w: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رقم ورمز المتطلب السابق (المرافق)</w:t>
            </w: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سم المتطلب السابق</w:t>
            </w:r>
          </w:p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(المرافق)</w:t>
            </w:r>
          </w:p>
        </w:tc>
      </w:tr>
      <w:tr w:rsidR="001558D4" w:rsidRPr="0064542A" w:rsidTr="007965F7">
        <w:trPr>
          <w:trHeight w:val="255"/>
          <w:jc w:val="center"/>
        </w:trPr>
        <w:tc>
          <w:tcPr>
            <w:tcW w:w="1599" w:type="dxa"/>
            <w:vMerge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172" w:type="dxa"/>
            <w:gridSpan w:val="2"/>
            <w:vMerge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36" w:type="dxa"/>
            <w:gridSpan w:val="3"/>
            <w:vMerge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نظري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عملي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تدريب</w:t>
            </w:r>
          </w:p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(تمارين)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معتمد</w:t>
            </w: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</w:tr>
      <w:tr w:rsidR="001558D4" w:rsidRPr="0064542A" w:rsidTr="007965F7">
        <w:trPr>
          <w:trHeight w:val="357"/>
          <w:jc w:val="center"/>
        </w:trPr>
        <w:tc>
          <w:tcPr>
            <w:tcW w:w="1599" w:type="dxa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</w:t>
            </w: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172" w:type="dxa"/>
            <w:gridSpan w:val="2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</w:p>
        </w:tc>
        <w:tc>
          <w:tcPr>
            <w:tcW w:w="2836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نظرية الأعداد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27E8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  <w:r w:rsidRPr="00727E8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 1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2</w:t>
            </w: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27E8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أسس</w:t>
            </w:r>
            <w:r w:rsidR="0069376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727E8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رياضيات</w:t>
            </w:r>
          </w:p>
        </w:tc>
      </w:tr>
      <w:tr w:rsidR="001558D4" w:rsidRPr="0064542A" w:rsidTr="007965F7">
        <w:trPr>
          <w:trHeight w:val="357"/>
          <w:jc w:val="center"/>
        </w:trPr>
        <w:tc>
          <w:tcPr>
            <w:tcW w:w="1599" w:type="dxa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2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172" w:type="dxa"/>
            <w:gridSpan w:val="2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</w:p>
        </w:tc>
        <w:tc>
          <w:tcPr>
            <w:tcW w:w="2836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مقدمة في المعادلات التفاضلية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4</w:t>
            </w: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27E8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  <w:r w:rsidRPr="00727E8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69376D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A28AC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حساب</w:t>
            </w:r>
            <w:r w:rsidR="0069376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7A28AC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لتفاضل</w:t>
            </w:r>
            <w:r w:rsidR="0069376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7A28AC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والتكامل</w:t>
            </w:r>
            <w:r w:rsidR="0069376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7A28AC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في</w:t>
            </w:r>
            <w:r w:rsidR="0069376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7A28AC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عدة</w:t>
            </w:r>
            <w:r w:rsidR="0069376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7A28AC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متغيرات</w:t>
            </w:r>
          </w:p>
        </w:tc>
      </w:tr>
      <w:tr w:rsidR="001558D4" w:rsidRPr="0064542A" w:rsidTr="007965F7">
        <w:trPr>
          <w:trHeight w:val="357"/>
          <w:jc w:val="center"/>
        </w:trPr>
        <w:tc>
          <w:tcPr>
            <w:tcW w:w="1599" w:type="dxa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5</w:t>
            </w:r>
          </w:p>
        </w:tc>
        <w:tc>
          <w:tcPr>
            <w:tcW w:w="1172" w:type="dxa"/>
            <w:gridSpan w:val="2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</w:p>
        </w:tc>
        <w:tc>
          <w:tcPr>
            <w:tcW w:w="2836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ستاتيكا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4</w:t>
            </w: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27E8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  <w:r w:rsidRPr="00727E8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 2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3</w:t>
            </w: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94B24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تحليل</w:t>
            </w:r>
            <w:r w:rsidR="0069376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094B24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متجهات</w:t>
            </w:r>
          </w:p>
        </w:tc>
      </w:tr>
      <w:tr w:rsidR="001558D4" w:rsidRPr="0064542A" w:rsidTr="007965F7">
        <w:trPr>
          <w:trHeight w:val="357"/>
          <w:jc w:val="center"/>
        </w:trPr>
        <w:tc>
          <w:tcPr>
            <w:tcW w:w="1599" w:type="dxa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3</w:t>
            </w:r>
          </w:p>
        </w:tc>
        <w:tc>
          <w:tcPr>
            <w:tcW w:w="1172" w:type="dxa"/>
            <w:gridSpan w:val="2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S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TAT</w:t>
            </w:r>
          </w:p>
        </w:tc>
        <w:tc>
          <w:tcPr>
            <w:tcW w:w="2836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مبادئ نظرية التوزيعات الاحتمالية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854" w:type="dxa"/>
            <w:shd w:val="clear" w:color="auto" w:fill="auto"/>
          </w:tcPr>
          <w:p w:rsidR="001558D4" w:rsidRPr="00727E85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27E8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S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TAT</w:t>
            </w:r>
            <w:r w:rsidRPr="00727E8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 1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3</w:t>
            </w:r>
          </w:p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27E8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مبادئ</w:t>
            </w:r>
            <w:r w:rsidR="0069376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727E8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إحصاء</w:t>
            </w:r>
            <w:r w:rsidR="0069376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727E8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والاحتمالات </w:t>
            </w:r>
          </w:p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</w:tr>
      <w:tr w:rsidR="001558D4" w:rsidRPr="00AC2E94" w:rsidTr="007965F7">
        <w:trPr>
          <w:trHeight w:val="357"/>
          <w:jc w:val="center"/>
        </w:trPr>
        <w:tc>
          <w:tcPr>
            <w:tcW w:w="1599" w:type="dxa"/>
            <w:shd w:val="clear" w:color="auto" w:fill="auto"/>
          </w:tcPr>
          <w:p w:rsidR="001558D4" w:rsidRPr="007E139B" w:rsidRDefault="001558D4" w:rsidP="00341420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2</w:t>
            </w:r>
            <w:r w:rsidR="00341420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1172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EDU</w:t>
            </w:r>
          </w:p>
        </w:tc>
        <w:tc>
          <w:tcPr>
            <w:tcW w:w="2836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علم النفس التربوي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مقرر تربوي</w:t>
            </w:r>
          </w:p>
        </w:tc>
      </w:tr>
      <w:tr w:rsidR="001558D4" w:rsidRPr="00AC2E94" w:rsidTr="007965F7">
        <w:trPr>
          <w:trHeight w:val="357"/>
          <w:jc w:val="center"/>
        </w:trPr>
        <w:tc>
          <w:tcPr>
            <w:tcW w:w="1599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172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36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متطلب جامعي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305" w:type="dxa"/>
            <w:tcBorders>
              <w:bottom w:val="single" w:sz="4" w:space="0" w:color="auto"/>
            </w:tcBorders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</w:tr>
      <w:tr w:rsidR="001558D4" w:rsidRPr="00AC2E94" w:rsidTr="007965F7">
        <w:trPr>
          <w:trHeight w:val="357"/>
          <w:jc w:val="center"/>
        </w:trPr>
        <w:tc>
          <w:tcPr>
            <w:tcW w:w="2771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مجموع</w:t>
            </w:r>
          </w:p>
        </w:tc>
        <w:tc>
          <w:tcPr>
            <w:tcW w:w="2836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18 ساعة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</w:tr>
      <w:tr w:rsidR="001558D4" w:rsidRPr="00AC2E94" w:rsidTr="007965F7">
        <w:trPr>
          <w:trHeight w:val="255"/>
          <w:jc w:val="center"/>
        </w:trPr>
        <w:tc>
          <w:tcPr>
            <w:tcW w:w="10743" w:type="dxa"/>
            <w:gridSpan w:val="16"/>
            <w:shd w:val="clear" w:color="auto" w:fill="E5B8B7" w:themeFill="accent2" w:themeFillTint="66"/>
          </w:tcPr>
          <w:p w:rsidR="001558D4" w:rsidRPr="00AC2E94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AC2E94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مستوى الخامس</w:t>
            </w:r>
          </w:p>
        </w:tc>
      </w:tr>
      <w:tr w:rsidR="001558D4" w:rsidRPr="00AC2E94" w:rsidTr="007965F7">
        <w:trPr>
          <w:trHeight w:val="255"/>
          <w:jc w:val="center"/>
        </w:trPr>
        <w:tc>
          <w:tcPr>
            <w:tcW w:w="1599" w:type="dxa"/>
            <w:vMerge w:val="restart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رقم المقرر</w:t>
            </w:r>
          </w:p>
        </w:tc>
        <w:tc>
          <w:tcPr>
            <w:tcW w:w="1172" w:type="dxa"/>
            <w:gridSpan w:val="2"/>
            <w:vMerge w:val="restart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رمز المقرر</w:t>
            </w:r>
          </w:p>
        </w:tc>
        <w:tc>
          <w:tcPr>
            <w:tcW w:w="2836" w:type="dxa"/>
            <w:gridSpan w:val="3"/>
            <w:vMerge w:val="restart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سم المقرر</w:t>
            </w:r>
          </w:p>
        </w:tc>
        <w:tc>
          <w:tcPr>
            <w:tcW w:w="2977" w:type="dxa"/>
            <w:gridSpan w:val="8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توزيع الوحدات الدراسية</w:t>
            </w: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رقم ورمز المتطلب السابق (المرافق)</w:t>
            </w: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سم المتطلب السابق</w:t>
            </w:r>
          </w:p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(المرافق)</w:t>
            </w:r>
          </w:p>
        </w:tc>
      </w:tr>
      <w:tr w:rsidR="001558D4" w:rsidRPr="00AC2E94" w:rsidTr="007965F7">
        <w:trPr>
          <w:trHeight w:val="255"/>
          <w:jc w:val="center"/>
        </w:trPr>
        <w:tc>
          <w:tcPr>
            <w:tcW w:w="1599" w:type="dxa"/>
            <w:vMerge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172" w:type="dxa"/>
            <w:gridSpan w:val="2"/>
            <w:vMerge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36" w:type="dxa"/>
            <w:gridSpan w:val="3"/>
            <w:vMerge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نظري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عملي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تدريب</w:t>
            </w:r>
          </w:p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(تمارين)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معتمد</w:t>
            </w: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</w:tr>
      <w:tr w:rsidR="001558D4" w:rsidRPr="00AC2E94" w:rsidTr="007965F7">
        <w:trPr>
          <w:trHeight w:val="357"/>
          <w:jc w:val="center"/>
        </w:trPr>
        <w:tc>
          <w:tcPr>
            <w:tcW w:w="1599" w:type="dxa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3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</w:t>
            </w: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72" w:type="dxa"/>
            <w:gridSpan w:val="2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</w:p>
        </w:tc>
        <w:tc>
          <w:tcPr>
            <w:tcW w:w="2836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تحليل العددي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4</w:t>
            </w: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27E8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  <w:r w:rsidRPr="00727E8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 2</w:t>
            </w:r>
            <w:r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987232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مقدمة</w:t>
            </w:r>
            <w:r w:rsidR="0069376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987232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في</w:t>
            </w:r>
            <w:r w:rsidR="0069376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987232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معادلات</w:t>
            </w:r>
            <w:r w:rsidR="0069376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987232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تفاضلية</w:t>
            </w:r>
          </w:p>
        </w:tc>
      </w:tr>
      <w:tr w:rsidR="001558D4" w:rsidRPr="00AC2E94" w:rsidTr="007965F7">
        <w:trPr>
          <w:trHeight w:val="357"/>
          <w:jc w:val="center"/>
        </w:trPr>
        <w:tc>
          <w:tcPr>
            <w:tcW w:w="1599" w:type="dxa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3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1172" w:type="dxa"/>
            <w:gridSpan w:val="2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</w:p>
        </w:tc>
        <w:tc>
          <w:tcPr>
            <w:tcW w:w="2836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تحليل الحقيقي (1)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4</w:t>
            </w: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27E8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ATH </w:t>
            </w:r>
            <w:r w:rsidRPr="00727E8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22B9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حساب</w:t>
            </w:r>
            <w:r w:rsidR="00F8357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722B9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تفاضل</w:t>
            </w:r>
            <w:r w:rsidR="00F8357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722B9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والتكامل</w:t>
            </w:r>
            <w:r w:rsidR="00F8357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722B9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في</w:t>
            </w:r>
            <w:r w:rsidR="00F8357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722B9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عدة</w:t>
            </w:r>
            <w:r w:rsidR="00F8357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722B9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متغيرات</w:t>
            </w:r>
          </w:p>
        </w:tc>
      </w:tr>
      <w:tr w:rsidR="001558D4" w:rsidRPr="00AC2E94" w:rsidTr="007965F7">
        <w:trPr>
          <w:trHeight w:val="357"/>
          <w:jc w:val="center"/>
        </w:trPr>
        <w:tc>
          <w:tcPr>
            <w:tcW w:w="1599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313</w:t>
            </w:r>
          </w:p>
        </w:tc>
        <w:tc>
          <w:tcPr>
            <w:tcW w:w="1172" w:type="dxa"/>
            <w:gridSpan w:val="2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</w:p>
        </w:tc>
        <w:tc>
          <w:tcPr>
            <w:tcW w:w="2836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تطبيقات رياضية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4</w:t>
            </w: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27E8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  <w:r w:rsidRPr="00727E8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 2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C2236F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حساب</w:t>
            </w:r>
            <w:r w:rsidR="00F8357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C2236F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تفاضل</w:t>
            </w:r>
            <w:r w:rsidR="00F8357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C2236F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والتكامل</w:t>
            </w:r>
            <w:r w:rsidR="00F8357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C2236F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في</w:t>
            </w:r>
            <w:r w:rsidR="00F8357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C2236F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عدة</w:t>
            </w:r>
            <w:r w:rsidR="00F8357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C2236F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متغيرات</w:t>
            </w:r>
          </w:p>
        </w:tc>
      </w:tr>
      <w:tr w:rsidR="001558D4" w:rsidRPr="00AC2E94" w:rsidTr="007965F7">
        <w:trPr>
          <w:trHeight w:val="357"/>
          <w:jc w:val="center"/>
        </w:trPr>
        <w:tc>
          <w:tcPr>
            <w:tcW w:w="1599" w:type="dxa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3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1172" w:type="dxa"/>
            <w:gridSpan w:val="2"/>
            <w:shd w:val="clear" w:color="auto" w:fill="auto"/>
          </w:tcPr>
          <w:p w:rsidR="001558D4" w:rsidRPr="007E139B" w:rsidRDefault="001558D4" w:rsidP="00516B71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516B71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</w:p>
        </w:tc>
        <w:tc>
          <w:tcPr>
            <w:tcW w:w="2836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معمل الرياضيات 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1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</w:tr>
      <w:tr w:rsidR="001558D4" w:rsidRPr="00AC2E94" w:rsidTr="007965F7">
        <w:trPr>
          <w:trHeight w:val="357"/>
          <w:jc w:val="center"/>
        </w:trPr>
        <w:tc>
          <w:tcPr>
            <w:tcW w:w="1599" w:type="dxa"/>
            <w:shd w:val="clear" w:color="auto" w:fill="auto"/>
          </w:tcPr>
          <w:p w:rsidR="001558D4" w:rsidRPr="007E139B" w:rsidRDefault="001558D4" w:rsidP="00341420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3</w:t>
            </w:r>
            <w:r w:rsidR="00341420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6</w:t>
            </w:r>
          </w:p>
        </w:tc>
        <w:tc>
          <w:tcPr>
            <w:tcW w:w="1172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EDU</w:t>
            </w:r>
          </w:p>
        </w:tc>
        <w:tc>
          <w:tcPr>
            <w:tcW w:w="2836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إدارة وتخطيط تربوي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مقرر تربوي</w:t>
            </w:r>
          </w:p>
        </w:tc>
      </w:tr>
      <w:tr w:rsidR="001558D4" w:rsidRPr="00AC2E94" w:rsidTr="007965F7">
        <w:trPr>
          <w:trHeight w:val="357"/>
          <w:jc w:val="center"/>
        </w:trPr>
        <w:tc>
          <w:tcPr>
            <w:tcW w:w="1599" w:type="dxa"/>
            <w:shd w:val="clear" w:color="auto" w:fill="auto"/>
          </w:tcPr>
          <w:p w:rsidR="001558D4" w:rsidRPr="007E139B" w:rsidRDefault="001558D4" w:rsidP="00341420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3</w:t>
            </w:r>
            <w:r w:rsidR="00341420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7</w:t>
            </w:r>
          </w:p>
        </w:tc>
        <w:tc>
          <w:tcPr>
            <w:tcW w:w="1172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EDU</w:t>
            </w:r>
          </w:p>
        </w:tc>
        <w:tc>
          <w:tcPr>
            <w:tcW w:w="2836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إنتاج ومصادر التعلم الإلكترونية 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854" w:type="dxa"/>
            <w:tcBorders>
              <w:bottom w:val="single" w:sz="4" w:space="0" w:color="auto"/>
            </w:tcBorders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305" w:type="dxa"/>
            <w:tcBorders>
              <w:bottom w:val="single" w:sz="4" w:space="0" w:color="auto"/>
            </w:tcBorders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مقرر تربوي</w:t>
            </w:r>
          </w:p>
        </w:tc>
      </w:tr>
      <w:tr w:rsidR="001558D4" w:rsidRPr="00AC2E94" w:rsidTr="007965F7">
        <w:trPr>
          <w:trHeight w:val="357"/>
          <w:jc w:val="center"/>
        </w:trPr>
        <w:tc>
          <w:tcPr>
            <w:tcW w:w="2771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مجموع</w:t>
            </w:r>
          </w:p>
        </w:tc>
        <w:tc>
          <w:tcPr>
            <w:tcW w:w="2836" w:type="dxa"/>
            <w:gridSpan w:val="3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7E139B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18 ساعة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854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305" w:type="dxa"/>
            <w:shd w:val="clear" w:color="auto" w:fill="auto"/>
          </w:tcPr>
          <w:p w:rsidR="001558D4" w:rsidRPr="007E139B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</w:tr>
    </w:tbl>
    <w:p w:rsidR="001558D4" w:rsidRPr="00AC2E94" w:rsidRDefault="001558D4" w:rsidP="001558D4">
      <w:pPr>
        <w:rPr>
          <w:sz w:val="24"/>
          <w:szCs w:val="24"/>
          <w:rtl/>
        </w:rPr>
      </w:pPr>
    </w:p>
    <w:p w:rsidR="001558D4" w:rsidRPr="00AC2E94" w:rsidRDefault="001558D4" w:rsidP="001558D4">
      <w:pPr>
        <w:rPr>
          <w:sz w:val="24"/>
          <w:szCs w:val="24"/>
        </w:rPr>
      </w:pPr>
    </w:p>
    <w:tbl>
      <w:tblPr>
        <w:bidiVisual/>
        <w:tblW w:w="11057" w:type="dxa"/>
        <w:tblInd w:w="-1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90"/>
        <w:gridCol w:w="1143"/>
        <w:gridCol w:w="2396"/>
        <w:gridCol w:w="708"/>
        <w:gridCol w:w="353"/>
        <w:gridCol w:w="356"/>
        <w:gridCol w:w="335"/>
        <w:gridCol w:w="515"/>
        <w:gridCol w:w="314"/>
        <w:gridCol w:w="395"/>
        <w:gridCol w:w="296"/>
        <w:gridCol w:w="554"/>
        <w:gridCol w:w="413"/>
        <w:gridCol w:w="1289"/>
      </w:tblGrid>
      <w:tr w:rsidR="001558D4" w:rsidRPr="00AC2E94" w:rsidTr="007C48D4">
        <w:trPr>
          <w:trHeight w:val="373"/>
        </w:trPr>
        <w:tc>
          <w:tcPr>
            <w:tcW w:w="11057" w:type="dxa"/>
            <w:gridSpan w:val="14"/>
            <w:shd w:val="clear" w:color="auto" w:fill="E5B8B7" w:themeFill="accent2" w:themeFillTint="66"/>
          </w:tcPr>
          <w:p w:rsidR="001558D4" w:rsidRPr="00AC2E94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AC2E94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مستوى السادس</w:t>
            </w:r>
          </w:p>
        </w:tc>
      </w:tr>
      <w:tr w:rsidR="001558D4" w:rsidRPr="00AC2E94" w:rsidTr="007C48D4">
        <w:trPr>
          <w:trHeight w:val="373"/>
        </w:trPr>
        <w:tc>
          <w:tcPr>
            <w:tcW w:w="1990" w:type="dxa"/>
            <w:vMerge w:val="restart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رقم المقرر</w:t>
            </w:r>
          </w:p>
        </w:tc>
        <w:tc>
          <w:tcPr>
            <w:tcW w:w="1143" w:type="dxa"/>
            <w:vMerge w:val="restart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رمز المقرر</w:t>
            </w:r>
          </w:p>
        </w:tc>
        <w:tc>
          <w:tcPr>
            <w:tcW w:w="2396" w:type="dxa"/>
            <w:vMerge w:val="restart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سم المقرر</w:t>
            </w:r>
          </w:p>
        </w:tc>
        <w:tc>
          <w:tcPr>
            <w:tcW w:w="3272" w:type="dxa"/>
            <w:gridSpan w:val="8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توزيع الوحدات الدراسية</w:t>
            </w:r>
          </w:p>
        </w:tc>
        <w:tc>
          <w:tcPr>
            <w:tcW w:w="967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رقم ورمز المتطلب السابق (المرافق)</w:t>
            </w:r>
          </w:p>
        </w:tc>
        <w:tc>
          <w:tcPr>
            <w:tcW w:w="1289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سم المتطلب السابق</w:t>
            </w:r>
          </w:p>
          <w:p w:rsidR="001558D4" w:rsidRPr="00056012" w:rsidRDefault="001558D4" w:rsidP="001558D4">
            <w:pPr>
              <w:spacing w:after="0" w:line="240" w:lineRule="auto"/>
              <w:ind w:left="365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(المرافق)</w:t>
            </w:r>
          </w:p>
        </w:tc>
      </w:tr>
      <w:tr w:rsidR="001558D4" w:rsidRPr="00AC2E94" w:rsidTr="007C48D4">
        <w:trPr>
          <w:trHeight w:val="671"/>
        </w:trPr>
        <w:tc>
          <w:tcPr>
            <w:tcW w:w="1990" w:type="dxa"/>
            <w:vMerge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143" w:type="dxa"/>
            <w:vMerge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396" w:type="dxa"/>
            <w:vMerge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06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نظري</w:t>
            </w:r>
          </w:p>
        </w:tc>
        <w:tc>
          <w:tcPr>
            <w:tcW w:w="69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عملي</w:t>
            </w:r>
          </w:p>
        </w:tc>
        <w:tc>
          <w:tcPr>
            <w:tcW w:w="82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تدريب</w:t>
            </w:r>
          </w:p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(تمارين)</w:t>
            </w:r>
          </w:p>
        </w:tc>
        <w:tc>
          <w:tcPr>
            <w:tcW w:w="69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معتمد</w:t>
            </w:r>
          </w:p>
        </w:tc>
        <w:tc>
          <w:tcPr>
            <w:tcW w:w="967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289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</w:tr>
      <w:tr w:rsidR="001558D4" w:rsidRPr="00AC2E94" w:rsidTr="007C48D4">
        <w:trPr>
          <w:trHeight w:val="522"/>
        </w:trPr>
        <w:tc>
          <w:tcPr>
            <w:tcW w:w="1990" w:type="dxa"/>
            <w:shd w:val="clear" w:color="auto" w:fill="auto"/>
          </w:tcPr>
          <w:p w:rsidR="001558D4" w:rsidRPr="00056012" w:rsidRDefault="001558D4" w:rsidP="00AB50AC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3</w:t>
            </w:r>
            <w:r w:rsidR="00AB50AC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7</w:t>
            </w:r>
          </w:p>
        </w:tc>
        <w:tc>
          <w:tcPr>
            <w:tcW w:w="1143" w:type="dxa"/>
            <w:shd w:val="clear" w:color="auto" w:fill="auto"/>
          </w:tcPr>
          <w:p w:rsidR="001558D4" w:rsidRPr="00056012" w:rsidRDefault="001558D4" w:rsidP="00AB50AC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AB50AC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</w:p>
        </w:tc>
        <w:tc>
          <w:tcPr>
            <w:tcW w:w="2396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تطبيقات رياضية على الحاسب</w:t>
            </w:r>
          </w:p>
        </w:tc>
        <w:tc>
          <w:tcPr>
            <w:tcW w:w="106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69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2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69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967" w:type="dxa"/>
            <w:gridSpan w:val="2"/>
            <w:shd w:val="clear" w:color="auto" w:fill="auto"/>
          </w:tcPr>
          <w:p w:rsidR="001558D4" w:rsidRPr="00056012" w:rsidRDefault="001558D4" w:rsidP="00AB50AC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62214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AB50AC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  <w:r w:rsidRPr="0062214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 3</w:t>
            </w:r>
            <w:r w:rsidR="00AB50AC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</w:t>
            </w:r>
            <w:r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289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62214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تحليل</w:t>
            </w:r>
            <w:r w:rsidR="007965F7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62214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عددي</w:t>
            </w:r>
          </w:p>
        </w:tc>
      </w:tr>
      <w:tr w:rsidR="001558D4" w:rsidRPr="00AC2E94" w:rsidTr="007C48D4">
        <w:trPr>
          <w:trHeight w:val="522"/>
        </w:trPr>
        <w:tc>
          <w:tcPr>
            <w:tcW w:w="1990" w:type="dxa"/>
            <w:shd w:val="clear" w:color="auto" w:fill="auto"/>
          </w:tcPr>
          <w:p w:rsidR="001558D4" w:rsidRPr="00056012" w:rsidRDefault="001558D4" w:rsidP="00AB50AC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3</w:t>
            </w:r>
            <w:r w:rsidR="00AB50AC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2</w:t>
            </w:r>
          </w:p>
        </w:tc>
        <w:tc>
          <w:tcPr>
            <w:tcW w:w="1143" w:type="dxa"/>
            <w:shd w:val="clear" w:color="auto" w:fill="auto"/>
          </w:tcPr>
          <w:p w:rsidR="001558D4" w:rsidRPr="00056012" w:rsidRDefault="001558D4" w:rsidP="00AB50AC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AB50AC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</w:p>
        </w:tc>
        <w:tc>
          <w:tcPr>
            <w:tcW w:w="2396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نظرية الزمر</w:t>
            </w:r>
          </w:p>
        </w:tc>
        <w:tc>
          <w:tcPr>
            <w:tcW w:w="106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69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2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69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967" w:type="dxa"/>
            <w:gridSpan w:val="2"/>
            <w:shd w:val="clear" w:color="auto" w:fill="auto"/>
          </w:tcPr>
          <w:p w:rsidR="001558D4" w:rsidRDefault="001558D4" w:rsidP="00AB50AC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62214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AB50AC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ATH </w:t>
            </w:r>
            <w:r w:rsidRPr="0062214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</w:t>
            </w:r>
            <w:r w:rsidR="00AB50AC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</w:t>
            </w:r>
            <w:r w:rsidRPr="0062214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</w:t>
            </w:r>
          </w:p>
          <w:p w:rsidR="001558D4" w:rsidRPr="00622145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+</w:t>
            </w:r>
          </w:p>
          <w:p w:rsidR="001558D4" w:rsidRPr="00056012" w:rsidRDefault="001558D4" w:rsidP="00AB50AC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62214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AB50AC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ATH </w:t>
            </w:r>
            <w:r w:rsidRPr="0062214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</w:t>
            </w:r>
            <w:r w:rsidR="00AB50AC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4</w:t>
            </w:r>
          </w:p>
        </w:tc>
        <w:tc>
          <w:tcPr>
            <w:tcW w:w="1289" w:type="dxa"/>
            <w:shd w:val="clear" w:color="auto" w:fill="auto"/>
          </w:tcPr>
          <w:p w:rsidR="001558D4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62214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نظرية</w:t>
            </w:r>
            <w:r w:rsidR="0069376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62214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أعداد</w:t>
            </w:r>
          </w:p>
          <w:p w:rsidR="001558D4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+</w:t>
            </w:r>
          </w:p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DA1ACF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جبر</w:t>
            </w:r>
            <w:r w:rsidR="007965F7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DA1ACF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خطي</w:t>
            </w:r>
          </w:p>
        </w:tc>
      </w:tr>
      <w:tr w:rsidR="001558D4" w:rsidRPr="00AC2E94" w:rsidTr="007C48D4">
        <w:trPr>
          <w:trHeight w:val="522"/>
        </w:trPr>
        <w:tc>
          <w:tcPr>
            <w:tcW w:w="1990" w:type="dxa"/>
            <w:shd w:val="clear" w:color="auto" w:fill="auto"/>
          </w:tcPr>
          <w:p w:rsidR="001558D4" w:rsidRPr="00056012" w:rsidRDefault="001558D4" w:rsidP="00AB50AC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lastRenderedPageBreak/>
              <w:t>3</w:t>
            </w:r>
            <w:r w:rsidR="00AB50AC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3</w:t>
            </w:r>
          </w:p>
        </w:tc>
        <w:tc>
          <w:tcPr>
            <w:tcW w:w="1143" w:type="dxa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</w:p>
        </w:tc>
        <w:tc>
          <w:tcPr>
            <w:tcW w:w="2396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مقدمة في التوبولوجي</w:t>
            </w:r>
          </w:p>
        </w:tc>
        <w:tc>
          <w:tcPr>
            <w:tcW w:w="106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69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2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69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4</w:t>
            </w:r>
          </w:p>
        </w:tc>
        <w:tc>
          <w:tcPr>
            <w:tcW w:w="967" w:type="dxa"/>
            <w:gridSpan w:val="2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62214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  <w:r w:rsidRPr="0062214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3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1289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FA17AE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تحليل</w:t>
            </w:r>
            <w:r w:rsidR="0069376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FA17AE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حقيقي</w:t>
            </w:r>
            <w:r w:rsidRPr="00FA17AE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 (1)</w:t>
            </w:r>
          </w:p>
        </w:tc>
      </w:tr>
      <w:tr w:rsidR="001558D4" w:rsidRPr="00AC2E94" w:rsidTr="007C48D4">
        <w:trPr>
          <w:trHeight w:val="522"/>
        </w:trPr>
        <w:tc>
          <w:tcPr>
            <w:tcW w:w="1990" w:type="dxa"/>
            <w:shd w:val="clear" w:color="auto" w:fill="auto"/>
          </w:tcPr>
          <w:p w:rsidR="001558D4" w:rsidRPr="00056012" w:rsidRDefault="001558D4" w:rsidP="00AB50AC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3</w:t>
            </w:r>
            <w:r w:rsidR="00AB50AC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4</w:t>
            </w:r>
          </w:p>
        </w:tc>
        <w:tc>
          <w:tcPr>
            <w:tcW w:w="1143" w:type="dxa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</w:p>
        </w:tc>
        <w:tc>
          <w:tcPr>
            <w:tcW w:w="2396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طرائق الرياضية</w:t>
            </w:r>
          </w:p>
        </w:tc>
        <w:tc>
          <w:tcPr>
            <w:tcW w:w="106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69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2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69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4</w:t>
            </w:r>
          </w:p>
        </w:tc>
        <w:tc>
          <w:tcPr>
            <w:tcW w:w="967" w:type="dxa"/>
            <w:gridSpan w:val="2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62214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  <w:r w:rsidRPr="00622145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 22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289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AF39E9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مقدمة</w:t>
            </w:r>
            <w:r w:rsidR="0069376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AF39E9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في</w:t>
            </w:r>
            <w:r w:rsidR="0069376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AF39E9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معادلات</w:t>
            </w:r>
            <w:r w:rsidR="0069376D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AF39E9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تفاضلية</w:t>
            </w:r>
          </w:p>
        </w:tc>
      </w:tr>
      <w:tr w:rsidR="001558D4" w:rsidRPr="00AC2E94" w:rsidTr="007C48D4">
        <w:trPr>
          <w:trHeight w:val="522"/>
        </w:trPr>
        <w:tc>
          <w:tcPr>
            <w:tcW w:w="1990" w:type="dxa"/>
            <w:shd w:val="clear" w:color="auto" w:fill="auto"/>
          </w:tcPr>
          <w:p w:rsidR="001558D4" w:rsidRPr="00056012" w:rsidRDefault="001558D4" w:rsidP="00341420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3</w:t>
            </w:r>
            <w:r w:rsidR="00341420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6</w:t>
            </w:r>
          </w:p>
        </w:tc>
        <w:tc>
          <w:tcPr>
            <w:tcW w:w="1143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EDU</w:t>
            </w:r>
          </w:p>
        </w:tc>
        <w:tc>
          <w:tcPr>
            <w:tcW w:w="2396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استراتيجيات التدريس </w:t>
            </w:r>
          </w:p>
        </w:tc>
        <w:tc>
          <w:tcPr>
            <w:tcW w:w="106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69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2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69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967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289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مقرر تربوي</w:t>
            </w:r>
          </w:p>
        </w:tc>
      </w:tr>
      <w:tr w:rsidR="001558D4" w:rsidRPr="00AC2E94" w:rsidTr="007C48D4">
        <w:trPr>
          <w:trHeight w:val="522"/>
        </w:trPr>
        <w:tc>
          <w:tcPr>
            <w:tcW w:w="1990" w:type="dxa"/>
            <w:shd w:val="clear" w:color="auto" w:fill="auto"/>
          </w:tcPr>
          <w:p w:rsidR="001558D4" w:rsidRPr="00056012" w:rsidRDefault="001558D4" w:rsidP="00341420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3</w:t>
            </w:r>
            <w:r w:rsidR="00341420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7</w:t>
            </w:r>
          </w:p>
        </w:tc>
        <w:tc>
          <w:tcPr>
            <w:tcW w:w="1143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EDU</w:t>
            </w:r>
          </w:p>
        </w:tc>
        <w:tc>
          <w:tcPr>
            <w:tcW w:w="2396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المناهج التعليمية </w:t>
            </w:r>
          </w:p>
        </w:tc>
        <w:tc>
          <w:tcPr>
            <w:tcW w:w="106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69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2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69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967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289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مقرر تربوي</w:t>
            </w:r>
          </w:p>
        </w:tc>
      </w:tr>
      <w:tr w:rsidR="001558D4" w:rsidRPr="00AC2E94" w:rsidTr="007C48D4">
        <w:trPr>
          <w:trHeight w:val="522"/>
        </w:trPr>
        <w:tc>
          <w:tcPr>
            <w:tcW w:w="3133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مجموع</w:t>
            </w:r>
          </w:p>
        </w:tc>
        <w:tc>
          <w:tcPr>
            <w:tcW w:w="2396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18 ساعة</w:t>
            </w:r>
          </w:p>
        </w:tc>
        <w:tc>
          <w:tcPr>
            <w:tcW w:w="106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69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82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691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967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289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</w:tr>
      <w:tr w:rsidR="001558D4" w:rsidRPr="00AC2E94" w:rsidTr="007C48D4">
        <w:trPr>
          <w:trHeight w:val="373"/>
        </w:trPr>
        <w:tc>
          <w:tcPr>
            <w:tcW w:w="11057" w:type="dxa"/>
            <w:gridSpan w:val="14"/>
            <w:shd w:val="clear" w:color="auto" w:fill="E5B8B7" w:themeFill="accent2" w:themeFillTint="66"/>
          </w:tcPr>
          <w:p w:rsidR="001558D4" w:rsidRPr="00AC2E94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AC2E94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مستوى السابع</w:t>
            </w:r>
          </w:p>
        </w:tc>
      </w:tr>
      <w:tr w:rsidR="001558D4" w:rsidRPr="00AC2E94" w:rsidTr="007965F7">
        <w:trPr>
          <w:trHeight w:val="373"/>
        </w:trPr>
        <w:tc>
          <w:tcPr>
            <w:tcW w:w="1990" w:type="dxa"/>
            <w:vMerge w:val="restart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رقم المقرر</w:t>
            </w:r>
          </w:p>
        </w:tc>
        <w:tc>
          <w:tcPr>
            <w:tcW w:w="1143" w:type="dxa"/>
            <w:vMerge w:val="restart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رمز المقرر</w:t>
            </w:r>
          </w:p>
        </w:tc>
        <w:tc>
          <w:tcPr>
            <w:tcW w:w="2396" w:type="dxa"/>
            <w:vMerge w:val="restart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سم المقرر</w:t>
            </w:r>
          </w:p>
        </w:tc>
        <w:tc>
          <w:tcPr>
            <w:tcW w:w="2976" w:type="dxa"/>
            <w:gridSpan w:val="7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توزيع الوحدات الدراسية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رقم ورمز المتطلب السابق (المرافق)</w:t>
            </w:r>
          </w:p>
        </w:tc>
        <w:tc>
          <w:tcPr>
            <w:tcW w:w="1702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سم المتطلب السابق</w:t>
            </w:r>
          </w:p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(المرافق)</w:t>
            </w:r>
          </w:p>
        </w:tc>
      </w:tr>
      <w:tr w:rsidR="001558D4" w:rsidRPr="00AC2E94" w:rsidTr="007965F7">
        <w:trPr>
          <w:trHeight w:val="373"/>
        </w:trPr>
        <w:tc>
          <w:tcPr>
            <w:tcW w:w="1990" w:type="dxa"/>
            <w:vMerge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143" w:type="dxa"/>
            <w:vMerge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396" w:type="dxa"/>
            <w:vMerge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08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نظري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عملي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تدريب</w:t>
            </w:r>
          </w:p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(تمارين)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معتمد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702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</w:tr>
      <w:tr w:rsidR="001558D4" w:rsidRPr="00AC2E94" w:rsidTr="007965F7">
        <w:trPr>
          <w:trHeight w:val="522"/>
        </w:trPr>
        <w:tc>
          <w:tcPr>
            <w:tcW w:w="1990" w:type="dxa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4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</w:t>
            </w:r>
            <w:r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143" w:type="dxa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</w:p>
        </w:tc>
        <w:tc>
          <w:tcPr>
            <w:tcW w:w="2396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تحليل الحقيقي (2)</w:t>
            </w:r>
          </w:p>
        </w:tc>
        <w:tc>
          <w:tcPr>
            <w:tcW w:w="708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4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FA17AE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  <w:r w:rsidRPr="00FA17AE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 3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1702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FA17AE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تحليل</w:t>
            </w:r>
            <w:r w:rsidR="00F8357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FA17AE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حقيقي</w:t>
            </w:r>
            <w:r w:rsidRPr="00FA17AE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 (1)</w:t>
            </w:r>
          </w:p>
        </w:tc>
      </w:tr>
      <w:tr w:rsidR="001558D4" w:rsidRPr="00AC2E94" w:rsidTr="007965F7">
        <w:trPr>
          <w:trHeight w:val="522"/>
        </w:trPr>
        <w:tc>
          <w:tcPr>
            <w:tcW w:w="1990" w:type="dxa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4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</w:t>
            </w:r>
            <w:r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143" w:type="dxa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</w:p>
        </w:tc>
        <w:tc>
          <w:tcPr>
            <w:tcW w:w="2396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تحليل المركب</w:t>
            </w:r>
          </w:p>
        </w:tc>
        <w:tc>
          <w:tcPr>
            <w:tcW w:w="708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FA17AE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ATH </w:t>
            </w:r>
            <w:r w:rsidRPr="00FA17AE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3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2</w:t>
            </w:r>
          </w:p>
        </w:tc>
        <w:tc>
          <w:tcPr>
            <w:tcW w:w="1702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FA17AE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تحليل</w:t>
            </w:r>
            <w:r w:rsidR="00F8357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FA17AE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حقيقي</w:t>
            </w:r>
            <w:r w:rsidRPr="00FA17AE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 (1)</w:t>
            </w:r>
          </w:p>
        </w:tc>
      </w:tr>
      <w:tr w:rsidR="001558D4" w:rsidRPr="00AC2E94" w:rsidTr="007965F7">
        <w:trPr>
          <w:trHeight w:val="522"/>
        </w:trPr>
        <w:tc>
          <w:tcPr>
            <w:tcW w:w="1990" w:type="dxa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4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</w:t>
            </w:r>
            <w:r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143" w:type="dxa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</w:p>
        </w:tc>
        <w:tc>
          <w:tcPr>
            <w:tcW w:w="2396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حلقات والحقول</w:t>
            </w:r>
          </w:p>
        </w:tc>
        <w:tc>
          <w:tcPr>
            <w:tcW w:w="708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FA17AE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  <w:r w:rsidRPr="00FA17AE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 3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2</w:t>
            </w:r>
          </w:p>
        </w:tc>
        <w:tc>
          <w:tcPr>
            <w:tcW w:w="1702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FA17AE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نظرية</w:t>
            </w:r>
            <w:r w:rsidR="00F83575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FA17AE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زمر</w:t>
            </w:r>
          </w:p>
        </w:tc>
      </w:tr>
      <w:tr w:rsidR="001558D4" w:rsidRPr="00AC2E94" w:rsidTr="007965F7">
        <w:trPr>
          <w:trHeight w:val="522"/>
        </w:trPr>
        <w:tc>
          <w:tcPr>
            <w:tcW w:w="1990" w:type="dxa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4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1143" w:type="dxa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</w:p>
        </w:tc>
        <w:tc>
          <w:tcPr>
            <w:tcW w:w="2396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مقدمة في المعادلات التفاضلية الجزئية</w:t>
            </w:r>
          </w:p>
        </w:tc>
        <w:tc>
          <w:tcPr>
            <w:tcW w:w="708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4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FA17AE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  <w:r w:rsidRPr="00FA17AE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 3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4</w:t>
            </w:r>
          </w:p>
        </w:tc>
        <w:tc>
          <w:tcPr>
            <w:tcW w:w="1702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FA17AE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طرائق</w:t>
            </w:r>
            <w:r w:rsidR="00303C5A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FA17AE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رياضية</w:t>
            </w:r>
          </w:p>
        </w:tc>
      </w:tr>
      <w:tr w:rsidR="001558D4" w:rsidRPr="00AC2E94" w:rsidTr="007965F7">
        <w:trPr>
          <w:trHeight w:val="522"/>
        </w:trPr>
        <w:tc>
          <w:tcPr>
            <w:tcW w:w="1990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416</w:t>
            </w:r>
          </w:p>
        </w:tc>
        <w:tc>
          <w:tcPr>
            <w:tcW w:w="1143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EDU</w:t>
            </w:r>
          </w:p>
        </w:tc>
        <w:tc>
          <w:tcPr>
            <w:tcW w:w="2396" w:type="dxa"/>
            <w:shd w:val="clear" w:color="auto" w:fill="auto"/>
            <w:tcMar>
              <w:left w:w="85" w:type="dxa"/>
              <w:right w:w="85" w:type="dxa"/>
            </w:tcMar>
          </w:tcPr>
          <w:p w:rsidR="001558D4" w:rsidRPr="00056012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 xml:space="preserve">اتجاهات حديثة في استراتيجيات التدريس </w:t>
            </w:r>
          </w:p>
        </w:tc>
        <w:tc>
          <w:tcPr>
            <w:tcW w:w="708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702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EDU 321</w:t>
            </w:r>
          </w:p>
        </w:tc>
      </w:tr>
      <w:tr w:rsidR="001558D4" w:rsidRPr="00AC2E94" w:rsidTr="007965F7">
        <w:trPr>
          <w:trHeight w:val="522"/>
        </w:trPr>
        <w:tc>
          <w:tcPr>
            <w:tcW w:w="1990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417</w:t>
            </w:r>
          </w:p>
        </w:tc>
        <w:tc>
          <w:tcPr>
            <w:tcW w:w="1143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EDU</w:t>
            </w:r>
          </w:p>
        </w:tc>
        <w:tc>
          <w:tcPr>
            <w:tcW w:w="2396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تقويم التربوي</w:t>
            </w:r>
          </w:p>
        </w:tc>
        <w:tc>
          <w:tcPr>
            <w:tcW w:w="708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702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</w:tr>
      <w:tr w:rsidR="001558D4" w:rsidRPr="00AC2E94" w:rsidTr="007965F7">
        <w:trPr>
          <w:trHeight w:val="522"/>
        </w:trPr>
        <w:tc>
          <w:tcPr>
            <w:tcW w:w="3133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مجموع</w:t>
            </w:r>
          </w:p>
        </w:tc>
        <w:tc>
          <w:tcPr>
            <w:tcW w:w="2396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18 ساعة</w:t>
            </w:r>
          </w:p>
        </w:tc>
        <w:tc>
          <w:tcPr>
            <w:tcW w:w="708" w:type="dxa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09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850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702" w:type="dxa"/>
            <w:gridSpan w:val="2"/>
            <w:shd w:val="clear" w:color="auto" w:fill="auto"/>
          </w:tcPr>
          <w:p w:rsidR="001558D4" w:rsidRPr="00056012" w:rsidRDefault="001558D4" w:rsidP="001558D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</w:tr>
    </w:tbl>
    <w:p w:rsidR="001558D4" w:rsidRDefault="001558D4" w:rsidP="001558D4">
      <w:pPr>
        <w:rPr>
          <w:sz w:val="24"/>
          <w:szCs w:val="24"/>
          <w:rtl/>
        </w:rPr>
      </w:pPr>
    </w:p>
    <w:p w:rsidR="007965F7" w:rsidRDefault="007965F7" w:rsidP="001558D4">
      <w:pPr>
        <w:rPr>
          <w:sz w:val="24"/>
          <w:szCs w:val="24"/>
          <w:rtl/>
        </w:rPr>
      </w:pPr>
    </w:p>
    <w:p w:rsidR="007965F7" w:rsidRDefault="007965F7" w:rsidP="001558D4">
      <w:pPr>
        <w:rPr>
          <w:sz w:val="24"/>
          <w:szCs w:val="24"/>
          <w:rtl/>
        </w:rPr>
      </w:pPr>
    </w:p>
    <w:p w:rsidR="007965F7" w:rsidRDefault="007965F7" w:rsidP="001558D4">
      <w:pPr>
        <w:rPr>
          <w:sz w:val="24"/>
          <w:szCs w:val="24"/>
          <w:rtl/>
        </w:rPr>
      </w:pPr>
    </w:p>
    <w:p w:rsidR="007965F7" w:rsidRDefault="007965F7" w:rsidP="001558D4">
      <w:pPr>
        <w:rPr>
          <w:sz w:val="24"/>
          <w:szCs w:val="24"/>
          <w:rtl/>
        </w:rPr>
      </w:pPr>
    </w:p>
    <w:p w:rsidR="007965F7" w:rsidRDefault="007965F7" w:rsidP="001558D4">
      <w:pPr>
        <w:rPr>
          <w:sz w:val="24"/>
          <w:szCs w:val="24"/>
          <w:rtl/>
        </w:rPr>
      </w:pPr>
    </w:p>
    <w:p w:rsidR="0008109F" w:rsidRDefault="0008109F" w:rsidP="001558D4">
      <w:pPr>
        <w:rPr>
          <w:sz w:val="24"/>
          <w:szCs w:val="24"/>
          <w:rtl/>
        </w:rPr>
      </w:pPr>
    </w:p>
    <w:p w:rsidR="007965F7" w:rsidRPr="00AC2E94" w:rsidRDefault="007965F7" w:rsidP="001558D4">
      <w:pPr>
        <w:rPr>
          <w:sz w:val="24"/>
          <w:szCs w:val="24"/>
          <w:rtl/>
        </w:rPr>
      </w:pPr>
    </w:p>
    <w:p w:rsidR="001558D4" w:rsidRPr="00AC2E94" w:rsidRDefault="001558D4" w:rsidP="00303C5A">
      <w:pPr>
        <w:jc w:val="center"/>
        <w:rPr>
          <w:sz w:val="24"/>
          <w:szCs w:val="24"/>
        </w:rPr>
      </w:pPr>
    </w:p>
    <w:tbl>
      <w:tblPr>
        <w:bidiVisual/>
        <w:tblW w:w="10840" w:type="dxa"/>
        <w:tblInd w:w="-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28"/>
        <w:gridCol w:w="1197"/>
        <w:gridCol w:w="2836"/>
        <w:gridCol w:w="709"/>
        <w:gridCol w:w="709"/>
        <w:gridCol w:w="850"/>
        <w:gridCol w:w="709"/>
        <w:gridCol w:w="992"/>
        <w:gridCol w:w="1910"/>
      </w:tblGrid>
      <w:tr w:rsidR="001558D4" w:rsidRPr="00AC2E94" w:rsidTr="00303C5A">
        <w:trPr>
          <w:trHeight w:val="255"/>
        </w:trPr>
        <w:tc>
          <w:tcPr>
            <w:tcW w:w="10840" w:type="dxa"/>
            <w:gridSpan w:val="9"/>
            <w:shd w:val="clear" w:color="auto" w:fill="E5B8B7" w:themeFill="accent2" w:themeFillTint="66"/>
          </w:tcPr>
          <w:p w:rsidR="001558D4" w:rsidRPr="00AC2E94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AC2E94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مستوى الثامن</w:t>
            </w:r>
          </w:p>
        </w:tc>
      </w:tr>
      <w:tr w:rsidR="001558D4" w:rsidRPr="00AC2E94" w:rsidTr="00303C5A">
        <w:trPr>
          <w:trHeight w:val="255"/>
        </w:trPr>
        <w:tc>
          <w:tcPr>
            <w:tcW w:w="928" w:type="dxa"/>
            <w:vMerge w:val="restart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رقم المقرر</w:t>
            </w:r>
          </w:p>
        </w:tc>
        <w:tc>
          <w:tcPr>
            <w:tcW w:w="1197" w:type="dxa"/>
            <w:vMerge w:val="restart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رمز المقرر</w:t>
            </w:r>
          </w:p>
        </w:tc>
        <w:tc>
          <w:tcPr>
            <w:tcW w:w="2836" w:type="dxa"/>
            <w:vMerge w:val="restart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سم المقرر</w:t>
            </w:r>
          </w:p>
        </w:tc>
        <w:tc>
          <w:tcPr>
            <w:tcW w:w="2977" w:type="dxa"/>
            <w:gridSpan w:val="4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توزيع الوحدات الدراسية</w:t>
            </w:r>
          </w:p>
        </w:tc>
        <w:tc>
          <w:tcPr>
            <w:tcW w:w="992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رقم ورمز المتطلب السابق (المرافق)</w:t>
            </w:r>
          </w:p>
        </w:tc>
        <w:tc>
          <w:tcPr>
            <w:tcW w:w="1910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سم المتطلب السابق</w:t>
            </w:r>
          </w:p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(المرافق)</w:t>
            </w:r>
          </w:p>
        </w:tc>
      </w:tr>
      <w:tr w:rsidR="001558D4" w:rsidRPr="00AC2E94" w:rsidTr="00303C5A">
        <w:trPr>
          <w:trHeight w:val="255"/>
        </w:trPr>
        <w:tc>
          <w:tcPr>
            <w:tcW w:w="928" w:type="dxa"/>
            <w:vMerge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197" w:type="dxa"/>
            <w:vMerge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2836" w:type="dxa"/>
            <w:vMerge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09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نظري</w:t>
            </w:r>
          </w:p>
        </w:tc>
        <w:tc>
          <w:tcPr>
            <w:tcW w:w="709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عملي</w:t>
            </w:r>
          </w:p>
        </w:tc>
        <w:tc>
          <w:tcPr>
            <w:tcW w:w="850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تدريب</w:t>
            </w:r>
          </w:p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(تمارين)</w:t>
            </w:r>
          </w:p>
        </w:tc>
        <w:tc>
          <w:tcPr>
            <w:tcW w:w="709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معتمد</w:t>
            </w:r>
          </w:p>
        </w:tc>
        <w:tc>
          <w:tcPr>
            <w:tcW w:w="992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910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</w:tr>
      <w:tr w:rsidR="001558D4" w:rsidRPr="00AC2E94" w:rsidTr="00303C5A">
        <w:trPr>
          <w:trHeight w:val="357"/>
        </w:trPr>
        <w:tc>
          <w:tcPr>
            <w:tcW w:w="928" w:type="dxa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4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1</w:t>
            </w:r>
          </w:p>
        </w:tc>
        <w:tc>
          <w:tcPr>
            <w:tcW w:w="1197" w:type="dxa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</w:p>
        </w:tc>
        <w:tc>
          <w:tcPr>
            <w:tcW w:w="2836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هندسة التفاضلية</w:t>
            </w:r>
          </w:p>
        </w:tc>
        <w:tc>
          <w:tcPr>
            <w:tcW w:w="709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709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4</w:t>
            </w:r>
          </w:p>
        </w:tc>
        <w:tc>
          <w:tcPr>
            <w:tcW w:w="992" w:type="dxa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C2236F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  <w:r w:rsidRPr="00C2236F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2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910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AF39E9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مقدمة</w:t>
            </w:r>
            <w:r w:rsidR="00303C5A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AF39E9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في</w:t>
            </w:r>
            <w:r w:rsidR="00303C5A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AF39E9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معادلات</w:t>
            </w:r>
            <w:r w:rsidR="00303C5A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AF39E9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تفاضلية</w:t>
            </w:r>
          </w:p>
        </w:tc>
      </w:tr>
      <w:tr w:rsidR="001558D4" w:rsidRPr="00AC2E94" w:rsidTr="00303C5A">
        <w:trPr>
          <w:trHeight w:val="357"/>
        </w:trPr>
        <w:tc>
          <w:tcPr>
            <w:tcW w:w="928" w:type="dxa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4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5</w:t>
            </w:r>
          </w:p>
        </w:tc>
        <w:tc>
          <w:tcPr>
            <w:tcW w:w="1197" w:type="dxa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</w:p>
        </w:tc>
        <w:tc>
          <w:tcPr>
            <w:tcW w:w="2836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تحليل الدالي</w:t>
            </w:r>
          </w:p>
        </w:tc>
        <w:tc>
          <w:tcPr>
            <w:tcW w:w="709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992" w:type="dxa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FA17AE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  <w:r w:rsidRPr="00FA17AE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3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3</w:t>
            </w:r>
          </w:p>
        </w:tc>
        <w:tc>
          <w:tcPr>
            <w:tcW w:w="1910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516DF9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مقدمة</w:t>
            </w:r>
            <w:r w:rsidR="00303C5A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16DF9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في</w:t>
            </w:r>
            <w:r w:rsidR="00303C5A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516DF9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توبولوجي</w:t>
            </w:r>
          </w:p>
        </w:tc>
      </w:tr>
      <w:tr w:rsidR="001558D4" w:rsidRPr="00AC2E94" w:rsidTr="00303C5A">
        <w:trPr>
          <w:trHeight w:val="357"/>
        </w:trPr>
        <w:tc>
          <w:tcPr>
            <w:tcW w:w="928" w:type="dxa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4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4</w:t>
            </w:r>
          </w:p>
        </w:tc>
        <w:tc>
          <w:tcPr>
            <w:tcW w:w="1197" w:type="dxa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M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ATH</w:t>
            </w:r>
          </w:p>
        </w:tc>
        <w:tc>
          <w:tcPr>
            <w:tcW w:w="2836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مشروع بحث</w:t>
            </w:r>
          </w:p>
        </w:tc>
        <w:tc>
          <w:tcPr>
            <w:tcW w:w="709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709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992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910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إكمال 88 ساعة معتمدة تخصصية على الأقل</w:t>
            </w:r>
          </w:p>
        </w:tc>
      </w:tr>
      <w:tr w:rsidR="001558D4" w:rsidRPr="00AC2E94" w:rsidTr="00303C5A">
        <w:trPr>
          <w:trHeight w:val="357"/>
        </w:trPr>
        <w:tc>
          <w:tcPr>
            <w:tcW w:w="928" w:type="dxa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4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</w:t>
            </w:r>
            <w:r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197" w:type="dxa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S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TAT</w:t>
            </w:r>
          </w:p>
        </w:tc>
        <w:tc>
          <w:tcPr>
            <w:tcW w:w="2836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مقدمة في الاستدلال الإحصائي</w:t>
            </w:r>
          </w:p>
        </w:tc>
        <w:tc>
          <w:tcPr>
            <w:tcW w:w="709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0</w:t>
            </w:r>
          </w:p>
        </w:tc>
        <w:tc>
          <w:tcPr>
            <w:tcW w:w="850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2</w:t>
            </w:r>
          </w:p>
        </w:tc>
        <w:tc>
          <w:tcPr>
            <w:tcW w:w="709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3</w:t>
            </w:r>
          </w:p>
        </w:tc>
        <w:tc>
          <w:tcPr>
            <w:tcW w:w="992" w:type="dxa"/>
            <w:shd w:val="clear" w:color="auto" w:fill="auto"/>
          </w:tcPr>
          <w:p w:rsidR="001558D4" w:rsidRPr="00056012" w:rsidRDefault="001558D4" w:rsidP="00653F64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9F5D3F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S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TAT</w:t>
            </w:r>
            <w:r w:rsidRPr="009F5D3F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 xml:space="preserve"> 2</w:t>
            </w:r>
            <w:r w:rsidR="00653F64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23</w:t>
            </w:r>
          </w:p>
        </w:tc>
        <w:tc>
          <w:tcPr>
            <w:tcW w:w="1910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9F5D3F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مبادئ</w:t>
            </w:r>
            <w:r w:rsidR="00303C5A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9F5D3F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نظرية</w:t>
            </w:r>
            <w:r w:rsidR="00303C5A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9F5D3F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توزيعات</w:t>
            </w:r>
            <w:r w:rsidR="00303C5A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9F5D3F">
              <w:rPr>
                <w:rFonts w:ascii="Traditional Arabic" w:hAnsi="Traditional Arabic" w:cs="Traditional Arabic" w:hint="cs"/>
                <w:b/>
                <w:bCs/>
                <w:sz w:val="24"/>
                <w:szCs w:val="24"/>
                <w:rtl/>
              </w:rPr>
              <w:t>الاحتمالية</w:t>
            </w:r>
          </w:p>
        </w:tc>
      </w:tr>
      <w:tr w:rsidR="001558D4" w:rsidRPr="00AC2E94" w:rsidTr="00303C5A">
        <w:trPr>
          <w:trHeight w:val="357"/>
        </w:trPr>
        <w:tc>
          <w:tcPr>
            <w:tcW w:w="928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428</w:t>
            </w:r>
          </w:p>
        </w:tc>
        <w:tc>
          <w:tcPr>
            <w:tcW w:w="1197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EDU</w:t>
            </w:r>
          </w:p>
        </w:tc>
        <w:tc>
          <w:tcPr>
            <w:tcW w:w="2836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تربية الميدانية</w:t>
            </w:r>
          </w:p>
        </w:tc>
        <w:tc>
          <w:tcPr>
            <w:tcW w:w="709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-</w:t>
            </w:r>
          </w:p>
        </w:tc>
        <w:tc>
          <w:tcPr>
            <w:tcW w:w="709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-</w:t>
            </w:r>
          </w:p>
        </w:tc>
        <w:tc>
          <w:tcPr>
            <w:tcW w:w="850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12</w:t>
            </w:r>
          </w:p>
        </w:tc>
        <w:tc>
          <w:tcPr>
            <w:tcW w:w="709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6</w:t>
            </w:r>
          </w:p>
        </w:tc>
        <w:tc>
          <w:tcPr>
            <w:tcW w:w="992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910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EDU 321</w:t>
            </w:r>
          </w:p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</w:rPr>
              <w:t>EDU 416</w:t>
            </w:r>
          </w:p>
        </w:tc>
      </w:tr>
      <w:tr w:rsidR="001558D4" w:rsidRPr="00AC2E94" w:rsidTr="00303C5A">
        <w:trPr>
          <w:trHeight w:val="357"/>
        </w:trPr>
        <w:tc>
          <w:tcPr>
            <w:tcW w:w="2125" w:type="dxa"/>
            <w:gridSpan w:val="2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المجموع</w:t>
            </w:r>
          </w:p>
        </w:tc>
        <w:tc>
          <w:tcPr>
            <w:tcW w:w="2836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  <w:r w:rsidRPr="00056012"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  <w:t>18 ساعة</w:t>
            </w:r>
          </w:p>
        </w:tc>
        <w:tc>
          <w:tcPr>
            <w:tcW w:w="709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09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850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709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992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  <w:tc>
          <w:tcPr>
            <w:tcW w:w="1910" w:type="dxa"/>
            <w:shd w:val="clear" w:color="auto" w:fill="auto"/>
          </w:tcPr>
          <w:p w:rsidR="001558D4" w:rsidRPr="00056012" w:rsidRDefault="001558D4" w:rsidP="00303C5A">
            <w:pPr>
              <w:spacing w:after="0" w:line="240" w:lineRule="auto"/>
              <w:jc w:val="center"/>
              <w:rPr>
                <w:rFonts w:ascii="Traditional Arabic" w:hAnsi="Traditional Arabic" w:cs="Traditional Arabic"/>
                <w:b/>
                <w:bCs/>
                <w:sz w:val="24"/>
                <w:szCs w:val="24"/>
                <w:rtl/>
              </w:rPr>
            </w:pPr>
          </w:p>
        </w:tc>
      </w:tr>
    </w:tbl>
    <w:p w:rsidR="001558D4" w:rsidRPr="00AC2E94" w:rsidRDefault="001558D4" w:rsidP="00303C5A">
      <w:pPr>
        <w:spacing w:after="0" w:line="240" w:lineRule="auto"/>
        <w:ind w:firstLine="38"/>
        <w:jc w:val="center"/>
        <w:rPr>
          <w:rFonts w:ascii="Traditional Arabic" w:hAnsi="Traditional Arabic" w:cs="Traditional Arabic"/>
          <w:i/>
          <w:iCs/>
          <w:sz w:val="24"/>
          <w:szCs w:val="24"/>
          <w:rtl/>
        </w:rPr>
      </w:pPr>
    </w:p>
    <w:p w:rsidR="001558D4" w:rsidRPr="00AC2E94" w:rsidRDefault="001558D4" w:rsidP="00303C5A">
      <w:pPr>
        <w:jc w:val="center"/>
        <w:rPr>
          <w:sz w:val="24"/>
          <w:szCs w:val="24"/>
        </w:rPr>
      </w:pPr>
    </w:p>
    <w:p w:rsidR="001558D4" w:rsidRDefault="001558D4" w:rsidP="00303C5A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1558D4" w:rsidRDefault="001558D4" w:rsidP="00303C5A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1558D4" w:rsidRDefault="001558D4" w:rsidP="00303C5A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1558D4" w:rsidRDefault="001558D4" w:rsidP="00303C5A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1558D4" w:rsidRDefault="001558D4" w:rsidP="00303C5A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1558D4" w:rsidRDefault="001558D4" w:rsidP="00303C5A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1558D4" w:rsidRDefault="001558D4" w:rsidP="00303C5A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1558D4" w:rsidRDefault="001558D4" w:rsidP="00303C5A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1558D4" w:rsidRDefault="001558D4" w:rsidP="00303C5A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1558D4" w:rsidRDefault="001558D4" w:rsidP="00303C5A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1558D4" w:rsidRDefault="001558D4" w:rsidP="00303C5A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1558D4" w:rsidRDefault="001558D4" w:rsidP="00303C5A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1558D4" w:rsidRDefault="001558D4" w:rsidP="00303C5A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7965F7" w:rsidRDefault="007965F7" w:rsidP="00303C5A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7965F7" w:rsidRDefault="007965F7" w:rsidP="00303C5A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1558D4" w:rsidRDefault="001558D4" w:rsidP="00303C5A">
      <w:pPr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03C5A">
      <w:pPr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3605"/>
        <w:gridCol w:w="2217"/>
        <w:gridCol w:w="4362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05" w:type="dxa"/>
            <w:shd w:val="clear" w:color="auto" w:fill="FDE9D9" w:themeFill="accent6" w:themeFillTint="33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6579" w:type="dxa"/>
            <w:gridSpan w:val="2"/>
            <w:shd w:val="clear" w:color="auto" w:fill="FDE9D9" w:themeFill="accent6" w:themeFillTint="33"/>
            <w:hideMark/>
          </w:tcPr>
          <w:p w:rsidR="003D2FFF" w:rsidRPr="009E7C4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حساب التفاضل والتكامل ( 1 )</w:t>
            </w:r>
          </w:p>
        </w:tc>
      </w:tr>
      <w:tr w:rsidR="003D2FFF" w:rsidRPr="003B4054" w:rsidTr="00BB47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05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6579" w:type="dxa"/>
            <w:gridSpan w:val="2"/>
            <w:hideMark/>
          </w:tcPr>
          <w:p w:rsidR="003D2FFF" w:rsidRPr="009E7C43" w:rsidRDefault="003D2FFF" w:rsidP="00D81DA9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1</w:t>
            </w:r>
            <w:r w:rsidR="00D81DA9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1</w:t>
            </w: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1</w:t>
            </w:r>
          </w:p>
        </w:tc>
      </w:tr>
      <w:tr w:rsidR="003D2FFF" w:rsidRPr="003B4054" w:rsidTr="00BB477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05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6579" w:type="dxa"/>
            <w:gridSpan w:val="2"/>
            <w:hideMark/>
          </w:tcPr>
          <w:p w:rsidR="003D2FFF" w:rsidRPr="009E7C4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-</w:t>
            </w:r>
          </w:p>
        </w:tc>
      </w:tr>
      <w:tr w:rsidR="003D2FFF" w:rsidRPr="003B4054" w:rsidTr="00BB47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05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6579" w:type="dxa"/>
            <w:gridSpan w:val="2"/>
            <w:hideMark/>
          </w:tcPr>
          <w:p w:rsidR="003D2FFF" w:rsidRPr="009E7C4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أول</w:t>
            </w:r>
          </w:p>
        </w:tc>
      </w:tr>
      <w:tr w:rsidR="003D2FFF" w:rsidRPr="003B4054" w:rsidTr="00BB477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05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6579" w:type="dxa"/>
            <w:gridSpan w:val="2"/>
            <w:hideMark/>
          </w:tcPr>
          <w:p w:rsidR="003D2FFF" w:rsidRPr="009E7C4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2 ( 1 نظري + 2 تمارين )</w:t>
            </w:r>
          </w:p>
        </w:tc>
      </w:tr>
      <w:tr w:rsidR="003D2FFF" w:rsidRPr="003B4054" w:rsidTr="00BB47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22" w:type="dxa"/>
            <w:gridSpan w:val="2"/>
            <w:hideMark/>
          </w:tcPr>
          <w:p w:rsidR="003D2FFF" w:rsidRPr="009E7C4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Calculus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2" w:type="dxa"/>
            <w:hideMark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BB477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22" w:type="dxa"/>
            <w:gridSpan w:val="2"/>
            <w:hideMark/>
          </w:tcPr>
          <w:p w:rsidR="003D2FFF" w:rsidRPr="009E7C43" w:rsidRDefault="003D2FFF" w:rsidP="00D81DA9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1</w:t>
            </w:r>
            <w:r w:rsidR="00D81DA9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1</w:t>
            </w: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2" w:type="dxa"/>
            <w:hideMark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BB47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22" w:type="dxa"/>
            <w:gridSpan w:val="2"/>
            <w:hideMark/>
          </w:tcPr>
          <w:p w:rsidR="003D2FFF" w:rsidRPr="009E7C4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-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2" w:type="dxa"/>
            <w:hideMark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BB477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22" w:type="dxa"/>
            <w:gridSpan w:val="2"/>
            <w:hideMark/>
          </w:tcPr>
          <w:p w:rsidR="003D2FFF" w:rsidRPr="009E7C4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First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2" w:type="dxa"/>
            <w:hideMark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BB477D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22" w:type="dxa"/>
            <w:gridSpan w:val="2"/>
            <w:hideMark/>
          </w:tcPr>
          <w:p w:rsidR="003D2FFF" w:rsidRPr="009E7C4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2 ( 1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2" w:type="dxa"/>
            <w:hideMark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 xml:space="preserve"> (L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815"/>
        <w:gridCol w:w="4361"/>
      </w:tblGrid>
      <w:tr w:rsidR="003D2FFF" w:rsidRPr="003B4054" w:rsidTr="00BB477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5" w:type="dxa"/>
            <w:hideMark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راجعة عامة على الأعداد الحقيقية – المتباينات – الدوال– الدوال المتباينة ومعكوسها – تعريف النهاية – الاتصال – خواص الدوال المتصلة على الفترة– الاشتقاق – طرق الاشتقاق – النقاط الحرجة – القيم القصوى المطلقة – القيم القصوى المحلية – نظرية القيمة المتوسطة – التزايد والتناقص – اختبار المشتقة الأولى – اختبار المشتقة الثانية– التقعر – نقاط الانقلاب – الخطوط التقاربية– رسم المنحنيات – مسائل القيم القصوى التطبيق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1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635"/>
        <w:gridCol w:w="5153"/>
        <w:gridCol w:w="4253"/>
      </w:tblGrid>
      <w:tr w:rsidR="003D2FFF" w:rsidRPr="003B4054" w:rsidTr="00BB477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5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53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نمية المهارات الرياضية الأساسية اللازمة لكل فروع الرياضي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53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BB47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5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53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نمية القدرة على التفكير التحليل الرياضي لحل المشكل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53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BB477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5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53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عريف الطالب بالعلاقة بين النهايات والاتصال والاشتقا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53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BB47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5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53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عرف على قواعد الاشتقاق وتطبيقاته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53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BB477D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5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53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طوير القدرة على رسم المنحنيات من خلال الاستفادة من جميع المعلومات التي تم دراست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53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619"/>
        <w:gridCol w:w="5198"/>
        <w:gridCol w:w="4218"/>
      </w:tblGrid>
      <w:tr w:rsidR="003D2FFF" w:rsidRPr="003B4054" w:rsidTr="00BB477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9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8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عريف الدالة وأنواعها</w:t>
            </w:r>
            <w:r w:rsidRPr="009E7C43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1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BB47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9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8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النهايات وعلاقتها بالاتصال</w:t>
            </w:r>
            <w:r w:rsidRPr="009E7C43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1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BB477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9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8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مفهوم الاتصال وعلاقته بالاشتقاق</w:t>
            </w:r>
            <w:r w:rsidRPr="009E7C43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1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BB47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9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8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درة على فهم الاشتقاق وقواعده</w:t>
            </w:r>
            <w:r w:rsidRPr="009E7C43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1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BB477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9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8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يجاد مشتقات الدوال المثلثية والمثلثية العكسية</w:t>
            </w:r>
            <w:r w:rsidRPr="009E7C43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1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BB477D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9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8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وظيف كل المفاهيم التي تم دراستها في رسم المنحنيات وحل مسائل القيم القصوى التطبيقية</w:t>
            </w:r>
            <w:r w:rsidRPr="009E7C43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1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011" w:type="dxa"/>
        <w:tblLook w:val="04A0" w:firstRow="1" w:lastRow="0" w:firstColumn="1" w:lastColumn="0" w:noHBand="0" w:noVBand="1"/>
      </w:tblPr>
      <w:tblGrid>
        <w:gridCol w:w="6867"/>
        <w:gridCol w:w="1560"/>
        <w:gridCol w:w="1584"/>
      </w:tblGrid>
      <w:tr w:rsidR="003D2FFF" w:rsidRPr="003B4054" w:rsidTr="00BB477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67" w:type="dxa"/>
            <w:hideMark/>
          </w:tcPr>
          <w:p w:rsidR="003D2FFF" w:rsidRPr="009E7C4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قائمة الموضوعات</w:t>
            </w:r>
          </w:p>
          <w:p w:rsidR="003D2FFF" w:rsidRPr="009E7C4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(Subjects)</w:t>
            </w:r>
          </w:p>
        </w:tc>
        <w:tc>
          <w:tcPr>
            <w:tcW w:w="1560" w:type="dxa"/>
            <w:hideMark/>
          </w:tcPr>
          <w:p w:rsidR="003D2FFF" w:rsidRPr="009E7C43" w:rsidRDefault="003D2FFF" w:rsidP="00BB477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عدد الأسابيع</w:t>
            </w:r>
          </w:p>
          <w:p w:rsidR="003D2FFF" w:rsidRPr="009E7C43" w:rsidRDefault="003D2FFF" w:rsidP="00BB477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(Weeks</w:t>
            </w:r>
            <w:r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)</w:t>
            </w:r>
          </w:p>
        </w:tc>
        <w:tc>
          <w:tcPr>
            <w:tcW w:w="1584" w:type="dxa"/>
            <w:hideMark/>
          </w:tcPr>
          <w:p w:rsidR="003D2FFF" w:rsidRPr="009E7C43" w:rsidRDefault="003D2FFF" w:rsidP="00BB477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ساعات التدريس</w:t>
            </w:r>
          </w:p>
          <w:p w:rsidR="003D2FFF" w:rsidRPr="009E7C43" w:rsidRDefault="003D2FFF" w:rsidP="00BB477D">
            <w:pPr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(Hours)</w:t>
            </w:r>
          </w:p>
        </w:tc>
      </w:tr>
      <w:tr w:rsidR="003D2FFF" w:rsidRPr="003B4054" w:rsidTr="00BB47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67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نظم الأعداد والمتباينات</w:t>
            </w:r>
          </w:p>
        </w:tc>
        <w:tc>
          <w:tcPr>
            <w:tcW w:w="1560" w:type="dxa"/>
            <w:hideMark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tcW w:w="1584" w:type="dxa"/>
            <w:hideMark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</w:tr>
      <w:tr w:rsidR="003D2FFF" w:rsidRPr="003B4054" w:rsidTr="00BB477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67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دوال</w:t>
            </w:r>
          </w:p>
        </w:tc>
        <w:tc>
          <w:tcPr>
            <w:tcW w:w="1560" w:type="dxa"/>
            <w:hideMark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tcW w:w="1584" w:type="dxa"/>
            <w:hideMark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</w:tr>
      <w:tr w:rsidR="003D2FFF" w:rsidRPr="003B4054" w:rsidTr="00BB47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67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نهايات</w:t>
            </w:r>
          </w:p>
        </w:tc>
        <w:tc>
          <w:tcPr>
            <w:tcW w:w="1560" w:type="dxa"/>
            <w:hideMark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tcW w:w="1584" w:type="dxa"/>
            <w:hideMark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9</w:t>
            </w:r>
          </w:p>
        </w:tc>
      </w:tr>
      <w:tr w:rsidR="003D2FFF" w:rsidRPr="003B4054" w:rsidTr="00BB477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67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اتصال</w:t>
            </w:r>
          </w:p>
        </w:tc>
        <w:tc>
          <w:tcPr>
            <w:tcW w:w="1560" w:type="dxa"/>
            <w:hideMark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tcW w:w="1584" w:type="dxa"/>
            <w:hideMark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9</w:t>
            </w:r>
          </w:p>
        </w:tc>
      </w:tr>
      <w:tr w:rsidR="003D2FFF" w:rsidRPr="003B4054" w:rsidTr="00BB47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67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مشتقات</w:t>
            </w:r>
          </w:p>
        </w:tc>
        <w:tc>
          <w:tcPr>
            <w:tcW w:w="1560" w:type="dxa"/>
            <w:hideMark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tcW w:w="1584" w:type="dxa"/>
            <w:hideMark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9</w:t>
            </w:r>
          </w:p>
        </w:tc>
      </w:tr>
      <w:tr w:rsidR="003D2FFF" w:rsidRPr="003B4054" w:rsidTr="00BB477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67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طبيقات المشتقات</w:t>
            </w:r>
          </w:p>
        </w:tc>
        <w:tc>
          <w:tcPr>
            <w:tcW w:w="1560" w:type="dxa"/>
            <w:hideMark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tcW w:w="1584" w:type="dxa"/>
            <w:hideMark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2</w:t>
            </w:r>
          </w:p>
        </w:tc>
      </w:tr>
      <w:tr w:rsidR="003D2FFF" w:rsidRPr="003B4054" w:rsidTr="00BB47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867" w:type="dxa"/>
            <w:hideMark/>
          </w:tcPr>
          <w:p w:rsidR="003D2FFF" w:rsidRPr="009E7C4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مجموع</w:t>
            </w:r>
          </w:p>
        </w:tc>
        <w:tc>
          <w:tcPr>
            <w:tcW w:w="1560" w:type="dxa"/>
            <w:hideMark/>
          </w:tcPr>
          <w:p w:rsidR="003D2FFF" w:rsidRPr="009E7C43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9E7C4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tcW w:w="1584" w:type="dxa"/>
            <w:hideMark/>
          </w:tcPr>
          <w:p w:rsidR="003D2FFF" w:rsidRPr="009E7C43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9E7C4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45</w:t>
            </w:r>
          </w:p>
        </w:tc>
      </w:tr>
    </w:tbl>
    <w:p w:rsidR="003D2FFF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22"/>
        <w:gridCol w:w="7671"/>
      </w:tblGrid>
      <w:tr w:rsidR="003D2FFF" w:rsidRPr="003B4054" w:rsidTr="00BB477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1" w:type="dxa"/>
            <w:hideMark/>
          </w:tcPr>
          <w:p w:rsidR="003D2FFF" w:rsidRPr="009E7C4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بادئ التفاضل والتكامل (الجزء الأول)</w:t>
            </w:r>
          </w:p>
        </w:tc>
      </w:tr>
      <w:tr w:rsidR="003D2FFF" w:rsidRPr="003B4054" w:rsidTr="00BB47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1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صالح السنوس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عروف سمحان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كمال الهاد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آخرون</w:t>
            </w:r>
          </w:p>
        </w:tc>
      </w:tr>
      <w:tr w:rsidR="003D2FFF" w:rsidRPr="003B4054" w:rsidTr="00BB477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1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طابع نجوم المعارف</w:t>
            </w:r>
          </w:p>
        </w:tc>
      </w:tr>
      <w:tr w:rsidR="003D2FFF" w:rsidRPr="003B4054" w:rsidTr="00BB47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1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22هـ</w:t>
            </w:r>
          </w:p>
        </w:tc>
      </w:tr>
      <w:tr w:rsidR="003D2FFF" w:rsidRPr="003B4054" w:rsidTr="00BB477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1" w:type="dxa"/>
            <w:hideMark/>
          </w:tcPr>
          <w:p w:rsidR="003D2FFF" w:rsidRPr="009E7C4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 xml:space="preserve">التفاضل والتكامل مع تطبيق عملي باستخدام برنامج </w:t>
            </w: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ematica</w:t>
            </w:r>
          </w:p>
        </w:tc>
      </w:tr>
      <w:tr w:rsidR="003D2FFF" w:rsidRPr="003B4054" w:rsidTr="00BB47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1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هدى الخرساني</w:t>
            </w:r>
          </w:p>
        </w:tc>
      </w:tr>
      <w:tr w:rsidR="003D2FFF" w:rsidRPr="003B4054" w:rsidTr="00BB477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1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ر الذخائر</w:t>
            </w:r>
          </w:p>
        </w:tc>
      </w:tr>
      <w:tr w:rsidR="003D2FFF" w:rsidRPr="003B4054" w:rsidTr="00BB47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1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26هــ/2005م</w:t>
            </w:r>
          </w:p>
        </w:tc>
      </w:tr>
      <w:tr w:rsidR="003D2FFF" w:rsidRPr="003B4054" w:rsidTr="00BB477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2)</w:t>
            </w:r>
          </w:p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>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1" w:type="dxa"/>
            <w:hideMark/>
          </w:tcPr>
          <w:p w:rsidR="003D2FFF" w:rsidRPr="009E7C4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9E7C4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Calculus with analytic Geometry</w:t>
            </w:r>
          </w:p>
        </w:tc>
      </w:tr>
      <w:tr w:rsidR="003D2FFF" w:rsidRPr="003B4054" w:rsidTr="00BB477D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1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Swokowski, Olinickand Pence</w:t>
            </w:r>
          </w:p>
        </w:tc>
      </w:tr>
      <w:tr w:rsidR="003D2FFF" w:rsidRPr="003B4054" w:rsidTr="00BB477D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1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WS PUBLISHING COMPANY</w:t>
            </w:r>
          </w:p>
        </w:tc>
      </w:tr>
      <w:tr w:rsidR="003D2FFF" w:rsidRPr="003B4054" w:rsidTr="00BB477D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1" w:type="dxa"/>
            <w:hideMark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1994</w:t>
            </w:r>
          </w:p>
        </w:tc>
      </w:tr>
    </w:tbl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</w:rPr>
      </w:pPr>
    </w:p>
    <w:p w:rsidR="003906A6" w:rsidRDefault="003906A6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</w:rPr>
      </w:pPr>
    </w:p>
    <w:p w:rsidR="003906A6" w:rsidRDefault="003906A6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</w:rPr>
      </w:pPr>
    </w:p>
    <w:p w:rsidR="003906A6" w:rsidRDefault="003906A6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68"/>
        <w:gridCol w:w="3323"/>
        <w:gridCol w:w="4331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8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54" w:type="dxa"/>
            <w:gridSpan w:val="2"/>
            <w:shd w:val="clear" w:color="auto" w:fill="FDE9D9" w:themeFill="accent6" w:themeFillTint="33"/>
          </w:tcPr>
          <w:p w:rsidR="003D2FFF" w:rsidRPr="00A2189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218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حساب التفاضل والتكامل ( 2 )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54" w:type="dxa"/>
            <w:gridSpan w:val="2"/>
          </w:tcPr>
          <w:p w:rsidR="003D2FFF" w:rsidRPr="00A21893" w:rsidRDefault="003D2FFF" w:rsidP="00D81DA9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218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1</w:t>
            </w:r>
            <w:r w:rsidR="00D81DA9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21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54" w:type="dxa"/>
            <w:gridSpan w:val="2"/>
          </w:tcPr>
          <w:p w:rsidR="003D2FFF" w:rsidRPr="00A21893" w:rsidRDefault="003D2FFF" w:rsidP="00D81DA9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218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1</w:t>
            </w:r>
            <w:r w:rsidR="00D81DA9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1</w:t>
            </w:r>
            <w:r w:rsidRPr="00A218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1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54" w:type="dxa"/>
            <w:gridSpan w:val="2"/>
          </w:tcPr>
          <w:p w:rsidR="003D2FFF" w:rsidRPr="00A2189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218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ثاني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54" w:type="dxa"/>
            <w:gridSpan w:val="2"/>
          </w:tcPr>
          <w:p w:rsidR="003D2FFF" w:rsidRPr="00A2189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218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4 ( 3 نظري + 2 تمارين )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1" w:type="dxa"/>
            <w:gridSpan w:val="2"/>
          </w:tcPr>
          <w:p w:rsidR="003D2FFF" w:rsidRPr="00A21893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A21893">
              <w:rPr>
                <w:rFonts w:ascii="Traditional Arabic" w:hAnsi="Traditional Arabic" w:cs="Traditional Arabic"/>
                <w:sz w:val="28"/>
                <w:szCs w:val="28"/>
              </w:rPr>
              <w:t>Calculus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1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1" w:type="dxa"/>
            <w:gridSpan w:val="2"/>
          </w:tcPr>
          <w:p w:rsidR="003D2FFF" w:rsidRPr="00A21893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A21893">
              <w:rPr>
                <w:rFonts w:ascii="Traditional Arabic" w:hAnsi="Traditional Arabic" w:cs="Traditional Arabic"/>
                <w:sz w:val="28"/>
                <w:szCs w:val="28"/>
              </w:rPr>
              <w:t>MATH 10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1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1" w:type="dxa"/>
            <w:gridSpan w:val="2"/>
          </w:tcPr>
          <w:p w:rsidR="003D2FFF" w:rsidRPr="00A21893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21893">
              <w:rPr>
                <w:rFonts w:ascii="Traditional Arabic" w:hAnsi="Traditional Arabic" w:cs="Traditional Arabic"/>
                <w:sz w:val="28"/>
                <w:szCs w:val="28"/>
              </w:rPr>
              <w:t>MATH 10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1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1" w:type="dxa"/>
            <w:gridSpan w:val="2"/>
          </w:tcPr>
          <w:p w:rsidR="003D2FFF" w:rsidRPr="00A21893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A21893">
              <w:rPr>
                <w:rFonts w:ascii="Traditional Arabic" w:hAnsi="Traditional Arabic" w:cs="Traditional Arabic"/>
                <w:sz w:val="28"/>
                <w:szCs w:val="28"/>
              </w:rPr>
              <w:t>Second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1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C04800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1" w:type="dxa"/>
            <w:gridSpan w:val="2"/>
          </w:tcPr>
          <w:p w:rsidR="003D2FFF" w:rsidRPr="00A21893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A21893">
              <w:rPr>
                <w:rFonts w:ascii="Traditional Arabic" w:hAnsi="Traditional Arabic" w:cs="Traditional Arabic"/>
                <w:sz w:val="28"/>
                <w:szCs w:val="28"/>
              </w:rPr>
              <w:t>4 ( 3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1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>(L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172E61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772"/>
        <w:gridCol w:w="4317"/>
      </w:tblGrid>
      <w:tr w:rsidR="003D2FFF" w:rsidRPr="003B4054" w:rsidTr="00C048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7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يتم في هذا المقرر دراسة ما يأتي</w:t>
            </w:r>
            <w:r w:rsidRPr="00172E61">
              <w:rPr>
                <w:rFonts w:ascii="Traditional Arabic" w:hAnsi="Traditional Arabic" w:cs="Traditional Arabic"/>
                <w:sz w:val="28"/>
                <w:szCs w:val="28"/>
                <w:rtl/>
              </w:rPr>
              <w:t>: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72E61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تعريف التكامل المحدد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ذلك باستخدام مجموع ريمان وخواصه – نظرية القيمة المتوسطة في التكامل – النظرية الأساسية في حساب التفاضل والتكامل– الدالة الأصلية – تعريف التكامل غير المحدود</w:t>
            </w:r>
            <w:r w:rsidRPr="00172E61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72E61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تكامل الدوال المتسامية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كامل الدوال المثلثية وعكسها – تعريف الدوال الأسية</w:t>
            </w:r>
            <w:r w:rsidRPr="00172E61">
              <w:rPr>
                <w:rFonts w:ascii="Traditional Arabic" w:hAnsi="Traditional Arabic" w:cs="Traditional Arabic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اللوغاريتمية</w:t>
            </w:r>
            <w:r w:rsidRPr="00172E61">
              <w:rPr>
                <w:rFonts w:ascii="Traditional Arabic" w:hAnsi="Traditional Arabic" w:cs="Traditional Arabic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والزائدية, والزائدية العكسية – التكاملات للدوال الأسية واللوغاريتمية – والدوال الزائدية وعكسها</w:t>
            </w:r>
            <w:r w:rsidRPr="00172E61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72E61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تكامل غير المحدد وطرق التكامل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تكامل بالتعويض – التكامل بالتجزيء – تكاملات قوى الدوال المثلثية – التعويضات المثلثية – تكاملات الصيغ التربيعية – التكامل بالكسور الجزئية – تعويضات أخرى</w:t>
            </w:r>
            <w:r w:rsidRPr="00172E61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72E61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قيم غير المعينة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عريف القيم غير المعينة وكيفية التعامل معها – قاعدة لوبيتال – تطبيق على التكاملات المعتلة</w:t>
            </w:r>
            <w:r w:rsidRPr="00172E61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72E61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تطبيقات على التكامل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إيجاد المساحات, والسطوح الدورانية, والحجومالدورانية, وأطوال المنحنيات</w:t>
            </w:r>
            <w:r w:rsidRPr="00172E61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72E61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lastRenderedPageBreak/>
              <w:t>الإحداثيات القطبية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إحداثيات القطبية – العلاقة بين الإحداثيات القطبية والديكارتية – المنحيات في الإحداثيات القطبية – حساب المساحات باستخدام الإحداثيات القطبية</w:t>
            </w:r>
            <w:r w:rsidRPr="00172E61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17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530328" w:rsidRDefault="003D2FFF" w:rsidP="003D2FFF">
      <w:pPr>
        <w:spacing w:after="0" w:line="20" w:lineRule="exact"/>
        <w:jc w:val="center"/>
        <w:rPr>
          <w:rFonts w:ascii="Traditional Arabic" w:hAnsi="Traditional Arabic" w:cs="Traditional Arabic"/>
          <w:bCs/>
          <w:sz w:val="16"/>
          <w:szCs w:val="16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61"/>
        <w:gridCol w:w="5193"/>
        <w:gridCol w:w="4230"/>
      </w:tblGrid>
      <w:tr w:rsidR="003D2FFF" w:rsidRPr="003B4054" w:rsidTr="00C048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إلمام بالمفاهيم والمبادئ الرياضية الأساسية اللازمة لجميع فروع الرياضي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30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عرف على أهمية التكامل وتطبيقاته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30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عرفة مفهوم القيم المعينة والموضوعات المتعلقة ب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30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راسة طرق إيجاد التكامل والتعرف على الطريقة الأنسب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30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C04800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راسة طرق إيجاد المساحات في الإحداثيات القطب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30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tbl>
      <w:tblPr>
        <w:tblStyle w:val="-11"/>
        <w:tblpPr w:leftFromText="180" w:rightFromText="180" w:vertAnchor="text" w:horzAnchor="margin" w:tblpY="-532"/>
        <w:bidiVisual/>
        <w:tblW w:w="0" w:type="auto"/>
        <w:tblLook w:val="01E0" w:firstRow="1" w:lastRow="1" w:firstColumn="1" w:lastColumn="1" w:noHBand="0" w:noVBand="0"/>
      </w:tblPr>
      <w:tblGrid>
        <w:gridCol w:w="2373"/>
        <w:gridCol w:w="7723"/>
      </w:tblGrid>
      <w:tr w:rsidR="00BB477D" w:rsidRPr="003B4054" w:rsidTr="0064748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سم الكتاب المقرر</w:t>
            </w:r>
          </w:p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BB477D" w:rsidRPr="00A363BE" w:rsidRDefault="00BB477D" w:rsidP="00647484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363B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بادئ التفاضل والتكامل (الجزء الثاني)</w:t>
            </w:r>
          </w:p>
        </w:tc>
      </w:tr>
      <w:tr w:rsidR="00BB477D" w:rsidRPr="003B4054" w:rsidTr="0064748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كمال الهادي عبدالرحمن وآخرون</w:t>
            </w:r>
          </w:p>
        </w:tc>
      </w:tr>
      <w:tr w:rsidR="00BB477D" w:rsidRPr="003B4054" w:rsidTr="00647484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جامعة الملك سعود</w:t>
            </w:r>
          </w:p>
        </w:tc>
      </w:tr>
      <w:tr w:rsidR="00BB477D" w:rsidRPr="003B4054" w:rsidTr="0064748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-</w:t>
            </w:r>
          </w:p>
        </w:tc>
      </w:tr>
      <w:tr w:rsidR="00BB477D" w:rsidRPr="003B4054" w:rsidTr="00647484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BB477D" w:rsidRPr="00A363BE" w:rsidRDefault="00BB477D" w:rsidP="00647484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363B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 xml:space="preserve">التفاضل والتكامل مع تطبيق عملي باستخدام برنامج </w:t>
            </w:r>
            <w:r w:rsidRPr="00A363B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ematica</w:t>
            </w:r>
          </w:p>
        </w:tc>
      </w:tr>
      <w:tr w:rsidR="00BB477D" w:rsidRPr="003B4054" w:rsidTr="0064748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هدى الخرساني</w:t>
            </w:r>
          </w:p>
        </w:tc>
      </w:tr>
      <w:tr w:rsidR="00BB477D" w:rsidRPr="003B4054" w:rsidTr="00647484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ر الذخائر</w:t>
            </w:r>
          </w:p>
        </w:tc>
      </w:tr>
      <w:tr w:rsidR="00BB477D" w:rsidRPr="003B4054" w:rsidTr="0064748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26هـ/2005م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</w:tr>
      <w:tr w:rsidR="00BB477D" w:rsidRPr="003B4054" w:rsidTr="00647484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2)</w:t>
            </w:r>
          </w:p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 xml:space="preserve">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BB477D" w:rsidRPr="00A363BE" w:rsidRDefault="00BB477D" w:rsidP="00647484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363B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Calculus with analytic Geometry</w:t>
            </w:r>
          </w:p>
        </w:tc>
      </w:tr>
      <w:tr w:rsidR="00BB477D" w:rsidRPr="003B4054" w:rsidTr="00647484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Swokowski,Olinick,and Pence</w:t>
            </w:r>
          </w:p>
        </w:tc>
      </w:tr>
      <w:tr w:rsidR="00BB477D" w:rsidRPr="003B4054" w:rsidTr="00647484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WS PUBLISHING COMPANY</w:t>
            </w:r>
          </w:p>
        </w:tc>
      </w:tr>
      <w:tr w:rsidR="00BB477D" w:rsidRPr="003B4054" w:rsidTr="00647484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BB477D" w:rsidRPr="003B4054" w:rsidRDefault="00BB477D" w:rsidP="00647484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1994</w:t>
            </w:r>
          </w:p>
        </w:tc>
      </w:tr>
    </w:tbl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6001A7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994433">
        <w:rPr>
          <w:rFonts w:ascii="Traditional Arabic" w:hAnsi="Traditional Arabic" w:cs="Traditional Arabic"/>
          <w:b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52"/>
        <w:gridCol w:w="5195"/>
        <w:gridCol w:w="4253"/>
      </w:tblGrid>
      <w:tr w:rsidR="003906A6" w:rsidRPr="003B4054" w:rsidTr="00C048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مفهوم التكامل المحد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5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906A6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درة على إيجاد تكاملات بعض الدوال المتسام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5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906A6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دريب الطالب على طرق التكامل وتقييم الطريقة الأنسب لإيجاده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5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906A6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راسة مفهوم القيم غير المعينة والمفاهيم الأساسية المتعلقة ب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5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906A6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عرف على تطبيقات التكامل غير المحد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5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906A6" w:rsidRPr="003B4054" w:rsidTr="00C04800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درة على إيجاد المساحات باستخدام الإحداثيات القطب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5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172E61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008" w:type="dxa"/>
        <w:tblLook w:val="0000" w:firstRow="0" w:lastRow="0" w:firstColumn="0" w:lastColumn="0" w:noHBand="0" w:noVBand="0"/>
      </w:tblPr>
      <w:tblGrid>
        <w:gridCol w:w="6865"/>
        <w:gridCol w:w="1560"/>
        <w:gridCol w:w="1583"/>
      </w:tblGrid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65" w:type="dxa"/>
          </w:tcPr>
          <w:p w:rsidR="003D2FFF" w:rsidRPr="00172E61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172E61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172E61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172E61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560" w:type="dxa"/>
          </w:tcPr>
          <w:p w:rsidR="003D2FFF" w:rsidRPr="00172E61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172E61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172E61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172E61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83" w:type="dxa"/>
          </w:tcPr>
          <w:p w:rsidR="003D2FFF" w:rsidRPr="00172E61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172E61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172E61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172E61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172E61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تعريف التكامل المحدد</w:t>
            </w:r>
            <w:r w:rsidRPr="00172E61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باستخدام مجموع ريمان وخواصه – نظرية القيمة المتوسطة في التكامل – النظرية الأساسية في حساب التفاضل والتكامل – الدالة الأصلية – تعريف التكامل غير المحدو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8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172E61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تكامل الدوال المتسامية</w:t>
            </w:r>
            <w:r w:rsidRPr="00172E61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كامل الدوال المثلثية وعكسها – تعريف الدوال الأس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اللوغاريتم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والزائدية, والزائدية العكسية – التكاملات للدوال الأسية واللوغاريتمية– والدوال الزائدية وعكس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8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172E61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تكامل غير المحدد وطرق التكامل</w:t>
            </w:r>
            <w:r w:rsidRPr="00172E61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تكامل بالتعويض – التكامل بالتجزيء –تكاملات قوى الدوال المثلثية – التعويضات المثلثية – تكاملات الصيغ التربيعية– التكامل بالكسور الجزئية – تعويضات أخرى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8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172E61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lastRenderedPageBreak/>
              <w:t>القيم غير المعينة</w:t>
            </w:r>
            <w:r w:rsidRPr="00172E61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عريف القيم غير المعينة وكيفية التعامل معها – قاعدة لوبيتال– تطبيق على التكاملات المعتل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8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172E61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تطبيقات على التكامل</w:t>
            </w:r>
            <w:r w:rsidRPr="00172E61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إيجاد المساحاتوالسطوحوالحجومالدورانية وأطوال المنحني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8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172E61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إحداثيات القطبية</w:t>
            </w:r>
            <w:r w:rsidRPr="00172E61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إحداثيات القطبية – العلاقة بين الإحداثيات القطبية والديكارتية – المنحيات في الإحداثيات القطبية – حساب المساحات باستخدام الإحداثيات القطب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8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65" w:type="dxa"/>
          </w:tcPr>
          <w:p w:rsidR="003D2FFF" w:rsidRPr="00172E61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172E61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560" w:type="dxa"/>
          </w:tcPr>
          <w:p w:rsidR="003D2FFF" w:rsidRPr="00172E61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172E61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83" w:type="dxa"/>
          </w:tcPr>
          <w:p w:rsidR="003D2FFF" w:rsidRPr="00172E61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172E61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75</w:t>
            </w:r>
          </w:p>
        </w:tc>
      </w:tr>
    </w:tbl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73"/>
        <w:gridCol w:w="7723"/>
      </w:tblGrid>
      <w:tr w:rsidR="003D2FFF" w:rsidRPr="003B4054" w:rsidTr="00C048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3D2FFF" w:rsidRPr="00A363BE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363B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بادئ التفاضل والتكامل (الجزء الثاني)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lastRenderedPageBreak/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كمال الهادي عبدالرحمن وآخرون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جامعة الملك سعود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-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3D2FFF" w:rsidRPr="00A363BE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363B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 xml:space="preserve">التفاضل والتكامل مع تطبيق عملي باستخدام برنامج </w:t>
            </w:r>
            <w:r w:rsidRPr="00A363B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ematica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هدى الخرساني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ر الذخائر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26هـ/2005م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2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 xml:space="preserve">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3D2FFF" w:rsidRPr="00A363BE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363B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Calculus with analytic Geometry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Swokowski,Olinick,and Pence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WS PUBLISHING COMPANY</w:t>
            </w:r>
          </w:p>
        </w:tc>
      </w:tr>
      <w:tr w:rsidR="003D2FFF" w:rsidRPr="003B4054" w:rsidTr="00C04800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2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1994</w:t>
            </w: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DF1CAA" w:rsidRDefault="00DF1CA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DF1CAA" w:rsidRDefault="00DF1CA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DF1CAA" w:rsidRDefault="00DF1CA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DF1CAA" w:rsidRDefault="00DF1CA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DF1CAA" w:rsidRDefault="00DF1CA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DF1CAA" w:rsidRDefault="00DF1CA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DF1CAA" w:rsidRDefault="00DF1CA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DF1CAA" w:rsidRDefault="00DF1CA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DF1CAA" w:rsidRDefault="00DF1CA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DF1CAA" w:rsidRDefault="00DF1CA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DF1CAA" w:rsidRDefault="00DF1CA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71"/>
        <w:gridCol w:w="3383"/>
        <w:gridCol w:w="4300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1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83" w:type="dxa"/>
            <w:gridSpan w:val="2"/>
            <w:shd w:val="clear" w:color="auto" w:fill="FDE9D9" w:themeFill="accent6" w:themeFillTint="33"/>
          </w:tcPr>
          <w:p w:rsidR="003D2FFF" w:rsidRPr="00A2189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218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هندسة التحليلية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83" w:type="dxa"/>
            <w:gridSpan w:val="2"/>
          </w:tcPr>
          <w:p w:rsidR="003D2FFF" w:rsidRPr="00A2189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218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111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83" w:type="dxa"/>
            <w:gridSpan w:val="2"/>
          </w:tcPr>
          <w:p w:rsidR="003D2FFF" w:rsidRPr="00A2189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218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-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83" w:type="dxa"/>
            <w:gridSpan w:val="2"/>
          </w:tcPr>
          <w:p w:rsidR="003D2FFF" w:rsidRPr="00A2189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218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ثاني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83" w:type="dxa"/>
            <w:gridSpan w:val="2"/>
          </w:tcPr>
          <w:p w:rsidR="003D2FFF" w:rsidRPr="00A2189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218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4 ( 3 نظري + 2 تمارين )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54" w:type="dxa"/>
            <w:gridSpan w:val="2"/>
          </w:tcPr>
          <w:p w:rsidR="003D2FFF" w:rsidRPr="00A2189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218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Analytic Geometry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00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54" w:type="dxa"/>
            <w:gridSpan w:val="2"/>
          </w:tcPr>
          <w:p w:rsidR="003D2FFF" w:rsidRPr="00A2189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218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11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00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54" w:type="dxa"/>
            <w:gridSpan w:val="2"/>
          </w:tcPr>
          <w:p w:rsidR="003D2FFF" w:rsidRPr="00A2189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218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-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00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54" w:type="dxa"/>
            <w:gridSpan w:val="2"/>
          </w:tcPr>
          <w:p w:rsidR="003D2FFF" w:rsidRPr="00A2189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218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econd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00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C04800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trHeight w:val="45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54" w:type="dxa"/>
            <w:gridSpan w:val="2"/>
          </w:tcPr>
          <w:p w:rsidR="003D2FFF" w:rsidRPr="00A2189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218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4 ( 3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00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 xml:space="preserve"> (L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799"/>
        <w:gridCol w:w="4344"/>
      </w:tblGrid>
      <w:tr w:rsidR="003D2FFF" w:rsidRPr="003B4054" w:rsidTr="00C048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9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يتناول المقرر الموضوعات الآت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C43C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نظرية العامة لمنحنيات الدرجة الثانية</w:t>
            </w:r>
            <w:r w:rsidRPr="003C43C7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بسيط المعادلة من الدرجة الثانية بتدوير الجملة الإحداثية – تبسيط المعادلة العامة من الدرجة الثانية بانسحاب الجملة الإحداثية – تقاطع مستقيم ومنحنى من الدرجة الثانية – المستقيمات المماسة لمنحنيات الدرجة الثان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C43C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إحداثيات في الفراغ الثلاثي</w:t>
            </w:r>
            <w:r w:rsidRPr="003C43C7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تذكير بالعلاقة بين الإحداثيات القطبية والديكارتية – الإحداثيات الديكارتية في الفراغ – المسافة بين نقطتين –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لزاوية الإتجاهية- الزاوية بين خطين – إيجاد نقطة تقسيم المسافة بين نقطتين بنسبة معينة – الإحداثيات الإسطوانية – الإحداثيات الكروية والعلاقة بينهم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C43C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مستوى في الفراغ الثلاثي</w:t>
            </w:r>
            <w:r w:rsidRPr="003C43C7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بعض المفاهيم الأساسية للمتجهات – التمثيل الوسيطي لمستوى – التمثيل الديكارتي لمستوى – المعادلة الديكارتية العامة لمستو– أوضاع مستويين – بعد نقطة عن مستوى – الزاوية بين مستويين – إشارة المقدار </w:t>
            </w:r>
            <w:r w:rsidRPr="003C43C7">
              <w:rPr>
                <w:rFonts w:ascii="Traditional Arabic" w:eastAsiaTheme="minorEastAsia" w:hAnsi="Traditional Arabic" w:cs="Traditional Arabic"/>
                <w:b w:val="0"/>
                <w:bCs w:val="0"/>
                <w:position w:val="-10"/>
                <w:sz w:val="28"/>
                <w:szCs w:val="28"/>
              </w:rPr>
              <w:object w:dxaOrig="17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7.75pt;height:17.25pt" o:ole="">
                  <v:imagedata r:id="rId50" o:title=""/>
                </v:shape>
                <o:OLEObject Type="Embed" ProgID="Equation.3" ShapeID="_x0000_i1025" DrawAspect="Content" ObjectID="_1568366373" r:id="rId51"/>
              </w:objec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C43C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مستقيم في الفراغ الثلاثي</w:t>
            </w:r>
            <w:r w:rsidRPr="003C43C7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عادلة المستقيم في الفراغ الثلاثي – الوضع النسبي لمستقيمين في الفراغ – الزاوية بين مستقيمين – وضع مستقيم ومستوى– الزاوية بين مستقيم ومستوى – المسافة بين نقطة ومستقيم في الفراغ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طوح الدرجة الثانية ومعادلاتها القانون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قطوع المخروطية في الإحداثيات الديكارتية-الكرة كحالة خاصة – مجسم القطع الناقص أحادي الفرع – مجسم القطع الزائد ذو الفرع وذو الفرعين – مجسم القطع المكافئ الناقص والزائ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96"/>
        <w:gridCol w:w="5165"/>
        <w:gridCol w:w="4307"/>
      </w:tblGrid>
      <w:tr w:rsidR="003D2FFF" w:rsidRPr="003B4054" w:rsidTr="00C048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الصورة العامة لمنحنيات الدرجة الثانية والنظرية العامة لمنحنيات الدرجة الثان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0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طوير مهارات التعرف علي أنواع الإحداثي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0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واستيعاب المعادلات المختلفةلكل من المستوي والمستقيم في الفراغ ثلاثي البع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0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واستيعاب المعادلات المختلفة لسطوح الدرجة الثان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0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C04800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طوير القدرة على التعامل مع المشاكل التي تتعلق بالهندسة التحليل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0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6001A7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994433">
        <w:rPr>
          <w:rFonts w:ascii="Traditional Arabic" w:hAnsi="Traditional Arabic" w:cs="Traditional Arabic"/>
          <w:b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63"/>
        <w:gridCol w:w="5186"/>
        <w:gridCol w:w="4253"/>
      </w:tblGrid>
      <w:tr w:rsidR="003D2FFF" w:rsidRPr="003B4054" w:rsidTr="00C048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8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الطرق المختلفة لتبسيط معادلة الدرجة الثانية</w:t>
            </w:r>
            <w:r w:rsidRPr="003C43C7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53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8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مييز بين الإحداثيات الكارتيزية والاسطوانية والقطبية لنقطة في الفراغ</w:t>
            </w:r>
            <w:r w:rsidRPr="003C43C7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53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8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حديد كيفيةالتمثيل الوسيطي والتمثيل الديكارتيلمستوى والمستقيم في الفراغ</w:t>
            </w:r>
            <w:r w:rsidRPr="003C43C7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53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C04800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8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تمييز بين سطوح الدرجة الثانية المختلفة</w:t>
            </w:r>
            <w:r w:rsidRPr="003C43C7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53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3B4054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9937" w:type="dxa"/>
        <w:tblLook w:val="0000" w:firstRow="0" w:lastRow="0" w:firstColumn="0" w:lastColumn="0" w:noHBand="0" w:noVBand="0"/>
      </w:tblPr>
      <w:tblGrid>
        <w:gridCol w:w="6830"/>
        <w:gridCol w:w="1560"/>
        <w:gridCol w:w="1547"/>
      </w:tblGrid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30" w:type="dxa"/>
          </w:tcPr>
          <w:p w:rsidR="003D2FFF" w:rsidRPr="003C43C7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3C43C7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3C43C7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3C43C7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560" w:type="dxa"/>
          </w:tcPr>
          <w:p w:rsidR="003D2FFF" w:rsidRPr="003C43C7" w:rsidRDefault="003D2FFF" w:rsidP="00BB477D">
            <w:pPr>
              <w:ind w:firstLine="8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3C43C7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3C43C7" w:rsidRDefault="003D2FFF" w:rsidP="00BB477D">
            <w:pPr>
              <w:ind w:firstLine="8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3C43C7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47" w:type="dxa"/>
          </w:tcPr>
          <w:p w:rsidR="003D2FFF" w:rsidRPr="003C43C7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3C43C7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3C43C7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3C43C7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3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لنظرية العامة لمنحنيات الدرجة الثان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بسيط المعادلة من الدرجة الثانية بتدوير الجملة الإحداثية – تبسيط المعادلة العامة من الدرجة الثانية بانسحاب الجملة الإحداثية – تقاطع مستقيم ومنحنى من الدرجة الثانية – المستقيمات المماسة لمنحنيات الدرجة الثان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ind w:firstLine="8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47" w:type="dxa"/>
          </w:tcPr>
          <w:p w:rsidR="003D2FFF" w:rsidRPr="003B4054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3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إحداثيات في الفراغ الثلاث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تذكير بالعلاقة بين الإحداثيات القطبية والديكارتية – الإحداثيات الكارتيزية في الفراغ –المسافة بين نقطتين – الزاوية الاتجاهية – الزاوية بين خطين – إيجاد نقطة تقسيم المسافة بين نقطتين بنسبة معينة – الإحداثيات الاسطوانية – الإحداثيات الكروية والعلاقة بينهم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ind w:firstLine="8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47" w:type="dxa"/>
          </w:tcPr>
          <w:p w:rsidR="003D2FFF" w:rsidRPr="003B4054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1368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3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مستوى في الفراغ الثلاث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بعض المفاهيم الأساسية للمتجهات – التمثيل الوسيطي لمستوى – التمثيل الديكارتي لمستوى – المعادلة الديكارتية العامة لمستو– أوضاع مستويين – بعد نقطة عن مستوى – الزاوية بين مستويين – إشارة المقدار </w:t>
            </w:r>
            <w:r w:rsidRPr="003C43C7">
              <w:rPr>
                <w:rFonts w:ascii="Traditional Arabic" w:hAnsi="Traditional Arabic" w:cs="Traditional Arabic"/>
                <w:position w:val="-10"/>
                <w:sz w:val="28"/>
                <w:szCs w:val="28"/>
              </w:rPr>
              <w:object w:dxaOrig="1760" w:dyaOrig="320">
                <v:shape id="_x0000_i1026" type="#_x0000_t75" style="width:87.75pt;height:17.25pt" o:ole="">
                  <v:imagedata r:id="rId52" o:title=""/>
                </v:shape>
                <o:OLEObject Type="Embed" ProgID="Equation.3" ShapeID="_x0000_i1026" DrawAspect="Content" ObjectID="_1568366374" r:id="rId53"/>
              </w:objec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ind w:firstLine="8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47" w:type="dxa"/>
          </w:tcPr>
          <w:p w:rsidR="003D2FFF" w:rsidRPr="003B4054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3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عادلة المستقيم في الفراغ الثلاث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عادلة المستقيم في الفراغ الثلاثي – الوضع النسبي لمستقيمين في الفراغ – الزاوية بين مستقيمين – وضع مستقيم ومستوى – الزاوية بين مستقيم ومستوى – المسافة بين نقطة ومستقيم في الفراغ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ind w:firstLine="8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47" w:type="dxa"/>
          </w:tcPr>
          <w:p w:rsidR="003D2FFF" w:rsidRPr="003B4054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3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طوح الدرجة الثانية ومعادلاتها القانون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قطوع المخروطية في الإحداثيات الديكارتية – الكرة كحالة خاصة – مجسم القطع الناقص أحادي الفرع – مجسم القطع الزائد ذو الفرع وذو الفرعين – مجسم القطع المكافئ الناقص والزائد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ind w:firstLine="8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47" w:type="dxa"/>
          </w:tcPr>
          <w:p w:rsidR="003D2FFF" w:rsidRPr="003B4054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C43C7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30" w:type="dxa"/>
          </w:tcPr>
          <w:p w:rsidR="003D2FFF" w:rsidRPr="003C43C7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3C43C7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560" w:type="dxa"/>
          </w:tcPr>
          <w:p w:rsidR="003D2FFF" w:rsidRPr="003C43C7" w:rsidRDefault="003D2FFF" w:rsidP="00BB477D">
            <w:pPr>
              <w:ind w:firstLine="8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3C43C7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47" w:type="dxa"/>
          </w:tcPr>
          <w:p w:rsidR="003D2FFF" w:rsidRPr="003C43C7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3C43C7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75</w:t>
            </w:r>
          </w:p>
        </w:tc>
      </w:tr>
    </w:tbl>
    <w:p w:rsidR="003D2FFF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9884" w:type="dxa"/>
        <w:tblLook w:val="01E0" w:firstRow="1" w:lastRow="1" w:firstColumn="1" w:lastColumn="1" w:noHBand="0" w:noVBand="0"/>
      </w:tblPr>
      <w:tblGrid>
        <w:gridCol w:w="2409"/>
        <w:gridCol w:w="7475"/>
      </w:tblGrid>
      <w:tr w:rsidR="003D2FFF" w:rsidRPr="003B4054" w:rsidTr="00C048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475" w:type="dxa"/>
          </w:tcPr>
          <w:p w:rsidR="003D2FFF" w:rsidRPr="00086E2C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086E2C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مساعد في الهندسة التحليلية (مستوية ومجسمة)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47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أروى محمد الشيباني و 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سارة محمد العريفي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47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كتبة المتنبي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47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25 هـ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475" w:type="dxa"/>
          </w:tcPr>
          <w:p w:rsidR="003D2FFF" w:rsidRPr="00086E2C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086E2C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هندسة التحليلية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47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عبد الله جميل عبد الله الصوص وآخرون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47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كتبة الرشد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lastRenderedPageBreak/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47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1427هـ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سم المرجع (2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>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475" w:type="dxa"/>
          </w:tcPr>
          <w:p w:rsidR="003D2FFF" w:rsidRPr="00086E2C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086E2C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أسس المعاصرة للهندسة التحليلية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47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- خضر حامد الأحمد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47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ؤسسة الرسالة</w:t>
            </w:r>
          </w:p>
        </w:tc>
      </w:tr>
      <w:tr w:rsidR="003D2FFF" w:rsidRPr="003B4054" w:rsidTr="00C04800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47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21هـ</w:t>
            </w:r>
          </w:p>
        </w:tc>
      </w:tr>
    </w:tbl>
    <w:p w:rsidR="003D2FFF" w:rsidRDefault="003D2FFF" w:rsidP="0008109F">
      <w:pPr>
        <w:spacing w:after="0" w:line="240" w:lineRule="auto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3605"/>
        <w:gridCol w:w="2217"/>
        <w:gridCol w:w="4362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05" w:type="dxa"/>
            <w:shd w:val="clear" w:color="auto" w:fill="FDE9D9" w:themeFill="accent6" w:themeFillTint="33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6579" w:type="dxa"/>
            <w:gridSpan w:val="2"/>
            <w:shd w:val="clear" w:color="auto" w:fill="FDE9D9" w:themeFill="accent6" w:themeFillTint="33"/>
            <w:hideMark/>
          </w:tcPr>
          <w:p w:rsidR="003D2FFF" w:rsidRPr="003A7CE5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3A7CE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أسس الرياضيات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05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6579" w:type="dxa"/>
            <w:gridSpan w:val="2"/>
            <w:hideMark/>
          </w:tcPr>
          <w:p w:rsidR="003D2FFF" w:rsidRPr="003A7CE5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3A7CE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131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05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6579" w:type="dxa"/>
            <w:gridSpan w:val="2"/>
            <w:hideMark/>
          </w:tcPr>
          <w:p w:rsidR="003D2FFF" w:rsidRPr="003A7CE5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3A7CE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-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05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6579" w:type="dxa"/>
            <w:gridSpan w:val="2"/>
            <w:hideMark/>
          </w:tcPr>
          <w:p w:rsidR="003D2FFF" w:rsidRPr="003A7CE5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3A7CE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ثاني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605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6579" w:type="dxa"/>
            <w:gridSpan w:val="2"/>
            <w:hideMark/>
          </w:tcPr>
          <w:p w:rsidR="003D2FFF" w:rsidRPr="003A7CE5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3A7CE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3 ( 2 نظري + 2 تمارين )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22" w:type="dxa"/>
            <w:gridSpan w:val="2"/>
            <w:hideMark/>
          </w:tcPr>
          <w:p w:rsidR="003D2FFF" w:rsidRPr="003A7CE5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3A7CE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Foundations of Mathematics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2" w:type="dxa"/>
            <w:hideMark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22" w:type="dxa"/>
            <w:gridSpan w:val="2"/>
            <w:hideMark/>
          </w:tcPr>
          <w:p w:rsidR="003D2FFF" w:rsidRPr="003A7CE5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3A7CE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13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2" w:type="dxa"/>
            <w:hideMark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22" w:type="dxa"/>
            <w:gridSpan w:val="2"/>
            <w:hideMark/>
          </w:tcPr>
          <w:p w:rsidR="003D2FFF" w:rsidRPr="003A7CE5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3A7CE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-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2" w:type="dxa"/>
            <w:hideMark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22" w:type="dxa"/>
            <w:gridSpan w:val="2"/>
            <w:hideMark/>
          </w:tcPr>
          <w:p w:rsidR="003D2FFF" w:rsidRPr="003A7CE5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3A7CE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econd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2" w:type="dxa"/>
            <w:hideMark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C04800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22" w:type="dxa"/>
            <w:gridSpan w:val="2"/>
            <w:hideMark/>
          </w:tcPr>
          <w:p w:rsidR="003D2FFF" w:rsidRPr="003A7CE5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3A7CE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3 ( 2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2" w:type="dxa"/>
            <w:hideMark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 xml:space="preserve"> (L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757"/>
        <w:gridCol w:w="4276"/>
      </w:tblGrid>
      <w:tr w:rsidR="003D2FFF" w:rsidRPr="003B4054" w:rsidTr="00C048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57" w:type="dxa"/>
            <w:hideMark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بادئ المنطقالرياضي وطرائق البرهان والاستقراء الرياض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مجموعات والعمليات علي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ضرب الديكارتي للمجموعات – العلاقات الثنائية – تجزئة المجموعة – فصول التكافؤ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طبيقات وتكافؤ المجموعات – المجموعات المنتهية المجموعات القابلة للعد – الأعداد الرئيس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شاكلات – الزم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عاريف وأمثل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لحلقات والحقو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عاريف وأمثل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كسور الجزيئ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76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96"/>
        <w:gridCol w:w="5163"/>
        <w:gridCol w:w="4395"/>
      </w:tblGrid>
      <w:tr w:rsidR="003D2FFF" w:rsidRPr="003B4054" w:rsidTr="00C048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6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درة على صياغة الجمل الرياض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6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مبادئ المنطق الرياض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6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درة على فهم طرق البرهان واختيار الأنسب للاستخدام عند حل المسائل الرياض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6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عرفة التطبيقات وأنواعها وخواص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C04800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6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المفاهيم الأساسية في الجب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99443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64"/>
        <w:gridCol w:w="5222"/>
        <w:gridCol w:w="4351"/>
      </w:tblGrid>
      <w:tr w:rsidR="003D2FFF" w:rsidRPr="003B4054" w:rsidTr="00C048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2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مكن من مبادئ المنطق الرياض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2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ركيز على فه</w:t>
            </w: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م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طرق البراهين واستخدامات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2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المجموعات والعمليات علي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2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مفهوم العلاقات وتعلم كيفية إيجادها وتكوين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2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مييز بين أنواع التطبيق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2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دراك مفهوم العدد الرئيسي وتكافؤ المجموع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C04800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7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2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دراك مفاهيم التشاكل والزمر والحلق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8C5425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8C5425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158" w:type="dxa"/>
        <w:tblLook w:val="0000" w:firstRow="0" w:lastRow="0" w:firstColumn="0" w:lastColumn="0" w:noHBand="0" w:noVBand="0"/>
      </w:tblPr>
      <w:tblGrid>
        <w:gridCol w:w="6799"/>
        <w:gridCol w:w="1559"/>
        <w:gridCol w:w="1800"/>
      </w:tblGrid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799" w:type="dxa"/>
          </w:tcPr>
          <w:p w:rsidR="003D2FFF" w:rsidRPr="008C5425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C542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8C5425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C5425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559" w:type="dxa"/>
          </w:tcPr>
          <w:p w:rsidR="003D2FFF" w:rsidRPr="008C5425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C542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8C5425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C5425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800" w:type="dxa"/>
          </w:tcPr>
          <w:p w:rsidR="003D2FFF" w:rsidRPr="008C5425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C542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8C5425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C5425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79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بادئ المنطق الرياضي وطرائق البرهان والاستقراء الرياض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59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80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79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مجموعات والعمليات علي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59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80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79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ضرب الديكارتي للمجموعات – العلاقات الثنائية – تجزئة المجموعة – فصول التكافؤ</w:t>
            </w:r>
          </w:p>
        </w:tc>
        <w:tc>
          <w:tcPr>
            <w:tcW w:w="1559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80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2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79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طبيقات وتكافؤ المجموعات – المجموعات المنتهية المجموعات القابلة للعد – الأعداد الرئيس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59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80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2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79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شاكلات – الزم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عاريف وأمثلة – الحلقات والحقو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عاريف وأمثل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59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80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2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79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كثيرات الحدود – الكسور الجزيئ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59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80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799" w:type="dxa"/>
          </w:tcPr>
          <w:p w:rsidR="003D2FFF" w:rsidRPr="008C5425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C542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559" w:type="dxa"/>
          </w:tcPr>
          <w:p w:rsidR="003D2FFF" w:rsidRPr="008C5425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C542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800" w:type="dxa"/>
          </w:tcPr>
          <w:p w:rsidR="003D2FFF" w:rsidRPr="008C5425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C542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60</w:t>
            </w:r>
          </w:p>
        </w:tc>
      </w:tr>
    </w:tbl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8C5425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401"/>
        <w:gridCol w:w="7751"/>
      </w:tblGrid>
      <w:tr w:rsidR="003D2FFF" w:rsidRPr="003B4054" w:rsidTr="00C048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lastRenderedPageBreak/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51" w:type="dxa"/>
          </w:tcPr>
          <w:p w:rsidR="003D2FFF" w:rsidRPr="008C542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8C542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lastRenderedPageBreak/>
              <w:t>أسس الرياضيات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5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عروف سمحان و فدوى أبو مريفة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5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ر الخريجي للنشر والتوزيع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5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06م (الطبعة الثانية)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51" w:type="dxa"/>
          </w:tcPr>
          <w:p w:rsidR="003D2FFF" w:rsidRPr="008C542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8C542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رياضيات المتقطعة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5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عروف سمحان و أحمد شراري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5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طبوعات الخريجي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5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05م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2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 xml:space="preserve">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51" w:type="dxa"/>
          </w:tcPr>
          <w:p w:rsidR="003D2FFF" w:rsidRPr="008C5425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8C542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Classical Abstract Algebra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51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 xml:space="preserve"> A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 xml:space="preserve"> Dean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51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Harper and Row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Inc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</w:tr>
      <w:tr w:rsidR="003D2FFF" w:rsidRPr="003B4054" w:rsidTr="00C04800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51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1990</w:t>
            </w:r>
          </w:p>
        </w:tc>
      </w:tr>
    </w:tbl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DF1CAA" w:rsidRDefault="00DF1CA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DF1CAA" w:rsidRDefault="00DF1CA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DF1CAA" w:rsidRDefault="00DF1CA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443"/>
        <w:gridCol w:w="3374"/>
        <w:gridCol w:w="4363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43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7" w:type="dxa"/>
            <w:gridSpan w:val="2"/>
            <w:shd w:val="clear" w:color="auto" w:fill="FDE9D9" w:themeFill="accent6" w:themeFillTint="33"/>
          </w:tcPr>
          <w:p w:rsidR="003D2FFF" w:rsidRPr="00B82757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B8275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بادئ الإحصاء والاحتمالات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7" w:type="dxa"/>
            <w:gridSpan w:val="2"/>
          </w:tcPr>
          <w:p w:rsidR="003D2FFF" w:rsidRPr="00B82757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B8275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TAT 101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7" w:type="dxa"/>
            <w:gridSpan w:val="2"/>
          </w:tcPr>
          <w:p w:rsidR="003D2FFF" w:rsidRPr="00B82757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B8275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-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7" w:type="dxa"/>
            <w:gridSpan w:val="2"/>
          </w:tcPr>
          <w:p w:rsidR="003D2FFF" w:rsidRPr="00B82757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B8275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ثاني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7" w:type="dxa"/>
            <w:gridSpan w:val="2"/>
          </w:tcPr>
          <w:p w:rsidR="003D2FFF" w:rsidRPr="00B82757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B8275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3 ( 2 نظري + 2 تمارين )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7" w:type="dxa"/>
            <w:gridSpan w:val="2"/>
          </w:tcPr>
          <w:p w:rsidR="003D2FFF" w:rsidRPr="00B82757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B8275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Principles of Statistics and Probability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3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7" w:type="dxa"/>
            <w:gridSpan w:val="2"/>
          </w:tcPr>
          <w:p w:rsidR="003D2FFF" w:rsidRPr="00B82757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B8275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TAT 10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3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C04800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7" w:type="dxa"/>
            <w:gridSpan w:val="2"/>
          </w:tcPr>
          <w:p w:rsidR="003D2FFF" w:rsidRPr="00B82757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B8275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-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3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C04800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7" w:type="dxa"/>
            <w:gridSpan w:val="2"/>
          </w:tcPr>
          <w:p w:rsidR="003D2FFF" w:rsidRPr="00B82757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B8275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econd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3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C04800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7" w:type="dxa"/>
            <w:gridSpan w:val="2"/>
          </w:tcPr>
          <w:p w:rsidR="003D2FFF" w:rsidRPr="00B82757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B8275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3 ( 2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3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(lecture + exercises)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AD2DB5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815"/>
        <w:gridCol w:w="4361"/>
      </w:tblGrid>
      <w:tr w:rsidR="003D2FFF" w:rsidRPr="003B4054" w:rsidTr="00733C2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D2DB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قدمة في علم الإحصاء</w:t>
            </w:r>
            <w:r w:rsidRPr="00AD2DB5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عريف بعض المصطلحات الإحصائية و تصنيف البيانات في جدول توزيع تكراري وأهم الطرق لتمثيله بيانياً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D2DB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قاييس النزعة المركزية</w:t>
            </w:r>
            <w:r w:rsidRPr="00AD2DB5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(المتوسط, الوسيط, المنوال) لبيانات بسيطة ومصنف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D2DB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قاييس التشتت</w:t>
            </w:r>
            <w:r w:rsidRPr="00AD2DB5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(المدى والتباين والانحراف المعياري) لبيانات بسيطة ومصنف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ضاء العينة والتعريف التقليدي لاحتمال حادثة – مسلمات الاحتما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احتمال الشرطي وقانون الجداء – استقلال الحوادث – الرسم الشجري – طرق العد والتباديل والتوافي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متغير العشوائي المنفصل وتوزيعه الاحتمالي – التوقع الرياضي والتباين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منحنى التكرار لمتغير مستمر (دالة الكثافة) – دالة التوزيع المتجمع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D2DB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قانون توزيع ذي الحدين وبواسون</w:t>
            </w:r>
            <w:r w:rsidRPr="00AD2DB5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متوسطهما وتباينهما 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نظرية النهاية المركزية والمنحنى الطبيعي والمساحات تحت منحنى الكثافة – جدول التوزيع الطبيعي المعياري – تقريب توزيع ذي الحدين بالتوزيع الطبيع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D2DB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ارتباط بين متغيرين</w:t>
            </w:r>
            <w:r w:rsidRPr="00AD2DB5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(معامل بيرسون, معامل سبيرمان لارتباط الرتب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وبعض البرامج الرياضية في بعض أجزاء المقرر كبرنامج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SPSS,EXC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650"/>
        <w:gridCol w:w="5149"/>
        <w:gridCol w:w="4345"/>
      </w:tblGrid>
      <w:tr w:rsidR="003D2FFF" w:rsidRPr="003B4054" w:rsidTr="00733C2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4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عرف على الإحصاء الوصفي ومفاهيمه ومبادئه الأساس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4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إلمام بالمفاهيم الأساسية في الاحتمال والقواعد الاحتمال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4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عرف على أهمية الإحصاء وتطبيقاته في العديد من المسائل الحيات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4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عرف على طرق العد والتباديل والتوافي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4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عرف على بعض التوزيع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4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نمية القدرة على استخدام بعض البرامج الرياضية المستخدمة في هذا المجا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AD2DB5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AD2DB5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AD2DB5">
        <w:rPr>
          <w:rFonts w:ascii="Traditional Arabic" w:hAnsi="Traditional Arabic" w:cs="Traditional Arabic"/>
          <w:b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706"/>
        <w:gridCol w:w="5103"/>
        <w:gridCol w:w="4355"/>
      </w:tblGrid>
      <w:tr w:rsidR="003D2FFF" w:rsidRPr="003B4054" w:rsidTr="00733C2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مفهوم الإحصاء الوصفي ومبادئه الأساسية</w:t>
            </w:r>
            <w:r w:rsidRPr="00AD2DB5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صنيف وتنظيم البيانات ومعرفة أهم الطرق لعرضها وتمثيلها</w:t>
            </w:r>
            <w:r w:rsidRPr="00AD2DB5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إلمام بالمفاهيم والقواعد الأساسية في الاحتمال</w:t>
            </w:r>
            <w:r w:rsidRPr="00AD2DB5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دراك الطالب طرق العد والتباديل والتوافيق</w:t>
            </w:r>
            <w:r w:rsidRPr="00AD2DB5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تقان استخدام جداول التوزيعات الاحتمالية لبعض التوزيعات</w:t>
            </w:r>
            <w:r w:rsidRPr="00AD2DB5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دراك العلاقة بين الارتباط والانحدار</w:t>
            </w:r>
            <w:r w:rsidRPr="00AD2DB5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70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7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تطبيق استخدام بعض البرامج الرياضية في بعض أجزاء المقرر كبرنامج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EXCEL, SPSS</w:t>
            </w:r>
            <w:r w:rsidRPr="00AD2DB5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AD2DB5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AD2DB5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AD2DB5">
        <w:rPr>
          <w:rFonts w:ascii="Traditional Arabic" w:hAnsi="Traditional Arabic" w:cs="Traditional Arabic"/>
          <w:b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094" w:type="dxa"/>
        <w:tblLook w:val="0000" w:firstRow="0" w:lastRow="0" w:firstColumn="0" w:lastColumn="0" w:noHBand="0" w:noVBand="0"/>
      </w:tblPr>
      <w:tblGrid>
        <w:gridCol w:w="6908"/>
        <w:gridCol w:w="1560"/>
        <w:gridCol w:w="1626"/>
      </w:tblGrid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8" w:type="dxa"/>
          </w:tcPr>
          <w:p w:rsidR="003D2FFF" w:rsidRPr="00AD2DB5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D2DB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AD2DB5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D2DB5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560" w:type="dxa"/>
          </w:tcPr>
          <w:p w:rsidR="003D2FFF" w:rsidRPr="00AD2DB5" w:rsidRDefault="003D2FFF" w:rsidP="00BB477D">
            <w:pPr>
              <w:ind w:firstLine="8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D2DB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AD2DB5" w:rsidRDefault="003D2FFF" w:rsidP="00BB477D">
            <w:pPr>
              <w:ind w:firstLine="8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D2DB5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26" w:type="dxa"/>
          </w:tcPr>
          <w:p w:rsidR="003D2FFF" w:rsidRPr="00AD2DB5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D2DB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AD2DB5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D2DB5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AD2DB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مقدمة في علم الإحصاء</w:t>
            </w:r>
            <w:r w:rsidRPr="00AD2DB5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عريف بعض المصطلحات الإحصائية وتصنيف البيانات في جدول توزيع تكراري وأهم الطرق لتمثيله بيانياً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ind w:firstLine="8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26" w:type="dxa"/>
          </w:tcPr>
          <w:p w:rsidR="003D2FFF" w:rsidRPr="003B4054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AD2DB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lastRenderedPageBreak/>
              <w:t>مقاييس النزعة المركزية</w:t>
            </w:r>
            <w:r w:rsidRPr="00AD2DB5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(المتوسط, الوسيط, المنوال) لبيانات بسيطة ومصنف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ind w:firstLine="8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26" w:type="dxa"/>
          </w:tcPr>
          <w:p w:rsidR="003D2FFF" w:rsidRPr="003B4054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قاييس التشتت (المدى والتباين والانحراف المعياري) لبيانات بسيطة ومصنف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ind w:firstLine="8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26" w:type="dxa"/>
          </w:tcPr>
          <w:p w:rsidR="003D2FFF" w:rsidRPr="003B4054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ضاء العينة والتعريف التقليدي لاحتمال حادثة – مسلمات الاحتما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ind w:firstLine="8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26" w:type="dxa"/>
          </w:tcPr>
          <w:p w:rsidR="003D2FFF" w:rsidRPr="003B4054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احتمال الشرطي وقانون الجداء – استقلال الحوادث – الرسم الشجري – طرق العد والتباديل والتوافي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ind w:firstLine="8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26" w:type="dxa"/>
          </w:tcPr>
          <w:p w:rsidR="003D2FFF" w:rsidRPr="003B4054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متغير العشوائي المنفصل وتوزيعه الاحتمالي – التوقع الرياضي والتباين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ind w:firstLine="8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26" w:type="dxa"/>
          </w:tcPr>
          <w:p w:rsidR="003D2FFF" w:rsidRPr="003B4054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نحنى التكرار لمتغير مستمر (دالة الكثافة) – دالة التوزيع المتجمع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ind w:firstLine="8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26" w:type="dxa"/>
          </w:tcPr>
          <w:p w:rsidR="003D2FFF" w:rsidRPr="003B4054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قانون توزيع ذي الحدين – متوسطة وتباينه – توزيع بواسونومتوسطه وتباينه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ind w:firstLine="8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26" w:type="dxa"/>
          </w:tcPr>
          <w:p w:rsidR="003D2FFF" w:rsidRPr="003B4054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نظرية النهاية المركزية - المنحنى الطبيعي والمساحات تحت منحنى الكثافة – جدول التوزيع الطبيعي المعياري – تقريب توزيع ذي الحدين بالتوزيع الطبيع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ind w:firstLine="8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26" w:type="dxa"/>
          </w:tcPr>
          <w:p w:rsidR="003D2FFF" w:rsidRPr="003B4054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AD2DB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ارتباط بين متغيرين</w:t>
            </w:r>
            <w:r w:rsidRPr="00AD2DB5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عامل بيرسون, معامل سبيرمان لارتباط الرتب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ind w:firstLine="8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26" w:type="dxa"/>
          </w:tcPr>
          <w:p w:rsidR="003D2FFF" w:rsidRPr="003B4054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8" w:type="dxa"/>
          </w:tcPr>
          <w:p w:rsidR="003D2FFF" w:rsidRPr="00AD2DB5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D2DB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560" w:type="dxa"/>
          </w:tcPr>
          <w:p w:rsidR="003D2FFF" w:rsidRPr="00AD2DB5" w:rsidRDefault="003D2FFF" w:rsidP="00BB477D">
            <w:pPr>
              <w:ind w:firstLine="8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D2DB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26" w:type="dxa"/>
          </w:tcPr>
          <w:p w:rsidR="003D2FFF" w:rsidRPr="00AD2DB5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D2DB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60</w:t>
            </w:r>
          </w:p>
        </w:tc>
      </w:tr>
    </w:tbl>
    <w:p w:rsidR="003D2FFF" w:rsidRPr="00AD2DB5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AD2DB5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AD2DB5">
        <w:rPr>
          <w:rFonts w:ascii="Traditional Arabic" w:hAnsi="Traditional Arabic" w:cs="Traditional Arabic"/>
          <w:b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44"/>
        <w:gridCol w:w="7693"/>
      </w:tblGrid>
      <w:tr w:rsidR="003D2FFF" w:rsidRPr="003B4054" w:rsidTr="00733C2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530328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530328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قدمة في الإحصاء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حمد صبحي أبو صالح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ر الميسرة للنشر والطباعة و التوزيع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07م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530328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530328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بادئ الإحصاء والاحتمالات مع حل الأمثلة باستخدام مايكروسوفت إكسل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عدنان ماجد بري و 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حمود محمد هندي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كتبة الشقر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ط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4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24هـ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2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530328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530328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Introductory Statistics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erm S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 xml:space="preserve"> Mann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John wiley and sons, Inc</w:t>
            </w:r>
          </w:p>
        </w:tc>
      </w:tr>
      <w:tr w:rsidR="003D2FFF" w:rsidRPr="003B4054" w:rsidTr="00733C26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trHeight w:val="58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2001</w:t>
            </w:r>
          </w:p>
        </w:tc>
      </w:tr>
    </w:tbl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69"/>
        <w:gridCol w:w="3509"/>
        <w:gridCol w:w="4362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9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71" w:type="dxa"/>
            <w:gridSpan w:val="2"/>
            <w:shd w:val="clear" w:color="auto" w:fill="FDE9D9" w:themeFill="accent6" w:themeFillTint="33"/>
          </w:tcPr>
          <w:p w:rsidR="003D2FFF" w:rsidRPr="00530328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530328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حساب التفاضل والتكامل في عدة متغيرات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71" w:type="dxa"/>
            <w:gridSpan w:val="2"/>
          </w:tcPr>
          <w:p w:rsidR="003D2FFF" w:rsidRPr="00530328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530328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03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71" w:type="dxa"/>
            <w:gridSpan w:val="2"/>
          </w:tcPr>
          <w:p w:rsidR="003D2FFF" w:rsidRPr="00530328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530328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102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71" w:type="dxa"/>
            <w:gridSpan w:val="2"/>
          </w:tcPr>
          <w:p w:rsidR="003D2FFF" w:rsidRPr="00530328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530328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ثالث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71" w:type="dxa"/>
            <w:gridSpan w:val="2"/>
          </w:tcPr>
          <w:p w:rsidR="003D2FFF" w:rsidRPr="00530328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530328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4 ( 3 نظري + 2 تمارين )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78" w:type="dxa"/>
            <w:gridSpan w:val="2"/>
          </w:tcPr>
          <w:p w:rsidR="003D2FFF" w:rsidRPr="00530328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530328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Calculus in Several Variables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2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78" w:type="dxa"/>
            <w:gridSpan w:val="2"/>
          </w:tcPr>
          <w:p w:rsidR="003D2FFF" w:rsidRPr="00530328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530328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03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2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78" w:type="dxa"/>
            <w:gridSpan w:val="2"/>
          </w:tcPr>
          <w:p w:rsidR="003D2FFF" w:rsidRPr="00530328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530328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10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2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78" w:type="dxa"/>
            <w:gridSpan w:val="2"/>
          </w:tcPr>
          <w:p w:rsidR="003D2FFF" w:rsidRPr="00530328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530328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Third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2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733C26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78" w:type="dxa"/>
            <w:gridSpan w:val="2"/>
          </w:tcPr>
          <w:p w:rsidR="003D2FFF" w:rsidRPr="00530328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530328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4 ( 3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2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 (l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844"/>
        <w:gridCol w:w="4390"/>
      </w:tblGrid>
      <w:tr w:rsidR="003D2FFF" w:rsidRPr="003B4054" w:rsidTr="00733C2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530328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متتاليات والمتسلسلات اللانهائية</w:t>
            </w:r>
            <w:r w:rsidRPr="00530328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متتاليات العددية – تقارب وتباعد المتتالية – المتتالية المحدودة – معيار كوشي للتقارب – المتسلسلات العددية اللانهائية – تقارب وتباعد المتسلسلات – المتسلسلات المشهورة – ذات الحدود الموجبة – المتسلسلات المترددة – اختبارات التقارب – التقارب المطلق – متسلسلات القوى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قاربها وتباعد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جمعها وطرح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تفاضلها وتكاملها – تمثيل الدوال بواسطة متسلسلات القوى – متسلسلات تايلو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وماكلورين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ذات الحدين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530328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lastRenderedPageBreak/>
              <w:t>الاشتقاق الجزئي</w:t>
            </w:r>
            <w:r w:rsidRPr="00530328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دوال في عدة متغيرات – النهايات والاتصال – المشتقات الجزئية – قاعدة السلسلة – الاشتقاق الضمني – القيم العظمى والصغرى لدالة في متغيرين – عوامل لاجرانج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530328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تكامل الثنائي والثلاثي</w:t>
            </w:r>
            <w:r w:rsidRPr="00530328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تكامل الثنائي وتطبيقاته – التكامل الثنائي في الإحداثيات القطبية – التكامل الثلاثي وتطبيقاته – التكامل الثلاثي في الإحداثيات الاسطوانية والكروية – تطبيقات على إيجاد المساحات ومساحات السطوح والحجوم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10210" w:type="dxa"/>
        <w:tblLook w:val="01E0" w:firstRow="1" w:lastRow="1" w:firstColumn="1" w:lastColumn="1" w:noHBand="0" w:noVBand="0"/>
      </w:tblPr>
      <w:tblGrid>
        <w:gridCol w:w="588"/>
        <w:gridCol w:w="5244"/>
        <w:gridCol w:w="4378"/>
      </w:tblGrid>
      <w:tr w:rsidR="003D2FFF" w:rsidRPr="003B4054" w:rsidTr="00733C2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مفهوم المتتاليات والمتسلسلات غير المنتهية واستخدامها لتمثيل الدوا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عرف على المفاهيم الرياضية الأساسية للدوال ذات متغيرين وثلاث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نمية القدرة على التحليل الاستنتاجي المنطقي لحل المشكل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مييز بين المفاهيم الرياضية في حال الدالة ذات متغير أو أكث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مفهوم التكامل الثنائي والثلاثي في الإحداثيات القطبية والأسطوانية والكرو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99443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617"/>
        <w:gridCol w:w="5238"/>
        <w:gridCol w:w="4400"/>
      </w:tblGrid>
      <w:tr w:rsidR="003D2FFF" w:rsidRPr="003B4054" w:rsidTr="00733C2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راسة مفهوم المتتاليات والمتسلسلات غير المنتهية</w:t>
            </w:r>
            <w:r w:rsidRPr="005F564C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درة على تمثيل الدوال بواسطة متسلسلات القوى ومتسلسلات تايلور وماكلورين</w:t>
            </w:r>
            <w:r w:rsidRPr="005F564C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عرف على مفهوم النهايات والاتصال للدوال في متغيرين وثلاثة</w:t>
            </w:r>
            <w:r w:rsidRPr="005F564C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مييز بين الاشتقاق للدالة ذات متغير وأكثر</w:t>
            </w:r>
            <w:r w:rsidRPr="005F564C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مفهوم التكامل الثنائي والثلاثي في الإحداثيات القطبية والاسطوانية والكروية</w:t>
            </w:r>
            <w:r w:rsidRPr="005F564C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530328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272" w:type="dxa"/>
        <w:tblLook w:val="0000" w:firstRow="0" w:lastRow="0" w:firstColumn="0" w:lastColumn="0" w:noHBand="0" w:noVBand="0"/>
      </w:tblPr>
      <w:tblGrid>
        <w:gridCol w:w="6856"/>
        <w:gridCol w:w="1559"/>
        <w:gridCol w:w="1857"/>
      </w:tblGrid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56" w:type="dxa"/>
          </w:tcPr>
          <w:p w:rsidR="003D2FFF" w:rsidRPr="005F564C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5F564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5F564C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5F564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559" w:type="dxa"/>
          </w:tcPr>
          <w:p w:rsidR="003D2FFF" w:rsidRPr="005F564C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5F564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5F564C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5F564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857" w:type="dxa"/>
          </w:tcPr>
          <w:p w:rsidR="003D2FFF" w:rsidRPr="005F564C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5F564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5F564C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5F564C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5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5F564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تتاليات والمتسلسلات اللانهائية</w:t>
            </w:r>
            <w:r w:rsidRPr="005F564C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متتاليات العددية – تقارب وتباعد المتتالية – المتتالية المحدودة –معيار كوشي للتقارب – المتسلسلات العددية اللانهائية – تقارب وتباعد المتسلسلات – المتسلسلات المشهورة – ذات الحدود الموجبة – المتسلسلات المترددة – اختبارات التقارب – التقارب المطلق –متسلسلات القوى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قاربها وتباعد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جمعها وطرح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وتفاضلها وتكاملها – تمثيل الدوال بواسطة متسلسلات القوى – متسلسلات تايلو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وماكلورين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ذات الحدين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59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85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0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5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5F564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lastRenderedPageBreak/>
              <w:t>الاشتقاق الجزئي</w:t>
            </w:r>
            <w:r w:rsidRPr="005F564C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دوال في عدة متغيرات – النهايات والاتصال – المشتقات الجزئية – قاعدة السلسلة – الاشتقاق الضمني – القيم العظمى والصغرى لدالة في متغيرين – عوامل لاجرانج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59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85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5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5F564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تكامل الثنائي والثلاثي</w:t>
            </w:r>
            <w:r w:rsidRPr="005F564C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تكامل الثنائي وتطبيقاته – التكامل الثنائي في الإحداثيات القطبية– التكامل الثلاثي وتطبيقاته – التكامل الثلاثي في الإحداثيات الاسطوانية والكروية – تطبيقات على إيجاد المساحات ومساحات السطوح والحجوم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59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85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5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56" w:type="dxa"/>
          </w:tcPr>
          <w:p w:rsidR="003D2FFF" w:rsidRPr="005F564C" w:rsidRDefault="003D2FFF" w:rsidP="00BB477D">
            <w:pPr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5F564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559" w:type="dxa"/>
          </w:tcPr>
          <w:p w:rsidR="003D2FFF" w:rsidRPr="005F564C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5F564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857" w:type="dxa"/>
          </w:tcPr>
          <w:p w:rsidR="003D2FFF" w:rsidRPr="005F564C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5F564C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75</w:t>
            </w:r>
          </w:p>
        </w:tc>
      </w:tr>
    </w:tbl>
    <w:p w:rsidR="003D2FFF" w:rsidRPr="005F564C" w:rsidRDefault="003D2FFF" w:rsidP="003D2FFF">
      <w:pPr>
        <w:spacing w:after="0" w:line="20" w:lineRule="exact"/>
        <w:jc w:val="center"/>
        <w:rPr>
          <w:rFonts w:ascii="Traditional Arabic" w:hAnsi="Traditional Arabic" w:cs="Traditional Arabic"/>
          <w:bCs/>
          <w:sz w:val="16"/>
          <w:szCs w:val="16"/>
          <w:rtl/>
        </w:rPr>
      </w:pPr>
    </w:p>
    <w:p w:rsidR="003D2FFF" w:rsidRPr="005F564C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28"/>
        <w:gridCol w:w="7960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0" w:type="dxa"/>
          </w:tcPr>
          <w:p w:rsidR="003D2FFF" w:rsidRPr="005F564C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5F564C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حساب التفاضل والتكامل (الجزء الثالث)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حسن حميدة وآخرون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جامعة الملك سعود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-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0" w:type="dxa"/>
          </w:tcPr>
          <w:p w:rsidR="003D2FFF" w:rsidRPr="005F564C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5F564C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Calculus, Sixth Edition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0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Swokowski, Olinick, and Pence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0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John Wiely&amp; Sons, New York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0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1994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2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 xml:space="preserve">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0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alculus with analytical Geometry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0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H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 xml:space="preserve"> Anton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0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4th edition, John Wiley &amp; sons, New York,</w:t>
            </w: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0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1992</w:t>
            </w:r>
          </w:p>
        </w:tc>
      </w:tr>
    </w:tbl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296B6C" w:rsidRDefault="00296B6C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296B6C" w:rsidRDefault="00296B6C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296B6C" w:rsidRDefault="00296B6C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10132" w:type="dxa"/>
        <w:tblLook w:val="01E0" w:firstRow="1" w:lastRow="1" w:firstColumn="1" w:lastColumn="1" w:noHBand="0" w:noVBand="0"/>
      </w:tblPr>
      <w:tblGrid>
        <w:gridCol w:w="2845"/>
        <w:gridCol w:w="2948"/>
        <w:gridCol w:w="4339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5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287" w:type="dxa"/>
            <w:gridSpan w:val="2"/>
            <w:shd w:val="clear" w:color="auto" w:fill="FDE9D9" w:themeFill="accent6" w:themeFillTint="33"/>
          </w:tcPr>
          <w:p w:rsidR="003D2FFF" w:rsidRPr="007D6AD6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D6AD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تحليل المتجهات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287" w:type="dxa"/>
            <w:gridSpan w:val="2"/>
          </w:tcPr>
          <w:p w:rsidR="003D2FFF" w:rsidRPr="007D6AD6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7D6AD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04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287" w:type="dxa"/>
            <w:gridSpan w:val="2"/>
          </w:tcPr>
          <w:p w:rsidR="003D2FFF" w:rsidRPr="007D6AD6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D6AD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102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287" w:type="dxa"/>
            <w:gridSpan w:val="2"/>
          </w:tcPr>
          <w:p w:rsidR="003D2FFF" w:rsidRPr="007D6AD6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D6AD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ثــالـــث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4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287" w:type="dxa"/>
            <w:gridSpan w:val="2"/>
          </w:tcPr>
          <w:p w:rsidR="003D2FFF" w:rsidRPr="007D6AD6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D6AD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4 ( 3 نظري + 2 تمارين )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93" w:type="dxa"/>
            <w:gridSpan w:val="2"/>
          </w:tcPr>
          <w:p w:rsidR="003D2FFF" w:rsidRPr="007D6AD6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7D6AD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Vector Analysis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9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93" w:type="dxa"/>
            <w:gridSpan w:val="2"/>
          </w:tcPr>
          <w:p w:rsidR="003D2FFF" w:rsidRPr="007D6AD6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D6AD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0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9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93" w:type="dxa"/>
            <w:gridSpan w:val="2"/>
          </w:tcPr>
          <w:p w:rsidR="003D2FFF" w:rsidRPr="007D6AD6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D6AD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10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9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93" w:type="dxa"/>
            <w:gridSpan w:val="2"/>
          </w:tcPr>
          <w:p w:rsidR="003D2FFF" w:rsidRPr="007D6AD6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7D6AD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Third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9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93" w:type="dxa"/>
            <w:gridSpan w:val="2"/>
          </w:tcPr>
          <w:p w:rsidR="003D2FFF" w:rsidRPr="007D6AD6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7D6AD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4 ( 3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9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 (l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796"/>
        <w:gridCol w:w="4341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9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7D6AD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فاهيم أساسية للمتجهات</w:t>
            </w:r>
            <w:r w:rsidRPr="007D6AD6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مثيل المتجه هندسياّ في الفضاء الثنائي والثلاثي – جبر المتجهات – حاصل الضرب القياسي والاتجاهي لمتجهين وثلاث متجه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7D6AD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تفاضل المتجهات</w:t>
            </w:r>
            <w:r w:rsidRPr="007D6AD6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مشتقات العادية للمتجهات – منحنيات الفراغ – النهايات والاتصال وقابلية التفاضل – صيغة التفاضل – التفاضل الجزئي – تفاضل المتجهات – التفاضليات الهندس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7D6AD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lastRenderedPageBreak/>
              <w:t>الدوال المتجهة</w:t>
            </w:r>
            <w:r w:rsidRPr="007D6AD6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عريف الدوال المتجه – تفاضلها وتكاملها على المسارات – العامل التفاضلي ديل </w:t>
            </w:r>
            <w:r w:rsidRPr="007D6AD6">
              <w:rPr>
                <w:rFonts w:ascii="Traditional Arabic" w:eastAsiaTheme="minorEastAsia" w:hAnsi="Traditional Arabic" w:cs="Traditional Arabic"/>
                <w:b w:val="0"/>
                <w:bCs w:val="0"/>
                <w:position w:val="-6"/>
                <w:sz w:val="28"/>
                <w:szCs w:val="28"/>
              </w:rPr>
              <w:object w:dxaOrig="240" w:dyaOrig="279">
                <v:shape id="_x0000_i1027" type="#_x0000_t75" style="width:14.25pt;height:15pt" o:ole="">
                  <v:imagedata r:id="rId54" o:title=""/>
                </v:shape>
                <o:OLEObject Type="Embed" ProgID="Equation.3" ShapeID="_x0000_i1027" DrawAspect="Content" ObjectID="_1568366375" r:id="rId55"/>
              </w:objec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– تدرج وتباعد ودورانية الدالة المتجهة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(grad, div, curl)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– الصيغ المتضمنة </w:t>
            </w:r>
            <w:r w:rsidRPr="007D6AD6">
              <w:rPr>
                <w:rFonts w:ascii="Traditional Arabic" w:eastAsiaTheme="minorEastAsia" w:hAnsi="Traditional Arabic" w:cs="Traditional Arabic"/>
                <w:b w:val="0"/>
                <w:bCs w:val="0"/>
                <w:position w:val="-6"/>
                <w:sz w:val="28"/>
                <w:szCs w:val="28"/>
              </w:rPr>
              <w:object w:dxaOrig="240" w:dyaOrig="279">
                <v:shape id="_x0000_i1028" type="#_x0000_t75" style="width:14.25pt;height:15pt" o:ole="">
                  <v:imagedata r:id="rId54" o:title=""/>
                </v:shape>
                <o:OLEObject Type="Embed" ProgID="Equation.3" ShapeID="_x0000_i1028" DrawAspect="Content" ObjectID="_1568366376" r:id="rId56"/>
              </w:objec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– الثب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7D6AD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إحداثيات منحنى الأضلاع</w:t>
            </w:r>
            <w:r w:rsidRPr="007D6AD6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حول الإحداثيات – إحداثيات منحنى الأضلاع المتعامدة – وحدة المتجه في نظم منحنى الأضلاع – طول القوس وعناصر الحجم– الانحدار والتباعد والالتفاف ومؤثر لابلاس – نظم الإحداثيات الخاصة المتعامدة (الإحداثيات الاسطوانية– الإحداثيات الكروية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7D6AD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تكامل ونظريات التكامل</w:t>
            </w:r>
            <w:r w:rsidRPr="007D6AD6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تكامل على منحنى – التكاملات على منحنى بدلالة المتجهات – خواص التكامل على منحنى– المنحنيات المقفلة البسيطة – مناطق مرتبطة ارتباطاً بسيطاً ومتعددة – نظرية جرين في المستوى – استقلال المسار – التكامل على سطح – نظرية جاوس للتباعد – نظرية ستوكس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7D6AD6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16"/>
          <w:szCs w:val="16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10210" w:type="dxa"/>
        <w:tblLook w:val="01E0" w:firstRow="1" w:lastRow="1" w:firstColumn="1" w:lastColumn="1" w:noHBand="0" w:noVBand="0"/>
      </w:tblPr>
      <w:tblGrid>
        <w:gridCol w:w="588"/>
        <w:gridCol w:w="5244"/>
        <w:gridCol w:w="4378"/>
      </w:tblGrid>
      <w:tr w:rsidR="003D2FFF" w:rsidRPr="003B4054" w:rsidTr="00733C2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كتساب القدرة التعامل مع المتجهات والتفريق بين الكميات القياسية والكميات المتجه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نمية مهارات الطالب فى كيفية استخدام المتجهات فى إيجاد معادلة الخط المستقيم والمستوى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َعرف الطالب على الإحداثيات المعممة وكحالة خاصة الاسطوانية والكرو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واستيعاب أنواع التكاملات المختلفة مثل الخطي والسطح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دراسة نظريات التكام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تدريب الطالب على كيفية تطبيق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99443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617"/>
        <w:gridCol w:w="5238"/>
        <w:gridCol w:w="4400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عريف مفهوم المتجهة وفهم العمليات الجبرية على المتجه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طبيق المتجهات لإيجاد معادلتى الخط المستقيم والمستوى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راسة تفاضل وتكامل المتجه وتعريف انحدار الدالة القياس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عريف الطالب بالإحداثيات المعممة ودراسة حالتى الإحداثيات الاسطوانية والكروية كحالة خاص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حساب التكامل المختلفة وفهم نظريات التكامل وكيفية تطبيقها واستخدامها لحساب التكامل المختلف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233" w:type="dxa"/>
        <w:tblLook w:val="0000" w:firstRow="0" w:lastRow="0" w:firstColumn="0" w:lastColumn="0" w:noHBand="0" w:noVBand="0"/>
      </w:tblPr>
      <w:tblGrid>
        <w:gridCol w:w="7120"/>
        <w:gridCol w:w="1418"/>
        <w:gridCol w:w="1695"/>
      </w:tblGrid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120" w:type="dxa"/>
          </w:tcPr>
          <w:p w:rsidR="003D2FFF" w:rsidRPr="008533C3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533C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8533C3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533C3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lastRenderedPageBreak/>
              <w:t>(Subjects)</w:t>
            </w:r>
          </w:p>
        </w:tc>
        <w:tc>
          <w:tcPr>
            <w:tcW w:w="1418" w:type="dxa"/>
          </w:tcPr>
          <w:p w:rsidR="003D2FFF" w:rsidRPr="008533C3" w:rsidRDefault="003D2FFF" w:rsidP="00BB477D">
            <w:pPr>
              <w:ind w:firstLine="8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533C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lastRenderedPageBreak/>
              <w:t>عدد الأسابيع</w:t>
            </w:r>
          </w:p>
          <w:p w:rsidR="003D2FFF" w:rsidRPr="008533C3" w:rsidRDefault="003D2FFF" w:rsidP="00BB477D">
            <w:pPr>
              <w:ind w:firstLine="8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533C3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lastRenderedPageBreak/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95" w:type="dxa"/>
          </w:tcPr>
          <w:p w:rsidR="003D2FFF" w:rsidRPr="008533C3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533C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lastRenderedPageBreak/>
              <w:t>ساعات التدريس</w:t>
            </w:r>
          </w:p>
          <w:p w:rsidR="003D2FFF" w:rsidRPr="008533C3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533C3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lastRenderedPageBreak/>
              <w:t>(Hours)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120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مفاهيم أساسية للمتجهات</w:t>
            </w:r>
          </w:p>
        </w:tc>
        <w:tc>
          <w:tcPr>
            <w:tcW w:w="1418" w:type="dxa"/>
          </w:tcPr>
          <w:p w:rsidR="003D2FFF" w:rsidRPr="003B4054" w:rsidRDefault="003D2FFF" w:rsidP="00BB477D">
            <w:pPr>
              <w:ind w:firstLine="8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95" w:type="dxa"/>
          </w:tcPr>
          <w:p w:rsidR="003D2FFF" w:rsidRPr="003B4054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120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فاضل المتجهات</w:t>
            </w:r>
          </w:p>
        </w:tc>
        <w:tc>
          <w:tcPr>
            <w:tcW w:w="1418" w:type="dxa"/>
          </w:tcPr>
          <w:p w:rsidR="003D2FFF" w:rsidRPr="003B4054" w:rsidRDefault="003D2FFF" w:rsidP="00BB477D">
            <w:pPr>
              <w:ind w:firstLine="8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95" w:type="dxa"/>
          </w:tcPr>
          <w:p w:rsidR="003D2FFF" w:rsidRPr="003B4054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120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دوال المتجهة</w:t>
            </w:r>
          </w:p>
        </w:tc>
        <w:tc>
          <w:tcPr>
            <w:tcW w:w="1418" w:type="dxa"/>
          </w:tcPr>
          <w:p w:rsidR="003D2FFF" w:rsidRPr="003B4054" w:rsidRDefault="003D2FFF" w:rsidP="00BB477D">
            <w:pPr>
              <w:ind w:firstLine="8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95" w:type="dxa"/>
          </w:tcPr>
          <w:p w:rsidR="003D2FFF" w:rsidRPr="003B4054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120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حداثيات منحنى الأضلاع</w:t>
            </w:r>
          </w:p>
        </w:tc>
        <w:tc>
          <w:tcPr>
            <w:tcW w:w="1418" w:type="dxa"/>
          </w:tcPr>
          <w:p w:rsidR="003D2FFF" w:rsidRPr="003B4054" w:rsidRDefault="003D2FFF" w:rsidP="00BB477D">
            <w:pPr>
              <w:ind w:firstLine="8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95" w:type="dxa"/>
          </w:tcPr>
          <w:p w:rsidR="003D2FFF" w:rsidRPr="003B4054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120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كامل ونظريات التكامل</w:t>
            </w:r>
          </w:p>
        </w:tc>
        <w:tc>
          <w:tcPr>
            <w:tcW w:w="1418" w:type="dxa"/>
          </w:tcPr>
          <w:p w:rsidR="003D2FFF" w:rsidRPr="003B4054" w:rsidRDefault="003D2FFF" w:rsidP="00BB477D">
            <w:pPr>
              <w:ind w:firstLine="84"/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95" w:type="dxa"/>
          </w:tcPr>
          <w:p w:rsidR="003D2FFF" w:rsidRPr="003B4054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120" w:type="dxa"/>
          </w:tcPr>
          <w:p w:rsidR="003D2FFF" w:rsidRPr="008533C3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533C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418" w:type="dxa"/>
          </w:tcPr>
          <w:p w:rsidR="003D2FFF" w:rsidRPr="008533C3" w:rsidRDefault="003D2FFF" w:rsidP="00BB477D">
            <w:pPr>
              <w:ind w:firstLine="84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533C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95" w:type="dxa"/>
          </w:tcPr>
          <w:p w:rsidR="003D2FFF" w:rsidRPr="008533C3" w:rsidRDefault="003D2FFF" w:rsidP="00BB477D">
            <w:pPr>
              <w:ind w:firstLine="84"/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533C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75</w:t>
            </w:r>
          </w:p>
        </w:tc>
      </w:tr>
    </w:tbl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8533C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400"/>
        <w:gridCol w:w="7749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9" w:type="dxa"/>
          </w:tcPr>
          <w:p w:rsidR="003D2FFF" w:rsidRPr="008533C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8533C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سلسلة ملخصات شوم</w:t>
            </w:r>
            <w:r w:rsidRPr="008533C3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8533C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 xml:space="preserve"> نظريات ومسائل في تحليل المتجهات ومقدمة لتحليل الكميات الممتدة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وراى 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شبيج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رجمة 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سميرة عبد الحفيظ رستم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دار الدولية للنشر والتوزيع – القاهرة – مصر (الطبعة العربية الخامسة)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999م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9" w:type="dxa"/>
          </w:tcPr>
          <w:p w:rsidR="003D2FFF" w:rsidRPr="008533C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8533C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سلسلة ملخصات شوم</w:t>
            </w:r>
            <w:r w:rsidRPr="008533C3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8533C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 xml:space="preserve"> نظريات ومسائل في الرياضيات المتقدمة للمهندسين والعلميين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وراى 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شبيج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رجمة أ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سعد كامل أحمد مسعود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ر الرائد العرب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بيرو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لبنان (الطبعة العربية)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984م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2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9" w:type="dxa"/>
          </w:tcPr>
          <w:p w:rsidR="003D2FFF" w:rsidRPr="008533C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8533C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حساب التفاضل والتكامل (الجزء الرابع)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أ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نصار حسن عبد العال السلمي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كتبة الرشد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26هـ / 2005م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سم المرجع (3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 xml:space="preserve"> (3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9" w:type="dxa"/>
          </w:tcPr>
          <w:p w:rsidR="003D2FFF" w:rsidRPr="008533C3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8533C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Calculus, Sixth Edition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9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Swokowski, Olinick, and Pence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9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John Wiel y&amp; Sons, New York</w:t>
            </w: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0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9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1994</w:t>
            </w:r>
          </w:p>
        </w:tc>
      </w:tr>
    </w:tbl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67"/>
        <w:gridCol w:w="3321"/>
        <w:gridCol w:w="4516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7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37" w:type="dxa"/>
            <w:gridSpan w:val="2"/>
            <w:shd w:val="clear" w:color="auto" w:fill="FDE9D9" w:themeFill="accent6" w:themeFillTint="33"/>
          </w:tcPr>
          <w:p w:rsidR="003D2FFF" w:rsidRPr="00350749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350749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جبر الخطي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37" w:type="dxa"/>
            <w:gridSpan w:val="2"/>
          </w:tcPr>
          <w:p w:rsidR="003D2FFF" w:rsidRPr="00350749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350749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41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37" w:type="dxa"/>
            <w:gridSpan w:val="2"/>
          </w:tcPr>
          <w:p w:rsidR="003D2FFF" w:rsidRPr="00350749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350749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131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37" w:type="dxa"/>
            <w:gridSpan w:val="2"/>
          </w:tcPr>
          <w:p w:rsidR="003D2FFF" w:rsidRPr="00350749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350749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ثالث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37" w:type="dxa"/>
            <w:gridSpan w:val="2"/>
          </w:tcPr>
          <w:p w:rsidR="003D2FFF" w:rsidRPr="00350749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350749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4 ( 3 نظري + 2 تمارين )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88" w:type="dxa"/>
            <w:gridSpan w:val="2"/>
          </w:tcPr>
          <w:p w:rsidR="003D2FFF" w:rsidRPr="00350749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350749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Linear Algebra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16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88" w:type="dxa"/>
            <w:gridSpan w:val="2"/>
          </w:tcPr>
          <w:p w:rsidR="003D2FFF" w:rsidRPr="00350749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350749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4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16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88" w:type="dxa"/>
            <w:gridSpan w:val="2"/>
          </w:tcPr>
          <w:p w:rsidR="003D2FFF" w:rsidRPr="00350749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350749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13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16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88" w:type="dxa"/>
            <w:gridSpan w:val="2"/>
          </w:tcPr>
          <w:p w:rsidR="003D2FFF" w:rsidRPr="00350749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350749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Third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16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88" w:type="dxa"/>
            <w:gridSpan w:val="2"/>
          </w:tcPr>
          <w:p w:rsidR="003D2FFF" w:rsidRPr="00350749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350749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4 ( 3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16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 (l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679"/>
        <w:gridCol w:w="4507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7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2114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مصفوفات</w:t>
            </w:r>
            <w:r w:rsidRPr="00211493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عمليات علي</w:t>
            </w: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ه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 – أنواع المصفوفات –التحويلات الأولية الصفية – المصفوفة في الشكل الصفي المميز (المختزل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2114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محددات</w:t>
            </w:r>
            <w:r w:rsidRPr="00211493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طرق حسابها بعض الخواص البسيطة للمحددات – معكوس المصفوفة – رتبة المصفوف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2114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lastRenderedPageBreak/>
              <w:t>أنظمة المعادلات الخطية المتجانسة وغير المتجانسة وطرق حلها</w:t>
            </w:r>
            <w:r w:rsidRPr="00211493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طريقة جاوس – جاوس</w:t>
            </w: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_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جوردان – كرام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2114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فضاء المتجهات</w:t>
            </w:r>
            <w:r w:rsidRPr="00211493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فضاء الجزئي – التركيبات الخطية- الاستقلال والارتباط الخطي – الأساس والبعد للفراغ –رتبة المصفوفة – مصفوفة نقل الأساس – الإحداثيات وتغيير الأساس – الجمع المباشر للفضاءات الجزئ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2114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تحويلات الخطية</w:t>
            </w:r>
            <w:r w:rsidRPr="00211493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نواة وصورة التحويل الخطي ومبرهنة البعد ثم تقديم بنية التحويلات الخطية وخواصها – مفهوم التماثل بين فضاءات المتجهات – مصفوفة التحويل الخطي والمؤثر الخط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2114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ضرب الداخلي</w:t>
            </w:r>
            <w:r w:rsidRPr="00211493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فضاء الضرب الداخلي – التعامد وطول المتجه – الزاوية بين متجهين والأساسات العيارية المتعامدة والمتمم العمودي والإسقاط العمود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2114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قيم والمتجهات المميزة</w:t>
            </w:r>
            <w:r w:rsidRPr="00211493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خواصها – كيفية حساب القيم والمتجهات المميزة لمصفوفة مربعة ومناقشة قابلية المصفوفة للإستقطار – وأخيرا التعرف على القيم والمتجهات المميزة للمؤثر الخطي وكيفية حساب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0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96"/>
        <w:gridCol w:w="5076"/>
        <w:gridCol w:w="4500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7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إلمام بالمفاهيم الجبرية الأساس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7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نمية القدرة على تطبيق جميع المفاهيم الجبرية موضع الدراس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7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درة على صياغة التعابير الجبرية وإثبات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7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نمية القدرة على استخدام مفاهيم هذا المقرر في حل العديد من المسائل الحيات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211493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21149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211493">
        <w:rPr>
          <w:rFonts w:ascii="Traditional Arabic" w:hAnsi="Traditional Arabic" w:cs="Traditional Arabic"/>
          <w:b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63"/>
        <w:gridCol w:w="5083"/>
        <w:gridCol w:w="4474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8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خدام</w:t>
            </w:r>
            <w:r w:rsidR="007965F7"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مصفوفات والمحددات في حل نظم المعادلات الخطية</w:t>
            </w:r>
            <w:r w:rsidRPr="00211493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. 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7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8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راسة ضرب المتجهات وحل مسائل عليه</w:t>
            </w:r>
            <w:r w:rsidRPr="00211493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7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8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راسة الضرب الداخلي والتطبيق عليه</w:t>
            </w:r>
            <w:r w:rsidRPr="00211493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7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8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مفهوم التحويلات الخطية وحل تطبيقات عليها</w:t>
            </w:r>
            <w:r w:rsidRPr="00211493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7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8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القيم الذاتية والمتجهات المميزة وحل مسائل عليها</w:t>
            </w:r>
            <w:r w:rsidRPr="00211493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7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21149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21149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211493">
        <w:rPr>
          <w:rFonts w:ascii="Traditional Arabic" w:hAnsi="Traditional Arabic" w:cs="Traditional Arabic"/>
          <w:b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195" w:type="dxa"/>
        <w:tblLook w:val="0000" w:firstRow="0" w:lastRow="0" w:firstColumn="0" w:lastColumn="0" w:noHBand="0" w:noVBand="0"/>
      </w:tblPr>
      <w:tblGrid>
        <w:gridCol w:w="7101"/>
        <w:gridCol w:w="1446"/>
        <w:gridCol w:w="1648"/>
      </w:tblGrid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101" w:type="dxa"/>
          </w:tcPr>
          <w:p w:rsidR="003D2FFF" w:rsidRPr="00211493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21149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211493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211493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446" w:type="dxa"/>
          </w:tcPr>
          <w:p w:rsidR="003D2FFF" w:rsidRPr="00211493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21149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211493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211493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48" w:type="dxa"/>
          </w:tcPr>
          <w:p w:rsidR="003D2FFF" w:rsidRPr="00211493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21149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211493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211493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10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1149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lastRenderedPageBreak/>
              <w:t>المصفوفات</w:t>
            </w:r>
            <w:r w:rsidRPr="00211493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عمليات عليها – أنواع المصفوفات – التحويلات الأولية الصفية – المصفوفة في الشكل الصفي المميز ( المختزل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446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4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10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1149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حددات</w:t>
            </w:r>
            <w:r w:rsidRPr="00211493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طرق حسابها بعض الخواص البسيطة للمحددات – معكوس المصفوفة – رتبة المصفوف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446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4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10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1149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أنظمة المعادلات الخطية المتجانسة وغير المتجانسة وطرق حلها</w:t>
            </w:r>
            <w:r w:rsidRPr="00211493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طريقة جاوس – جاوس</w:t>
            </w: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_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جوردان –كرام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446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4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10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1149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فضاء المتجهات</w:t>
            </w:r>
            <w:r w:rsidRPr="00211493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فضاء الجزئي – التركيبات الخطية – الاستقلال والارتباط الخطي – الأساس والبعد للفراغ – رتبة المصفوفة – مصفوفة نقل الأساس – الإحداثيات وتغيير الأساس – الجمع المباشر للفضاءات الجزئ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446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4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10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1149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تحويلات الخطية</w:t>
            </w:r>
            <w:r w:rsidRPr="00211493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نواة وصورة التحويل الخطي ومبرهنة البعد ثم تقديم بنية التحويلات الخطية وخواصها – مفهوم التماثل بين فضاءات المتجهات – مصفوفة التحويل الخطي والمؤثر الخط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446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4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10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1149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ضرب الداخلي</w:t>
            </w:r>
            <w:r w:rsidRPr="00211493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فضاء الضرب الداخلي – التعامد وطول المتجه – الزاوية بين متجهين والأساسات العيارية المتعامدة والمتمم العمودي والإسقاط العمود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446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4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10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21149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قيم والمتجهات المميزة</w:t>
            </w:r>
            <w:r w:rsidR="007965F7"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21149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وخواصها</w:t>
            </w:r>
            <w:r w:rsidRPr="00211493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كيفية حساب القيم والمتجهات المميزة لمصفوفة مربعة ومناقشة قابلية المصفوفة للإستقطار – وأخيرا التعرف على القيم والمتجهات المميزة للمؤثر الخطي وكيفية حساب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446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4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101" w:type="dxa"/>
          </w:tcPr>
          <w:p w:rsidR="003D2FFF" w:rsidRPr="00211493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21149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446" w:type="dxa"/>
          </w:tcPr>
          <w:p w:rsidR="003D2FFF" w:rsidRPr="00211493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21149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48" w:type="dxa"/>
          </w:tcPr>
          <w:p w:rsidR="003D2FFF" w:rsidRPr="00211493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211493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75</w:t>
            </w:r>
          </w:p>
        </w:tc>
      </w:tr>
    </w:tbl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85"/>
        <w:gridCol w:w="7734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4" w:type="dxa"/>
          </w:tcPr>
          <w:p w:rsidR="003D2FFF" w:rsidRPr="0021149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2114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جبر الخطي وتطبيقاته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عروف سمحان و 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علي السحيباني و 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فوزي الذكير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عبيكان للنشر - الطبعة الثانية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-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4" w:type="dxa"/>
          </w:tcPr>
          <w:p w:rsidR="003D2FFF" w:rsidRPr="00211493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2114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جبر الخطي المبسط ( مترجم )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هوارد انتون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جون وايلي وأولاده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طبعة الثانية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982م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سم المرجع (</w:t>
            </w: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2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>2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4" w:type="dxa"/>
          </w:tcPr>
          <w:p w:rsidR="003D2FFF" w:rsidRPr="00211493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211493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Finite Dimensional Vector Spaces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4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aul Thamson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4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Springer verlag</w:t>
            </w: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  <w:trHeight w:val="586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4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-</w:t>
            </w: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574"/>
        <w:gridCol w:w="3263"/>
        <w:gridCol w:w="4382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4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45" w:type="dxa"/>
            <w:gridSpan w:val="2"/>
            <w:shd w:val="clear" w:color="auto" w:fill="FDE9D9" w:themeFill="accent6" w:themeFillTint="33"/>
          </w:tcPr>
          <w:p w:rsidR="003D2FFF" w:rsidRPr="00A33CEC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33CEC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ستاتيكا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45" w:type="dxa"/>
            <w:gridSpan w:val="2"/>
          </w:tcPr>
          <w:p w:rsidR="003D2FFF" w:rsidRPr="00A33CEC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33CEC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12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45" w:type="dxa"/>
            <w:gridSpan w:val="2"/>
          </w:tcPr>
          <w:p w:rsidR="003D2FFF" w:rsidRPr="00A33CEC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33CEC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04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45" w:type="dxa"/>
            <w:gridSpan w:val="2"/>
          </w:tcPr>
          <w:p w:rsidR="003D2FFF" w:rsidRPr="00A33CEC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33CEC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رابــــــع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57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45" w:type="dxa"/>
            <w:gridSpan w:val="2"/>
          </w:tcPr>
          <w:p w:rsidR="003D2FFF" w:rsidRPr="00A33CEC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33CEC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4 ( 3 نظري + 2 تمارين )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37" w:type="dxa"/>
            <w:gridSpan w:val="2"/>
          </w:tcPr>
          <w:p w:rsidR="003D2FFF" w:rsidRPr="00A33CEC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33CEC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tatics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82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37" w:type="dxa"/>
            <w:gridSpan w:val="2"/>
          </w:tcPr>
          <w:p w:rsidR="003D2FFF" w:rsidRPr="00A33CEC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33CEC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1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82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37" w:type="dxa"/>
            <w:gridSpan w:val="2"/>
          </w:tcPr>
          <w:p w:rsidR="003D2FFF" w:rsidRPr="00A33CEC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33CEC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0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82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37" w:type="dxa"/>
            <w:gridSpan w:val="2"/>
          </w:tcPr>
          <w:p w:rsidR="003D2FFF" w:rsidRPr="00A33CEC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33CEC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Fourth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82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37" w:type="dxa"/>
            <w:gridSpan w:val="2"/>
          </w:tcPr>
          <w:p w:rsidR="003D2FFF" w:rsidRPr="00A33CEC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33CEC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4 ( 3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82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 (l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810"/>
        <w:gridCol w:w="4355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33CEC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تطبيقات على المتجهات</w:t>
            </w:r>
            <w:r w:rsidRPr="00A33CEC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ستخدام المتجهات في حل بعض مسائل الهندسة المستو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33CEC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lastRenderedPageBreak/>
              <w:t>القوى المستوية</w:t>
            </w:r>
            <w:r w:rsidRPr="00A33CEC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عزم قوة حول نقطة وحول محور – الازدواج – محصلة مجموعة من القوى الملتقية في نقطة (بيانياً وتحليلياً) وشروط اتزانها – محصلة مجموعة من القوى المتفرقة (تحليلياً) وشروط اتزانها – عمليات تحليل القوى المستو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33CEC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تزان النظم الميكانيكية المثالية</w:t>
            </w:r>
            <w:r w:rsidRPr="00A33CEC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ركائز – اتزان الجسيم – اتزان الجسم المتماسك – اتزان مجموعات الجسيمات – اتزان مجموعة الأجسام المتماسك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33CEC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تزان النظم الميكانيكية الحقيقية (الاحتكاك)</w:t>
            </w:r>
            <w:r w:rsidRPr="00A33CEC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تزان الجسيم– اتزان مجموعة الجسيمات – اتزان الجسم المتماسك – الانزلاق والانقلاب – التدحرج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A33CEC" w:rsidRDefault="003D2FFF" w:rsidP="00BB477D">
            <w:pPr>
              <w:jc w:val="lowKashida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33CEC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قدمة عن اتزان القوى الفراغية (تعريف اللولبية)</w:t>
            </w:r>
            <w:r w:rsidRPr="00A33CEC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.</w:t>
            </w:r>
          </w:p>
          <w:p w:rsidR="003D2FFF" w:rsidRPr="00A33CEC" w:rsidRDefault="003D2FFF" w:rsidP="00BB477D">
            <w:pPr>
              <w:jc w:val="lowKashida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33CEC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ركز الكتل (مركز الثقل)</w:t>
            </w:r>
            <w:r w:rsidRPr="00A33CEC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10210" w:type="dxa"/>
        <w:tblLook w:val="01E0" w:firstRow="1" w:lastRow="1" w:firstColumn="1" w:lastColumn="1" w:noHBand="0" w:noVBand="0"/>
      </w:tblPr>
      <w:tblGrid>
        <w:gridCol w:w="588"/>
        <w:gridCol w:w="5244"/>
        <w:gridCol w:w="4378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خدام الطالب لمفاهيم المتجهات والعمليات عليها وتطبيقها على القوى كأحد أنواع المتجه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أن تتمكن الطالب من دراسة عمليات تحليل وتركيب القوى وشروط اتزان جسم متماسك أو مجموعة من الأجسام المستوية مع التعرف على مراكز الثقل للأجسام السائ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الطالب لمبادئ الاستاتيك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نها قاعدة متوازي الأضلاع وقاعدة لام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طوير قدرة الطالب على كيفية تحصيل مجموعة من القوى المستوية والفراغية المتلاقية وغير المتلاق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الطالب لمفهوم مركز الثقل وحسابه باستخدام التكامل وذلك بأخذ بعض الأمثل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99443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617"/>
        <w:gridCol w:w="5238"/>
        <w:gridCol w:w="4400"/>
      </w:tblGrid>
      <w:tr w:rsidR="003D2FFF" w:rsidRPr="003B4054" w:rsidTr="00733C2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قدرة الطالب على استخدام المتجهات في حل بعض مسائل الهندسة المستو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مكن الطالب من دراسة عمليات تحليل وتركيب القوى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شروط اتزان جسم متماسك أو مجموعة من الأجسام المستو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ع التعرف على مراكز الثقل للأجسام السائ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الطالب لمفهوم الاتزان وكيفية حل بعض المسائ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طبيق مفهوم وقوانين حساب مركز الثقل لإيجاد مركز ثقل بعض الأجسام والمنحنيات والمساح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282" w:type="dxa"/>
        <w:tblLook w:val="0000" w:firstRow="0" w:lastRow="0" w:firstColumn="0" w:lastColumn="0" w:noHBand="0" w:noVBand="0"/>
      </w:tblPr>
      <w:tblGrid>
        <w:gridCol w:w="6965"/>
        <w:gridCol w:w="1597"/>
        <w:gridCol w:w="1720"/>
      </w:tblGrid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65" w:type="dxa"/>
          </w:tcPr>
          <w:p w:rsidR="003D2FFF" w:rsidRPr="00DE6CB0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DE6CB0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DE6CB0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DE6CB0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597" w:type="dxa"/>
          </w:tcPr>
          <w:p w:rsidR="003D2FFF" w:rsidRPr="00DE6CB0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DE6CB0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DE6CB0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DE6CB0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20" w:type="dxa"/>
          </w:tcPr>
          <w:p w:rsidR="003D2FFF" w:rsidRPr="00DE6CB0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DE6CB0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DE6CB0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DE6CB0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طبيقات على المتجه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97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2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وى المستو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97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2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تزان النظم الميكانيكية المثال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97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2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تزان النظم الميكانيكية الحقيقية (الاحتكاك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97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2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قدمة عن اتزان القوى الفراغية (تعريف اللولبية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97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2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ركز الكتل (مركز الثقل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97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2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65" w:type="dxa"/>
          </w:tcPr>
          <w:p w:rsidR="003D2FFF" w:rsidRPr="00DE6CB0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DE6CB0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597" w:type="dxa"/>
          </w:tcPr>
          <w:p w:rsidR="003D2FFF" w:rsidRPr="00DE6CB0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DE6CB0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20" w:type="dxa"/>
          </w:tcPr>
          <w:p w:rsidR="003D2FFF" w:rsidRPr="00DE6CB0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DE6CB0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75</w:t>
            </w:r>
          </w:p>
        </w:tc>
      </w:tr>
    </w:tbl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438"/>
        <w:gridCol w:w="7787"/>
      </w:tblGrid>
      <w:tr w:rsidR="003D2FFF" w:rsidRPr="003B4054" w:rsidTr="00733C2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7" w:type="dxa"/>
          </w:tcPr>
          <w:p w:rsidR="003D2FFF" w:rsidRPr="00DE6CB0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DE6CB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ميكانيكا العامة (1) الاستاتيكا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ؤاد زين العرب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ر الراتب الجامع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بيرو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لبنان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-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7" w:type="dxa"/>
          </w:tcPr>
          <w:p w:rsidR="003D2FFF" w:rsidRPr="00DE6CB0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DE6CB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ميكانيكا للمهندسين (1) الاستاتيكا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اروق أحمد البرقي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ر الراتب الجامعية, بيروت, لبنان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-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2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 xml:space="preserve">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7" w:type="dxa"/>
          </w:tcPr>
          <w:p w:rsidR="003D2FFF" w:rsidRPr="00DE6CB0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DE6CB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استاتيكا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أمجد إبراهيم شحاذة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lastRenderedPageBreak/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دار الفجر للنشر والتوزيع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00م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3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3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7" w:type="dxa"/>
          </w:tcPr>
          <w:p w:rsidR="003D2FFF" w:rsidRPr="00DE6CB0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DE6CB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أساسيات علم الاستاتيكا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عادل طه يونس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كتبة الرشد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28هـ/2007م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4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4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7" w:type="dxa"/>
          </w:tcPr>
          <w:p w:rsidR="003D2FFF" w:rsidRPr="00DE6CB0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DE6CB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tatics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7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J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 Merriam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7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John Wiley and Sons, Inc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</w:tr>
      <w:tr w:rsidR="003D2FFF" w:rsidRPr="003B4054" w:rsidTr="00733C26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7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1959</w:t>
            </w:r>
          </w:p>
        </w:tc>
      </w:tr>
    </w:tbl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296B6C" w:rsidRDefault="00296B6C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296B6C" w:rsidRDefault="00296B6C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296B6C" w:rsidRDefault="00296B6C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296B6C" w:rsidRDefault="00296B6C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296B6C" w:rsidRDefault="00296B6C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443"/>
        <w:gridCol w:w="3376"/>
        <w:gridCol w:w="4364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43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0" w:type="dxa"/>
            <w:gridSpan w:val="2"/>
            <w:shd w:val="clear" w:color="auto" w:fill="FDE9D9" w:themeFill="accent6" w:themeFillTint="33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قدمة في المعادلات التفاضلية العادية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0" w:type="dxa"/>
            <w:gridSpan w:val="2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21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0" w:type="dxa"/>
            <w:gridSpan w:val="2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03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0" w:type="dxa"/>
            <w:gridSpan w:val="2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رابع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0" w:type="dxa"/>
            <w:gridSpan w:val="2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4 ( 3 نظري + 2 تمارين )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9" w:type="dxa"/>
            <w:gridSpan w:val="2"/>
          </w:tcPr>
          <w:p w:rsidR="003D2FFF" w:rsidRPr="000D5CB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Introduction to Ordinary Differential Equations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4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9" w:type="dxa"/>
            <w:gridSpan w:val="2"/>
          </w:tcPr>
          <w:p w:rsidR="003D2FFF" w:rsidRPr="000D5CB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2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4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9" w:type="dxa"/>
            <w:gridSpan w:val="2"/>
          </w:tcPr>
          <w:p w:rsidR="003D2FFF" w:rsidRPr="000D5CB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03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4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9" w:type="dxa"/>
            <w:gridSpan w:val="2"/>
          </w:tcPr>
          <w:p w:rsidR="003D2FFF" w:rsidRPr="000D5CB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Fourth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4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733C26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9" w:type="dxa"/>
            <w:gridSpan w:val="2"/>
          </w:tcPr>
          <w:p w:rsidR="003D2FFF" w:rsidRPr="000D5CB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4 ( 3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4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 (l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C81DEC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0"/>
          <w:szCs w:val="20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799"/>
        <w:gridCol w:w="4345"/>
      </w:tblGrid>
      <w:tr w:rsidR="003D2FFF" w:rsidRPr="003B4054" w:rsidTr="00733C2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42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9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تعريف المعادلات التفاضلية</w:t>
            </w:r>
            <w:r w:rsidRPr="000D5CBF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(تصنيفها – تكوينها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0D5CBF" w:rsidRDefault="003D2FFF" w:rsidP="00BB477D">
            <w:pPr>
              <w:jc w:val="lowKashida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طرق حل المعادلات التفاضلية من الرتبة الأولى</w:t>
            </w:r>
            <w:r w:rsidRPr="000D5CBF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طرق حل المعادلات التفاضلية من الرتبة الأولى والدرجة الأولى</w:t>
            </w:r>
            <w:r w:rsidRPr="000D5CBF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فصل المتغيرات – المعادلات المتجانسة – المعادلات التفاضلية التامة – معادلات تؤول إلي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تامة باستخدام عامل التكامل – المعادلات الخطية – معدلات تؤول إلى خطية (معادلة برنولي وريكاتي) – تطبيقات علي المعادلات التفاضلية (المسارات المتعامدة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0D5CBF" w:rsidRDefault="003D2FFF" w:rsidP="00BB477D">
            <w:pPr>
              <w:jc w:val="lowKashida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معادلات التفاضلية من الرتبة الأولى والدرجات العليا</w:t>
            </w:r>
            <w:r w:rsidRPr="000D5CBF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</w:p>
          <w:p w:rsidR="003D2FFF" w:rsidRPr="000D5CBF" w:rsidRDefault="003D2FFF" w:rsidP="00BB477D">
            <w:pPr>
              <w:jc w:val="lowKashida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طرق حل المعادلات التفاضلية الخطية من الرتب العليا</w:t>
            </w:r>
            <w:r w:rsidRPr="000D5CBF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ذات المعاملات الثابتة</w:t>
            </w:r>
            <w:r w:rsidRPr="000D5CBF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حل العام للمعادلة المتجانسة وحل المعادلة غير المتجانسة باستخدام المؤثر – طريقة تغيير البارمتر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ذات المعاملات المتغيرة</w:t>
            </w:r>
            <w:r w:rsidRPr="000D5CBF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عادلة أويلر- كوشي - حل المعادلات بطريقة تحليل المؤثر – التحويل للصورة القياس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أنظمة المعادلات التفاضلية الخطية ذات المعاملات الثابتة من الرتبة الأولى</w:t>
            </w:r>
            <w:r w:rsidRPr="000D5CBF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متجانسة وغير المتجانس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تحويلات لابلاس</w:t>
            </w:r>
            <w:r w:rsidRPr="000D5CBF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استخدامها في حل المعادلات التفاضلية ذات الشروط الابتدائ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40"/>
        <w:gridCol w:w="5244"/>
        <w:gridCol w:w="4330"/>
      </w:tblGrid>
      <w:tr w:rsidR="003D2FFF" w:rsidRPr="003B4054" w:rsidTr="00733C2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كتساب القدرة على تعريف المعادلة التفاضل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كتساب القدرة على التمييز بينطرق حل المعادلات التفاضلية من الرتبة الأولى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نمية المهارة على كيفية حل المعادلات التفاضلية الخطية من الرتب العلي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كتساب القدرة على حل الأنظمة الخطية للمعادلات التفاضلية ذات المعاملات الثابت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طريقة حل المعادلات التفاضلية باستخدامتحويل لابلاس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50"/>
        <w:gridCol w:w="5230"/>
        <w:gridCol w:w="4326"/>
      </w:tblGrid>
      <w:tr w:rsidR="003D2FFF" w:rsidRPr="003B4054" w:rsidTr="00733C2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الطرق المختلفة لحل المعادلات التفاضلية من الرتبة الأولى والدرجة الأولى</w:t>
            </w: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طرق حل المعادلات الخطية المتجانسة وغير المتجانسة من الرتب العليا ذات المعاملات الثابتة والمتغيرة</w:t>
            </w: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مييز بين طرق حل أنظمة المعادلات التفاضلية الخطية المتجانسة وغير المتجانسة</w:t>
            </w: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733C26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5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ستخدام طريقة تحويل لابلاس لحل المعادلات التفاضلية</w:t>
            </w: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074" w:type="dxa"/>
        <w:tblLook w:val="0000" w:firstRow="0" w:lastRow="0" w:firstColumn="0" w:lastColumn="0" w:noHBand="0" w:noVBand="0"/>
      </w:tblPr>
      <w:tblGrid>
        <w:gridCol w:w="6941"/>
        <w:gridCol w:w="1517"/>
        <w:gridCol w:w="1616"/>
      </w:tblGrid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41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lastRenderedPageBreak/>
              <w:t>قائمة الموضوعات</w:t>
            </w:r>
          </w:p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517" w:type="dxa"/>
          </w:tcPr>
          <w:p w:rsidR="003D2FFF" w:rsidRPr="000D5CBF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0D5CBF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1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4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عريف المعادلات التفاضلية</w:t>
            </w:r>
          </w:p>
        </w:tc>
        <w:tc>
          <w:tcPr>
            <w:tcW w:w="1517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1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4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طرق حل المعادلات التفاضلية من الرتبة الأولى </w:t>
            </w:r>
          </w:p>
        </w:tc>
        <w:tc>
          <w:tcPr>
            <w:tcW w:w="1517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1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4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طرق حل المعادلات التفاضلية الخطية من الرتب العليا </w:t>
            </w:r>
          </w:p>
        </w:tc>
        <w:tc>
          <w:tcPr>
            <w:tcW w:w="1517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1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</w:t>
            </w:r>
          </w:p>
        </w:tc>
      </w:tr>
      <w:tr w:rsidR="003D2FFF" w:rsidRPr="003B4054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4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أنظمة الخطية للمعادلات التفاضلية</w:t>
            </w:r>
          </w:p>
        </w:tc>
        <w:tc>
          <w:tcPr>
            <w:tcW w:w="1517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1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733C26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4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حويلات لابلاس</w:t>
            </w:r>
          </w:p>
        </w:tc>
        <w:tc>
          <w:tcPr>
            <w:tcW w:w="1517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1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0D5CBF" w:rsidTr="00733C26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41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517" w:type="dxa"/>
          </w:tcPr>
          <w:p w:rsidR="003D2FFF" w:rsidRPr="000D5CBF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1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75</w:t>
            </w:r>
          </w:p>
        </w:tc>
      </w:tr>
    </w:tbl>
    <w:p w:rsidR="003D2FFF" w:rsidRPr="000D5CB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96"/>
        <w:gridCol w:w="7746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6"/>
                <w:szCs w:val="26"/>
              </w:rPr>
            </w:pPr>
            <w:r w:rsidRPr="000D5CBF">
              <w:rPr>
                <w:rFonts w:ascii="Traditional Arabic" w:hAnsi="Traditional Arabic" w:cs="Traditional Arabic"/>
                <w:sz w:val="26"/>
                <w:szCs w:val="26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معادلات التفاضلية (الجزء الأول – الجزء الثاني )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sz w:val="26"/>
                <w:szCs w:val="26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أ</w:t>
            </w:r>
            <w:r w:rsidRPr="000D5CBF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0D5CBF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حسن العويضي وآخرون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sz w:val="26"/>
                <w:szCs w:val="26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مكتبة الرشد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sz w:val="26"/>
                <w:szCs w:val="26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1427هـ/2006 م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61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sz w:val="26"/>
                <w:szCs w:val="26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معادلات التفاضلية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sz w:val="26"/>
                <w:szCs w:val="26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فرنك ايرز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sz w:val="26"/>
                <w:szCs w:val="26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ر ماكجروهيل للنشر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sz w:val="26"/>
                <w:szCs w:val="26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1976م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2)</w:t>
            </w:r>
          </w:p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sz w:val="26"/>
                <w:szCs w:val="26"/>
              </w:rPr>
              <w:t>Reference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رياضيات المتقدمة للمهندسين (الجزء الثاني)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sz w:val="26"/>
                <w:szCs w:val="26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0D5CBF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سيد عبد المعطي البدوي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sz w:val="26"/>
                <w:szCs w:val="26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ر الراتب الجامعي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sz w:val="26"/>
                <w:szCs w:val="26"/>
              </w:rPr>
              <w:lastRenderedPageBreak/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1421هـ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سم المرجع (3)</w:t>
            </w:r>
          </w:p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sz w:val="26"/>
                <w:szCs w:val="26"/>
              </w:rPr>
              <w:t>Reference (3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0D5CB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</w:rPr>
              <w:t>Elementary Differential Equations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sz w:val="26"/>
                <w:szCs w:val="26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0D5CB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</w:rPr>
              <w:t>Earl</w:t>
            </w:r>
            <w:r w:rsidRPr="000D5CBF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0D5CBF">
              <w:rPr>
                <w:rFonts w:ascii="Traditional Arabic" w:hAnsi="Traditional Arabic" w:cs="Traditional Arabic"/>
                <w:sz w:val="28"/>
                <w:szCs w:val="28"/>
              </w:rPr>
              <w:t xml:space="preserve"> D</w:t>
            </w:r>
            <w:r w:rsidRPr="000D5CBF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0D5CBF">
              <w:rPr>
                <w:rFonts w:ascii="Traditional Arabic" w:hAnsi="Traditional Arabic" w:cs="Traditional Arabic"/>
                <w:sz w:val="28"/>
                <w:szCs w:val="28"/>
              </w:rPr>
              <w:t>Rainvillem and Philip E</w:t>
            </w:r>
            <w:r w:rsidRPr="000D5CBF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0D5CBF">
              <w:rPr>
                <w:rFonts w:ascii="Traditional Arabic" w:hAnsi="Traditional Arabic" w:cs="Traditional Arabic"/>
                <w:sz w:val="28"/>
                <w:szCs w:val="28"/>
              </w:rPr>
              <w:t>Bedient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sz w:val="26"/>
                <w:szCs w:val="26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0D5CB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</w:rPr>
              <w:t>8th edition</w:t>
            </w: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6" w:type="dxa"/>
          </w:tcPr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0D5CBF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sz w:val="26"/>
                <w:szCs w:val="26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0D5CB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0D5CBF">
              <w:rPr>
                <w:rFonts w:ascii="Traditional Arabic" w:hAnsi="Traditional Arabic" w:cs="Traditional Arabic"/>
                <w:sz w:val="28"/>
                <w:szCs w:val="28"/>
              </w:rPr>
              <w:t>1974</w:t>
            </w:r>
          </w:p>
        </w:tc>
      </w:tr>
    </w:tbl>
    <w:p w:rsidR="003D2FFF" w:rsidRPr="000D5CBF" w:rsidRDefault="003D2FFF" w:rsidP="003D2FFF">
      <w:pPr>
        <w:spacing w:after="0" w:line="20" w:lineRule="exact"/>
        <w:jc w:val="lowKashida"/>
        <w:rPr>
          <w:rFonts w:ascii="Traditional Arabic" w:hAnsi="Traditional Arabic" w:cs="Traditional Arabic"/>
          <w:sz w:val="16"/>
          <w:szCs w:val="16"/>
          <w:rtl/>
        </w:rPr>
      </w:pPr>
    </w:p>
    <w:p w:rsidR="00973D88" w:rsidRDefault="00973D88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973D88" w:rsidRDefault="00973D88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973D88" w:rsidRDefault="00973D88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973D88" w:rsidRDefault="00973D88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67"/>
        <w:gridCol w:w="3402"/>
        <w:gridCol w:w="4315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7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17" w:type="dxa"/>
            <w:gridSpan w:val="2"/>
            <w:shd w:val="clear" w:color="auto" w:fill="FDE9D9" w:themeFill="accent6" w:themeFillTint="33"/>
          </w:tcPr>
          <w:p w:rsidR="003D2FFF" w:rsidRPr="003D5510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3D551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نظرية الأعداد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17" w:type="dxa"/>
            <w:gridSpan w:val="2"/>
          </w:tcPr>
          <w:p w:rsidR="003D2FFF" w:rsidRPr="003D5510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3D551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42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17" w:type="dxa"/>
            <w:gridSpan w:val="2"/>
          </w:tcPr>
          <w:p w:rsidR="003D2FFF" w:rsidRPr="003D5510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3D551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131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17" w:type="dxa"/>
            <w:gridSpan w:val="2"/>
          </w:tcPr>
          <w:p w:rsidR="003D2FFF" w:rsidRPr="003D5510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3D551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رابع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17" w:type="dxa"/>
            <w:gridSpan w:val="2"/>
          </w:tcPr>
          <w:p w:rsidR="003D2FFF" w:rsidRPr="003D5510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3D551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3 ( 2 نظري + 2 تمارين )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69" w:type="dxa"/>
            <w:gridSpan w:val="2"/>
          </w:tcPr>
          <w:p w:rsidR="003D2FFF" w:rsidRPr="003D5510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3D551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Number Theory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1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69" w:type="dxa"/>
            <w:gridSpan w:val="2"/>
          </w:tcPr>
          <w:p w:rsidR="003D2FFF" w:rsidRPr="003D5510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3D551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4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1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69" w:type="dxa"/>
            <w:gridSpan w:val="2"/>
          </w:tcPr>
          <w:p w:rsidR="003D2FFF" w:rsidRPr="003D5510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3D551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13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1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69" w:type="dxa"/>
            <w:gridSpan w:val="2"/>
          </w:tcPr>
          <w:p w:rsidR="003D2FFF" w:rsidRPr="003D5510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3D551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Fourth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1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69" w:type="dxa"/>
            <w:gridSpan w:val="2"/>
          </w:tcPr>
          <w:p w:rsidR="003D2FFF" w:rsidRPr="003D5510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3D551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3 ( 2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1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 (l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768"/>
        <w:gridCol w:w="4314"/>
      </w:tblGrid>
      <w:tr w:rsidR="003D2FFF" w:rsidRPr="003B4054" w:rsidTr="00733C26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6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المبدأ الأول والثاني للاستقراء الرياضي – مبدأ الترتيب الحسن – قابلية القسمة– خوارزمية اقليدس – الأعداد الأولية وبعض خواصها – المعادلات الديوفنتية الخطية – التطابقات وخواصها – التطابقات الخطية – نظرية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لباقي الصينية – حلول التطابقات غير الخطية – مبرهنة فيرما الصغرى – مبرهنة أويلر– مبرهنة ولسن – بعض الدوال العددية – ثلاثيات فيثاغورس – بعض حالات مبرهنة فيرما الأخيرة – الكسور المبسطة المستمر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1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656"/>
        <w:gridCol w:w="5125"/>
        <w:gridCol w:w="4326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خدام مبادئ الاستقراء الرياضي لبرهان العبارات الرياض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خدام قابلية القسمة وخوارزمية اقليدس في حل المسائ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عريف التطابق والتطابقات الخطية وغير الخطية وحل مسائل علي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خدام نظرية فيثاغورس لحل المسائ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5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عطاء أمثلة على الكسور المبسطة المستمر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642"/>
        <w:gridCol w:w="5111"/>
        <w:gridCol w:w="4299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1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عرفة بعض المبادئ الرياضية</w:t>
            </w:r>
            <w:r w:rsidRPr="003D5510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9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1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درة على استخدام مبادئ الاستقراء الرياضي لبرهان العبارات الرياضية</w:t>
            </w:r>
            <w:r w:rsidRPr="003D5510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9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1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درة على حل التطابقات الخطية وبعض التطابقات غير خطية</w:t>
            </w:r>
            <w:r w:rsidRPr="003D5510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9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1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كساب الطالب مهارة التعامل مع الأعداد</w:t>
            </w:r>
            <w:r w:rsidRPr="003D5510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9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1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كساب الطالب معرفة علاقات جديدة بين الأعداد</w:t>
            </w:r>
            <w:r w:rsidRPr="003D5510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. 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9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1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كساب الطالب القدرة على التواصل لتحفيز التفكير الرياضي وفهم وحل المسائل الرياضية</w:t>
            </w:r>
            <w:r w:rsidRPr="003D5510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9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055" w:type="dxa"/>
        <w:tblLook w:val="0000" w:firstRow="0" w:lastRow="0" w:firstColumn="0" w:lastColumn="0" w:noHBand="0" w:noVBand="0"/>
      </w:tblPr>
      <w:tblGrid>
        <w:gridCol w:w="7031"/>
        <w:gridCol w:w="1559"/>
        <w:gridCol w:w="1465"/>
      </w:tblGrid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31" w:type="dxa"/>
          </w:tcPr>
          <w:p w:rsidR="003D2FFF" w:rsidRPr="003D5510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3D5510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3D5510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3D5510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559" w:type="dxa"/>
          </w:tcPr>
          <w:p w:rsidR="003D2FFF" w:rsidRPr="003D5510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3D5510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3D5510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3D5510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65" w:type="dxa"/>
          </w:tcPr>
          <w:p w:rsidR="003D2FFF" w:rsidRPr="003D5510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3D5510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3D5510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3D5510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3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مبدأ الأول والثاني للاستقراء الرياضي – مبدأ الترتيب الحسن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59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6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2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3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قابلية القسمة – خوارزمية اقليدس – الأعداد الأولية وبعض خواص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59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6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2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3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معادلات الديوفنتية الخطية – التطابقات وخواصها – التطابقات الخطية – نظرية الباقي الصينية– حلول التطابقات غير الخط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59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6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2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3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برهنة فيرما الصغرى – مبرهنة أويلر – مبرهنة ولسن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59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6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3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بعض الدوال العددية – ثلاثيات فيثاغورس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59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6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3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بعض حالات مبرهنة فيرما الأخيرة – الكسور المبسطة المستمر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59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6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31" w:type="dxa"/>
          </w:tcPr>
          <w:p w:rsidR="003D2FFF" w:rsidRPr="003D5510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3D5510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559" w:type="dxa"/>
          </w:tcPr>
          <w:p w:rsidR="003D2FFF" w:rsidRPr="003D5510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3D5510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65" w:type="dxa"/>
          </w:tcPr>
          <w:p w:rsidR="003D2FFF" w:rsidRPr="003D5510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3D5510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60</w:t>
            </w:r>
          </w:p>
        </w:tc>
      </w:tr>
    </w:tbl>
    <w:p w:rsidR="003D2FFF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lastRenderedPageBreak/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23"/>
        <w:gridCol w:w="7673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3" w:type="dxa"/>
          </w:tcPr>
          <w:p w:rsidR="003D2FFF" w:rsidRPr="003D5510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3D551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قدمة في نظرية الأعداد وتطبيقاتها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وزي الذكير و معروف السمحان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ر الخريجي للتوزيع والنشر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31هـ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3" w:type="dxa"/>
          </w:tcPr>
          <w:p w:rsidR="003D2FFF" w:rsidRPr="003D5510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3D551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قدمة في نظرية الأعداد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أ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حسن مصطفى العويضي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كتبة الرشد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29هـ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2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3" w:type="dxa"/>
          </w:tcPr>
          <w:p w:rsidR="003D2FFF" w:rsidRPr="003D5510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3D551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Elementary Number theory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3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 xml:space="preserve"> Burton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3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llyn and Bacon , Inc</w:t>
            </w: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73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1980</w:t>
            </w:r>
          </w:p>
        </w:tc>
      </w:tr>
    </w:tbl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9468A" w:rsidRDefault="0039468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9468A" w:rsidRDefault="0039468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9468A" w:rsidRDefault="0039468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9468A" w:rsidRDefault="0039468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9468A" w:rsidRDefault="0039468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9468A" w:rsidRDefault="0039468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443"/>
        <w:gridCol w:w="3664"/>
        <w:gridCol w:w="4085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43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9" w:type="dxa"/>
            <w:gridSpan w:val="2"/>
            <w:shd w:val="clear" w:color="auto" w:fill="FDE9D9" w:themeFill="accent6" w:themeFillTint="33"/>
          </w:tcPr>
          <w:p w:rsidR="003D2FFF" w:rsidRPr="00B429E7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B429E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بادئ نظرية التوزيعات الاحتمالية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9" w:type="dxa"/>
            <w:gridSpan w:val="2"/>
          </w:tcPr>
          <w:p w:rsidR="003D2FFF" w:rsidRPr="00B429E7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B429E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TAT 202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9" w:type="dxa"/>
            <w:gridSpan w:val="2"/>
          </w:tcPr>
          <w:p w:rsidR="003D2FFF" w:rsidRPr="00B429E7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B429E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TAT 101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9" w:type="dxa"/>
            <w:gridSpan w:val="2"/>
          </w:tcPr>
          <w:p w:rsidR="003D2FFF" w:rsidRPr="00B429E7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B429E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رابع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9" w:type="dxa"/>
            <w:gridSpan w:val="2"/>
          </w:tcPr>
          <w:p w:rsidR="003D2FFF" w:rsidRPr="00B429E7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B429E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3 ( 2 نظري + 2 تمارين )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7" w:type="dxa"/>
            <w:gridSpan w:val="2"/>
          </w:tcPr>
          <w:p w:rsidR="003D2FFF" w:rsidRPr="00B429E7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B429E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Principles of Probability Distributions Theory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08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7" w:type="dxa"/>
            <w:gridSpan w:val="2"/>
          </w:tcPr>
          <w:p w:rsidR="003D2FFF" w:rsidRPr="00B429E7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B429E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TAT 20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08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7" w:type="dxa"/>
            <w:gridSpan w:val="2"/>
          </w:tcPr>
          <w:p w:rsidR="003D2FFF" w:rsidRPr="00B429E7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B429E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TAT 10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08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7" w:type="dxa"/>
            <w:gridSpan w:val="2"/>
          </w:tcPr>
          <w:p w:rsidR="003D2FFF" w:rsidRPr="00B429E7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B429E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Fourth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08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07" w:type="dxa"/>
            <w:gridSpan w:val="2"/>
          </w:tcPr>
          <w:p w:rsidR="003D2FFF" w:rsidRPr="00B429E7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B429E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3 ( 2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08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 (l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814"/>
        <w:gridCol w:w="4359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B429E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توزيعات الاحتمالية المنفصلة</w:t>
            </w:r>
            <w:r w:rsidRPr="00B429E7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دالة الكتلة الاحتمالية وخواصها – التوقع الرياضي والتباين والانحراف المعياري والدوال المولدة للعزوم للتوزيعات المنفصل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لتوزيعات الاحتمالية المتصل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دالة الكثافة الاحتمالية وخواصها – التوقع الرياضي والتباين والانحراف المعياري والدوال المولدة للعزوم للتوزيعات المتصل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B429E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توزيعـات العيـنات الصغيرة وتتضمن</w:t>
            </w:r>
            <w:r w:rsidRPr="00B429E7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تـوزيع كاي تربيع</w:t>
            </w:r>
            <w:r w:rsidRPr="003C43C7">
              <w:rPr>
                <w:rFonts w:ascii="Traditional Arabic" w:eastAsiaTheme="minorEastAsia" w:hAnsi="Traditional Arabic" w:cs="Traditional Arabic"/>
                <w:b w:val="0"/>
                <w:bCs w:val="0"/>
                <w:position w:val="-10"/>
                <w:sz w:val="28"/>
                <w:szCs w:val="28"/>
              </w:rPr>
              <w:object w:dxaOrig="499" w:dyaOrig="360">
                <v:shape id="_x0000_i1029" type="#_x0000_t75" style="width:24.75pt;height:18.75pt" o:ole="">
                  <v:imagedata r:id="rId57" o:title=""/>
                </v:shape>
                <o:OLEObject Type="Embed" ProgID="Equation.3" ShapeID="_x0000_i1029" DrawAspect="Content" ObjectID="_1568366377" r:id="rId58"/>
              </w:objec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– توزيع مجموع مربعات وتوزيع تباين عينة مأخوذة من توزيع طبيعي – التوزيع</w:t>
            </w:r>
            <w:r w:rsidRPr="006F2846">
              <w:rPr>
                <w:rFonts w:asciiTheme="minorHAnsi" w:eastAsiaTheme="minorEastAsia" w:hAnsiTheme="minorHAnsi" w:cstheme="minorBidi"/>
                <w:b w:val="0"/>
                <w:bCs w:val="0"/>
                <w:position w:val="-10"/>
              </w:rPr>
              <w:object w:dxaOrig="340" w:dyaOrig="340">
                <v:shape id="_x0000_i1030" type="#_x0000_t75" style="width:17.25pt;height:17.25pt" o:ole="">
                  <v:imagedata r:id="rId59" o:title=""/>
                </v:shape>
                <o:OLEObject Type="Embed" ProgID="Equation.3" ShapeID="_x0000_i1030" DrawAspect="Content" ObjectID="_1568366378" r:id="rId60"/>
              </w:objec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أو توزيع ستيودنت وتطبيقاته – التوزيع</w:t>
            </w:r>
            <w:r w:rsidRPr="006F2846">
              <w:rPr>
                <w:rFonts w:asciiTheme="minorHAnsi" w:eastAsiaTheme="minorEastAsia" w:hAnsiTheme="minorHAnsi" w:cstheme="minorBidi"/>
                <w:b w:val="0"/>
                <w:bCs w:val="0"/>
                <w:position w:val="-10"/>
              </w:rPr>
              <w:object w:dxaOrig="400" w:dyaOrig="340">
                <v:shape id="_x0000_i1031" type="#_x0000_t75" style="width:20.25pt;height:17.25pt" o:ole="">
                  <v:imagedata r:id="rId61" o:title=""/>
                </v:shape>
                <o:OLEObject Type="Embed" ProgID="Equation.3" ShapeID="_x0000_i1031" DrawAspect="Content" ObjectID="_1568366379" r:id="rId62"/>
              </w:objec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تطبيقه لاستنتاج توزيع نسبة تبايني عينتين مستقلتين من توزيعين طبيعيين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B429E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متغيرات العشوائية الثنائية المنفصلة والمتصلة وخواصها</w:t>
            </w:r>
            <w:r w:rsidRPr="00B429E7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توقع للمتغير العشوائي الثنائي–التباين المشترك (التغاير) – معامل الارتباط للمتغير العشوائي الثنائي – التباين لمجموع أو الفرق بين متغيرين – الدوال المولدة للعزوم للمتغير العشوائي الثنائي – متباينة تشيبيشف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7F33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توزيعات ذات المتغيرين</w:t>
            </w:r>
            <w:r w:rsidRPr="007F33AA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توزيعات الهامشية والشرطية والمشتركة – استقلال متغيرات عشوائية – التوقع الشرط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B57EED" w:rsidRDefault="003D2FFF" w:rsidP="003D2FFF">
      <w:pPr>
        <w:spacing w:after="0" w:line="20" w:lineRule="exact"/>
        <w:jc w:val="center"/>
        <w:rPr>
          <w:rFonts w:ascii="Traditional Arabic" w:hAnsi="Traditional Arabic" w:cs="Traditional Arabic"/>
          <w:sz w:val="16"/>
          <w:szCs w:val="16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61"/>
        <w:gridCol w:w="5225"/>
        <w:gridCol w:w="4395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2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مييز بين الدوال المولدة للعزوم للتوزيعات الاحتمالية المنفصلة والمتص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2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المتغيرات العشوائية الثنائية المنفصلة والمتصلة وأهم خواص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2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عرف على التوزيعات ذات المتغيرين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2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مييز بين أنوع العينات العشوائ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2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نمية القدرة على استخدام بعض البرامج الرياضية المستخدمة في هذا المجا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10214" w:type="dxa"/>
        <w:tblLook w:val="01E0" w:firstRow="1" w:lastRow="1" w:firstColumn="1" w:lastColumn="1" w:noHBand="0" w:noVBand="0"/>
      </w:tblPr>
      <w:tblGrid>
        <w:gridCol w:w="590"/>
        <w:gridCol w:w="5198"/>
        <w:gridCol w:w="4426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مييز بين الدوال المولدة للعزوم للتوزيعات المتصلة والمنفصلة</w:t>
            </w:r>
            <w:r w:rsidRPr="007F33AA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إلمام بخواص المتغيرات العشوائية المنفصلة والمتصلة</w:t>
            </w:r>
            <w:r w:rsidRPr="007F33AA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دراك مفهوم التوزيعات ذات متغيرين وتوزيعات الدوال</w:t>
            </w:r>
            <w:r w:rsidRPr="007F33AA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إلمام بأنواع العينات العشوائية وبعض بالمفاهيم الأسية المتعلقة بها</w:t>
            </w:r>
            <w:r w:rsidRPr="007F33AA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تطبيق استخدام بعض البرامج الرياضية في بعض أجزاء المقرر كبرنامج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EXCEL, SPSS</w:t>
            </w:r>
            <w:r w:rsidRPr="007F33AA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lastRenderedPageBreak/>
        <w:t>محتوى المقرر:</w:t>
      </w:r>
    </w:p>
    <w:tbl>
      <w:tblPr>
        <w:tblStyle w:val="-11"/>
        <w:bidiVisual/>
        <w:tblW w:w="10286" w:type="dxa"/>
        <w:tblLook w:val="0000" w:firstRow="0" w:lastRow="0" w:firstColumn="0" w:lastColumn="0" w:noHBand="0" w:noVBand="0"/>
      </w:tblPr>
      <w:tblGrid>
        <w:gridCol w:w="7025"/>
        <w:gridCol w:w="1539"/>
        <w:gridCol w:w="1722"/>
      </w:tblGrid>
      <w:tr w:rsidR="003D2FFF" w:rsidRPr="00B30D3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111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25" w:type="dxa"/>
          </w:tcPr>
          <w:p w:rsidR="003D2FFF" w:rsidRPr="007F33A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F33A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7F33A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7F33AA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539" w:type="dxa"/>
          </w:tcPr>
          <w:p w:rsidR="003D2FFF" w:rsidRPr="007F33AA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F33A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7F33AA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7F33AA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22" w:type="dxa"/>
          </w:tcPr>
          <w:p w:rsidR="003D2FFF" w:rsidRPr="007F33A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F33A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7F33A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7F33AA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B30D3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25" w:type="dxa"/>
          </w:tcPr>
          <w:p w:rsidR="003D2FFF" w:rsidRPr="00B30D3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B30D3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وزيعات الاحتمالية المنفصلة: دالة الكتلة الاحتمالية وخواصها – التوقع الرياضي والتباين والانحراف المعياري والدوال المولدة للعزوم للتوزيعات المنفصلة.</w:t>
            </w:r>
          </w:p>
        </w:tc>
        <w:tc>
          <w:tcPr>
            <w:tcW w:w="1539" w:type="dxa"/>
          </w:tcPr>
          <w:p w:rsidR="003D2FFF" w:rsidRPr="00B30D3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B30D3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22" w:type="dxa"/>
          </w:tcPr>
          <w:p w:rsidR="003D2FFF" w:rsidRPr="00B30D3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B30D3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B30D3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25" w:type="dxa"/>
          </w:tcPr>
          <w:p w:rsidR="003D2FFF" w:rsidRPr="00B30D3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B30D3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وزيعات الاحتمالية المتصلة: دالة الكثافة الاحتمالية وخواصها – التوقع الرياضي والتباين والانحراف المعياري والدوال المولدة للعزوم للتوزيعات المتصلة.</w:t>
            </w:r>
          </w:p>
        </w:tc>
        <w:tc>
          <w:tcPr>
            <w:tcW w:w="1539" w:type="dxa"/>
          </w:tcPr>
          <w:p w:rsidR="003D2FFF" w:rsidRPr="00B30D3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B30D3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22" w:type="dxa"/>
          </w:tcPr>
          <w:p w:rsidR="003D2FFF" w:rsidRPr="00B30D3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B30D3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B30D3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25" w:type="dxa"/>
          </w:tcPr>
          <w:p w:rsidR="003D2FFF" w:rsidRPr="00B30D3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B30D3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وزيعات العينات الصغيرة وتتضمن: التوزيع كاي تربيع</w:t>
            </w:r>
            <w:r w:rsidRPr="003C43C7">
              <w:rPr>
                <w:rFonts w:ascii="Traditional Arabic" w:hAnsi="Traditional Arabic" w:cs="Traditional Arabic"/>
                <w:position w:val="-10"/>
                <w:sz w:val="28"/>
                <w:szCs w:val="28"/>
              </w:rPr>
              <w:object w:dxaOrig="499" w:dyaOrig="360">
                <v:shape id="_x0000_i1032" type="#_x0000_t75" style="width:24.75pt;height:18.75pt" o:ole="">
                  <v:imagedata r:id="rId57" o:title=""/>
                </v:shape>
                <o:OLEObject Type="Embed" ProgID="Equation.3" ShapeID="_x0000_i1032" DrawAspect="Content" ObjectID="_1568366380" r:id="rId63"/>
              </w:object>
            </w:r>
            <w:r w:rsidRPr="00B30D34">
              <w:rPr>
                <w:rFonts w:ascii="Traditional Arabic" w:hAnsi="Traditional Arabic" w:cs="Traditional Arabic"/>
                <w:sz w:val="28"/>
                <w:szCs w:val="28"/>
                <w:rtl/>
              </w:rPr>
              <w:t>– توزيع مجموع مربعات وتوزيع تبـاين عينة مأخوذة من توزيع طبيعي – التـوزيع</w:t>
            </w:r>
            <w:r w:rsidRPr="006F2846">
              <w:rPr>
                <w:position w:val="-10"/>
              </w:rPr>
              <w:object w:dxaOrig="340" w:dyaOrig="340">
                <v:shape id="_x0000_i1033" type="#_x0000_t75" style="width:17.25pt;height:17.25pt" o:ole="">
                  <v:imagedata r:id="rId59" o:title=""/>
                </v:shape>
                <o:OLEObject Type="Embed" ProgID="Equation.3" ShapeID="_x0000_i1033" DrawAspect="Content" ObjectID="_1568366381" r:id="rId64"/>
              </w:object>
            </w:r>
            <w:r w:rsidRPr="00B30D34">
              <w:rPr>
                <w:rFonts w:ascii="Traditional Arabic" w:hAnsi="Traditional Arabic" w:cs="Traditional Arabic"/>
                <w:sz w:val="28"/>
                <w:szCs w:val="28"/>
                <w:rtl/>
              </w:rPr>
              <w:t>أو توزيع ستيودنت وتطبيقاته – التوزيع</w:t>
            </w:r>
            <w:r w:rsidRPr="006F2846">
              <w:rPr>
                <w:position w:val="-10"/>
              </w:rPr>
              <w:object w:dxaOrig="400" w:dyaOrig="340">
                <v:shape id="_x0000_i1034" type="#_x0000_t75" style="width:20.25pt;height:17.25pt" o:ole="">
                  <v:imagedata r:id="rId61" o:title=""/>
                </v:shape>
                <o:OLEObject Type="Embed" ProgID="Equation.3" ShapeID="_x0000_i1034" DrawAspect="Content" ObjectID="_1568366382" r:id="rId65"/>
              </w:object>
            </w:r>
            <w:r w:rsidRPr="00B30D34">
              <w:rPr>
                <w:rFonts w:ascii="Traditional Arabic" w:hAnsi="Traditional Arabic" w:cs="Traditional Arabic"/>
                <w:sz w:val="28"/>
                <w:szCs w:val="28"/>
                <w:rtl/>
              </w:rPr>
              <w:t>وتطبيقه لاستنتاج توزيع نسبة تبايني عينتين مستقلتين من توزيعين طبيعيين.</w:t>
            </w:r>
          </w:p>
        </w:tc>
        <w:tc>
          <w:tcPr>
            <w:tcW w:w="1539" w:type="dxa"/>
          </w:tcPr>
          <w:p w:rsidR="003D2FFF" w:rsidRPr="00B30D3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B30D3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22" w:type="dxa"/>
          </w:tcPr>
          <w:p w:rsidR="003D2FFF" w:rsidRPr="00B30D3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B30D34">
              <w:rPr>
                <w:rFonts w:ascii="Traditional Arabic" w:hAnsi="Traditional Arabic" w:cs="Traditional Arabic"/>
                <w:sz w:val="28"/>
                <w:szCs w:val="28"/>
                <w:rtl/>
              </w:rPr>
              <w:t>12</w:t>
            </w:r>
          </w:p>
        </w:tc>
      </w:tr>
      <w:tr w:rsidR="003D2FFF" w:rsidRPr="00B30D3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25" w:type="dxa"/>
          </w:tcPr>
          <w:p w:rsidR="003D2FFF" w:rsidRPr="00B30D3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B30D3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متغيرات العشوائية الثنائية المنفصلة والمتصلة وخواصها: التوقع للمتغير العشوائي الثنائي – التباين المشترك (التغاير) – معامل الارتباط للمتغير العشوائي الثنائي – التباين لمجموع أو الفرق بين متغيرين – الدوال المولدة للعزوم للمتغير العشوائي الثنائي – متباينة تشيبيشف.</w:t>
            </w:r>
          </w:p>
        </w:tc>
        <w:tc>
          <w:tcPr>
            <w:tcW w:w="1539" w:type="dxa"/>
          </w:tcPr>
          <w:p w:rsidR="003D2FFF" w:rsidRPr="00B30D3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B30D3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22" w:type="dxa"/>
          </w:tcPr>
          <w:p w:rsidR="003D2FFF" w:rsidRPr="00B30D3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B30D34">
              <w:rPr>
                <w:rFonts w:ascii="Traditional Arabic" w:hAnsi="Traditional Arabic" w:cs="Traditional Arabic"/>
                <w:sz w:val="28"/>
                <w:szCs w:val="28"/>
                <w:rtl/>
              </w:rPr>
              <w:t>20</w:t>
            </w:r>
          </w:p>
        </w:tc>
      </w:tr>
      <w:tr w:rsidR="003D2FFF" w:rsidRPr="00B30D3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85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25" w:type="dxa"/>
          </w:tcPr>
          <w:p w:rsidR="003D2FFF" w:rsidRPr="00B30D3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B30D3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وزيعات ذات المتغيرين: التوزيعات الهامشية والشرطية والمشتركة – استقلال متغيرات عشوائية– التوقع الشرطي.</w:t>
            </w:r>
          </w:p>
        </w:tc>
        <w:tc>
          <w:tcPr>
            <w:tcW w:w="1539" w:type="dxa"/>
          </w:tcPr>
          <w:p w:rsidR="003D2FFF" w:rsidRPr="00B30D3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B30D3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22" w:type="dxa"/>
          </w:tcPr>
          <w:p w:rsidR="003D2FFF" w:rsidRPr="00B30D3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B30D34">
              <w:rPr>
                <w:rFonts w:ascii="Traditional Arabic" w:hAnsi="Traditional Arabic" w:cs="Traditional Arabic"/>
                <w:sz w:val="28"/>
                <w:szCs w:val="28"/>
                <w:rtl/>
              </w:rPr>
              <w:t>12</w:t>
            </w:r>
          </w:p>
        </w:tc>
      </w:tr>
      <w:tr w:rsidR="003D2FFF" w:rsidRPr="00B30D3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25" w:type="dxa"/>
          </w:tcPr>
          <w:p w:rsidR="003D2FFF" w:rsidRPr="007F33A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7F33A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539" w:type="dxa"/>
          </w:tcPr>
          <w:p w:rsidR="003D2FFF" w:rsidRPr="007F33AA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7F33A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22" w:type="dxa"/>
          </w:tcPr>
          <w:p w:rsidR="003D2FFF" w:rsidRPr="007F33A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7F33A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60</w:t>
            </w:r>
          </w:p>
        </w:tc>
      </w:tr>
    </w:tbl>
    <w:p w:rsidR="003D2FFF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70"/>
        <w:gridCol w:w="8002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2" w:type="dxa"/>
          </w:tcPr>
          <w:p w:rsidR="003D2FFF" w:rsidRPr="007F33A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F33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نظرية الاحتمالات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جلال الصياد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ر حافظ للنشر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29هـ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2" w:type="dxa"/>
          </w:tcPr>
          <w:p w:rsidR="003D2FFF" w:rsidRPr="007F33A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F33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نظريات وتطبيقات أساسية في الاحتمالات والتوزيعات الاحتمالية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أمين إبراهيم أدم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كتبة الملك فهد الوطنية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lastRenderedPageBreak/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lastRenderedPageBreak/>
              <w:t>-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سم المرجع (2)</w:t>
            </w:r>
          </w:p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 xml:space="preserve">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2" w:type="dxa"/>
          </w:tcPr>
          <w:p w:rsidR="003D2FFF" w:rsidRPr="007F33A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F33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إحصاء والاحتمالات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أنيس إسماعيل كانجو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كتبة العبيكان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00م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3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3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2" w:type="dxa"/>
          </w:tcPr>
          <w:p w:rsidR="003D2FFF" w:rsidRPr="007F33A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F33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An Introduction to Probability and its Applications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2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arson, Marx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2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ntice Hall</w:t>
            </w: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2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1985</w:t>
            </w:r>
          </w:p>
        </w:tc>
      </w:tr>
    </w:tbl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9468A" w:rsidRDefault="0039468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9468A" w:rsidRDefault="0039468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9468A" w:rsidRDefault="0039468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9468A" w:rsidRDefault="0039468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9468A" w:rsidRDefault="0039468A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10167" w:type="dxa"/>
        <w:tblLook w:val="01E0" w:firstRow="1" w:lastRow="1" w:firstColumn="1" w:lastColumn="1" w:noHBand="0" w:noVBand="0"/>
      </w:tblPr>
      <w:tblGrid>
        <w:gridCol w:w="2483"/>
        <w:gridCol w:w="3328"/>
        <w:gridCol w:w="4356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83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84" w:type="dxa"/>
            <w:gridSpan w:val="2"/>
            <w:shd w:val="clear" w:color="auto" w:fill="FDE9D9" w:themeFill="accent6" w:themeFillTint="33"/>
          </w:tcPr>
          <w:p w:rsidR="003D2FFF" w:rsidRPr="007F33A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F33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تطبيقات رياضية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8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84" w:type="dxa"/>
            <w:gridSpan w:val="2"/>
          </w:tcPr>
          <w:p w:rsidR="003D2FFF" w:rsidRPr="007F33A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7F33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13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8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84" w:type="dxa"/>
            <w:gridSpan w:val="2"/>
          </w:tcPr>
          <w:p w:rsidR="003D2FFF" w:rsidRPr="007F33A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F33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03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8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84" w:type="dxa"/>
            <w:gridSpan w:val="2"/>
          </w:tcPr>
          <w:p w:rsidR="003D2FFF" w:rsidRPr="007F33A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F33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خـامــــس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8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84" w:type="dxa"/>
            <w:gridSpan w:val="2"/>
          </w:tcPr>
          <w:p w:rsidR="003D2FFF" w:rsidRPr="007F33A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7F33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4 ( 3 نظري + 2 تمارين )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1" w:type="dxa"/>
            <w:gridSpan w:val="2"/>
          </w:tcPr>
          <w:p w:rsidR="003D2FFF" w:rsidRPr="007F33A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F33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ematical Applications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6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1" w:type="dxa"/>
            <w:gridSpan w:val="2"/>
          </w:tcPr>
          <w:p w:rsidR="003D2FFF" w:rsidRPr="007F33A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7F33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13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6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1" w:type="dxa"/>
            <w:gridSpan w:val="2"/>
          </w:tcPr>
          <w:p w:rsidR="003D2FFF" w:rsidRPr="007F33A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F33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03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6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1" w:type="dxa"/>
            <w:gridSpan w:val="2"/>
          </w:tcPr>
          <w:p w:rsidR="003D2FFF" w:rsidRPr="007F33A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7F33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Fifth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6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1" w:type="dxa"/>
            <w:gridSpan w:val="2"/>
          </w:tcPr>
          <w:p w:rsidR="003D2FFF" w:rsidRPr="007F33A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7F33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4 ( 3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6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(l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172E61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789"/>
        <w:gridCol w:w="4335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8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7F33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كيناماتيكا</w:t>
            </w:r>
            <w:r w:rsidRPr="007F33AA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مبادئ الأساسية للحركة – قوانين الحركة لنيـوتن – تعاريـف أســاسية خاصة بالحركة (الشغل – القدرة – الطاقة – مجالات القوى المحافظة – الدفع – العزم– كمية الحركة الخطية – كمية الحركة الزاوية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7F33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lastRenderedPageBreak/>
              <w:t>حركة جسيم في خط مستـقيم</w:t>
            </w:r>
            <w:r w:rsidRPr="007F33AA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عــادلة حركة جسيم في خط مستـقيم تحت تأثير قوة ثابتة (عجلة ثابتة) – الحركة التوافقية البسيطة – الحركة في وسط مقاوم (عجلة متغيرة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7F33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حركة جسيم في مستوى</w:t>
            </w:r>
            <w:r w:rsidRPr="007F33AA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حركة نقطة مادية فى مستوى باستخدام الإحداثيات الكارتيزية – المقذوفات (على مستوى أفقى – على مستوى مائل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حركة نقطة مادية فى مستوى باستخدام الإحداثيات القطب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محاور المتحركة – إيجاد مركبات السرعة والعجلة فى حالة المحاور المتحركة – إيجاد مركبات السرعة والعجلة باستخدام الإحداثيات القطب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7F33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مسارات المركزية</w:t>
            </w:r>
            <w:r w:rsidRPr="007F33AA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عريف المسار المركزى – المعادلة التفاضلية للمسار المركزى– تعاريف واستنتاجات (العلاقة بين السرعة الزاوية والسرعة الخطية – السرعة المساحية– إيجاد السرعة فى المسارات المركزية) – خواص المسارات المركزية – تعيين الزمن فى المسا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7F33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حركة المستوية للجسم المتماسك (الجاسئ)</w:t>
            </w:r>
            <w:r w:rsidRPr="007F33AA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عريف الجسم الجاسئ – طاقة الحركة للجسم – عزم القصور الذاتى لجسم جاسئ حول محور – عزم القصور الذاتى لبعض الأجسام الخاصة (قضيب رفيع منتظم – صفيحة رقيقة منتظمة مستطيلة الشكل – حلقة رفيعة منتظمة حول محورها – قرص رقيق منتظم حول محوره – كرة مصمتة منتظمة حول أحد أقطارها – قشرة كروية رقيقة حول أحد أقطارها) – نظريات المحاور المتوازية والمتعا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7F33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حركة الجسم الجاسئ فى مستوى تحت تأثير قوة محدودة</w:t>
            </w:r>
            <w:r w:rsidRPr="007F33AA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درجات الحرية– أنواع الحركة – الحركة الانتقالية للجسم الجاسئ – الحركة الدورانية حول مركز ثابت – الحركة الدورانية حول مركز الثق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61"/>
        <w:gridCol w:w="5225"/>
        <w:gridCol w:w="4395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2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عرف على المفاهيم الأساسية للرياضيات التطبيقية وفهم قوانين الحركة لنيـوتن وإمكانية تطبيق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748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2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دراك الطالب لمفهوم الجسيم وتعرف الطالب على معــادلة حركة جسيم فى خط مستقيم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2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لمام الطالب بمعادلات حركة جسيم في مستوى وكيفية تطبيقها على حركة المقذوف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2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طوير قدرة الطالب بالتعامل مع مفهوم آخر وهو الحركة على الدائرة والتعريف بمفهوم المسارات المركزية واستخدام الإحداثيات المناسب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2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عرف الطالب على عزم القصور الذاتى لبعض الأجسام الخاص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2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قدرة الطالب على التعرف على أنواع الحركة للجسم الجاسئ ووصف وتحليل الفرق بين أنواع الحركة الدورانية المختلفة للجسم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10214" w:type="dxa"/>
        <w:tblLook w:val="01E0" w:firstRow="1" w:lastRow="1" w:firstColumn="1" w:lastColumn="1" w:noHBand="0" w:noVBand="0"/>
      </w:tblPr>
      <w:tblGrid>
        <w:gridCol w:w="590"/>
        <w:gridCol w:w="5198"/>
        <w:gridCol w:w="4426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طبيق قوانين الحركة لنيـوتن على حركة جسيم في خط مستقيم ومعادلات حركة جسيم في مستوى والتمييز بين الحركة فى بُعد وفى بُعدين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الفرق بين حالتي الحركة عندما تكون العجلة ثابتة والعجلة متغير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راسة حركة المقذوفات والتعرف على بعض صور تطبيقها فى الحيا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قدرة الطالب على التمييز بين حالات الحركة التي تستخدم فيها الإحداثيات الكارتيزية أو القطب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مييز بين حركة جسيم فى خط مستقيم والحركة على الدائر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وصول الطالب إلى معرفة مفهوم عزم القصور الذاتى وحسابه لبعض الأجسام الخاصة وكذلك عزوم بعض الأجسام أخرى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7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9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7- فهم الطالب لأنواع الحركة المختلفة للجسم الجاسئ وتطبيق أنواع الحركة الدورانية المختلفة للجسم على بعض المسائ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B57EED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184" w:type="dxa"/>
        <w:tblLook w:val="0000" w:firstRow="0" w:lastRow="0" w:firstColumn="0" w:lastColumn="0" w:noHBand="0" w:noVBand="0"/>
      </w:tblPr>
      <w:tblGrid>
        <w:gridCol w:w="6923"/>
        <w:gridCol w:w="1560"/>
        <w:gridCol w:w="1701"/>
      </w:tblGrid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23" w:type="dxa"/>
          </w:tcPr>
          <w:p w:rsidR="003D2FFF" w:rsidRPr="007F418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F418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7F418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7F418A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560" w:type="dxa"/>
          </w:tcPr>
          <w:p w:rsidR="003D2FFF" w:rsidRPr="007F418A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F418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7F418A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7F418A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</w:tcPr>
          <w:p w:rsidR="003D2FFF" w:rsidRPr="007F418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F418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7F418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7F418A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2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7F418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باب الأول</w:t>
            </w:r>
            <w:r w:rsidRPr="007F418A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كيناماتيكا (المبادئ الأساسية للحركة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2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7F418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باب الثاني</w:t>
            </w:r>
            <w:r w:rsidRPr="007F418A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حركة في خط مستـقيم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2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7F418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باب الثالث</w:t>
            </w:r>
            <w:r w:rsidRPr="007F418A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حركة جسيم في مستوى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  <w:p w:rsidR="003D2FFF" w:rsidRPr="003B4054" w:rsidRDefault="003D2FFF" w:rsidP="00BB477D">
            <w:pPr>
              <w:ind w:firstLine="397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أولاً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حركة نقطة مادية في مستوى باستخدام الإحداثيات الكارتيز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ind w:firstLine="397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ثانياً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حركة نقطة مادية في مستوى باستخدام الإحداثيات القطب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ind w:firstLine="397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ثالثاً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مسارات المركز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5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2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7F418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باب الرابع</w:t>
            </w:r>
            <w:r w:rsidRPr="007F418A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حركة المستوية للجسم المتماسك (الجاسئ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ind w:firstLine="397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جزء الأو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فهوم الجسم الجاسئ وعزم القصور الذاتي</w:t>
            </w:r>
            <w:r w:rsidRPr="007F418A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ind w:firstLine="397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جزء الثاني</w:t>
            </w:r>
            <w:r w:rsidRPr="007F418A">
              <w:rPr>
                <w:rFonts w:ascii="Traditional Arabic" w:hAnsi="Traditional Arabic" w:cs="Traditional Arabic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حركة الجسم الجاسئ في مستوى تحت تأثير قوة محدو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23" w:type="dxa"/>
          </w:tcPr>
          <w:p w:rsidR="003D2FFF" w:rsidRPr="007F418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7F418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560" w:type="dxa"/>
          </w:tcPr>
          <w:p w:rsidR="003D2FFF" w:rsidRPr="007F418A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7F418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01" w:type="dxa"/>
          </w:tcPr>
          <w:p w:rsidR="003D2FFF" w:rsidRPr="007F418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7F418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75</w:t>
            </w:r>
          </w:p>
        </w:tc>
      </w:tr>
    </w:tbl>
    <w:p w:rsidR="003D2FFF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10155" w:type="dxa"/>
        <w:tblLook w:val="01E0" w:firstRow="1" w:lastRow="1" w:firstColumn="1" w:lastColumn="1" w:noHBand="0" w:noVBand="0"/>
      </w:tblPr>
      <w:tblGrid>
        <w:gridCol w:w="2358"/>
        <w:gridCol w:w="7797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7F418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F418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أساسيات علم الديناميكا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أ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عادل طه يونس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كتبة الرشد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27هـ/2005م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7F418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F418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بادئ الديناميكا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أ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حمد حلمي مهران و 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طه مرسي العدوي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كتبة الرشد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28هـ/2007م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2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7F418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F418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سلسلة ملخصات شوم</w:t>
            </w:r>
            <w:r w:rsidRPr="007F418A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7F418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 xml:space="preserve"> سلسلة ومسائل في الميكانيكا العامة وتطبيقاتها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واري 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شبيجل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ر ماكجروهيل للنشر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967م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3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3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7F418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7F418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The Elements of Static and Dynamic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S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 xml:space="preserve"> 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oney</w:t>
            </w:r>
          </w:p>
        </w:tc>
      </w:tr>
      <w:tr w:rsidR="003D2FFF" w:rsidRPr="00B30D3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8" w:type="dxa"/>
          </w:tcPr>
          <w:p w:rsidR="003D2FFF" w:rsidRPr="00B30D3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B30D3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B30D3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B30D3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B30D3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B30D34">
              <w:rPr>
                <w:rFonts w:ascii="Traditional Arabic" w:hAnsi="Traditional Arabic" w:cs="Traditional Arabic"/>
                <w:sz w:val="28"/>
                <w:szCs w:val="28"/>
              </w:rPr>
              <w:t xml:space="preserve">CAMBRIDGE AT THE UNIVERSITY PRESS, </w:t>
            </w:r>
            <w:hyperlink r:id="rId66" w:history="1">
              <w:r w:rsidRPr="007F418A">
                <w:rPr>
                  <w:rStyle w:val="Hyperlink"/>
                  <w:rFonts w:ascii="Traditional Arabic" w:hAnsi="Traditional Arabic" w:cs="Traditional Arabic"/>
                  <w:i/>
                  <w:iCs/>
                  <w:sz w:val="28"/>
                  <w:szCs w:val="28"/>
                </w:rPr>
                <w:t>Internet Archive</w:t>
              </w:r>
            </w:hyperlink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1932</w:t>
            </w:r>
          </w:p>
        </w:tc>
      </w:tr>
    </w:tbl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72"/>
        <w:gridCol w:w="3451"/>
        <w:gridCol w:w="4368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2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19" w:type="dxa"/>
            <w:gridSpan w:val="2"/>
            <w:shd w:val="clear" w:color="auto" w:fill="FDE9D9" w:themeFill="accent6" w:themeFillTint="33"/>
          </w:tcPr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تحليل العددي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19" w:type="dxa"/>
            <w:gridSpan w:val="2"/>
          </w:tcPr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51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19" w:type="dxa"/>
            <w:gridSpan w:val="2"/>
          </w:tcPr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41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19" w:type="dxa"/>
            <w:gridSpan w:val="2"/>
          </w:tcPr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خامس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19" w:type="dxa"/>
            <w:gridSpan w:val="2"/>
          </w:tcPr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4 ( 3 نظري + 2 تمارين )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23" w:type="dxa"/>
            <w:gridSpan w:val="2"/>
          </w:tcPr>
          <w:p w:rsidR="003D2FFF" w:rsidRPr="00A033A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Numerical Analysis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8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23" w:type="dxa"/>
            <w:gridSpan w:val="2"/>
          </w:tcPr>
          <w:p w:rsidR="003D2FFF" w:rsidRPr="00A033A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5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8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23" w:type="dxa"/>
            <w:gridSpan w:val="2"/>
          </w:tcPr>
          <w:p w:rsidR="003D2FFF" w:rsidRPr="00A033A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4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8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23" w:type="dxa"/>
            <w:gridSpan w:val="2"/>
          </w:tcPr>
          <w:p w:rsidR="003D2FFF" w:rsidRPr="00A033A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Fifth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8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23" w:type="dxa"/>
            <w:gridSpan w:val="2"/>
          </w:tcPr>
          <w:p w:rsidR="003D2FFF" w:rsidRPr="00A033A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4 ( 3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8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(l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807"/>
        <w:gridCol w:w="4353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07" w:type="dxa"/>
          </w:tcPr>
          <w:p w:rsidR="003D2FFF" w:rsidRPr="00A033AF" w:rsidRDefault="003D2FFF" w:rsidP="00BB477D">
            <w:pPr>
              <w:jc w:val="lowKashida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أنواع الخطأ وطرق تقديره وحسابه</w:t>
            </w:r>
            <w:r w:rsidRPr="00A033AF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طرق عددية لحل المعادلات غير الخطية</w:t>
            </w:r>
            <w:r w:rsidRPr="00A033AF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طرق البيانية – طريقة التنصيف المتكرر – ونيوتن (نيوتن_رافسون) – الوضع الثابت – القواطع (الأوتار) –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لتقريبات المتتالية – دراسة وتحليل الأخطاء المتعلقة بهذه الطرائق ومناقشة معدلات تقارب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حل نظم المعادلات الخطية باستخدام</w:t>
            </w:r>
            <w:r w:rsidRPr="00A033AF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طرائق المباشرة (الحذف لجاوس – التحليل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U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) – الطرائق غير المباشرة ( جاكوبي وجاوس_سيدال) – تقدير الأخطاء المتعلقة بهذه الطرائق – استنتاج المصفوفات التكرارية ومناقشة تقارب الطرائق التكرار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استكمال والتقريب بواسطة كثيرات الحدود</w:t>
            </w:r>
            <w:r w:rsidRPr="00A033AF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لاجرانج – نيوتن للفروق المقسومة والأمامية والخلفية مع تحليل الأخطاء الناتجة في كل طريق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طرائق العددية لحساب التفاضل والتكامل</w:t>
            </w:r>
            <w:r w:rsidRPr="00A033AF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طرائق العددية لحساب التفاضل – مناقشة الدقة وتقدير الأخطاء – الطرائق العددية لحساب التكامل مع مناقشة تقدير الدقة وتقدير الأخطاء في كل طريقة (طريقة شبه المنحرف –سمبسون – جاوس التربيعية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A033AF" w:rsidRDefault="003D2FFF" w:rsidP="00BB477D">
            <w:pPr>
              <w:jc w:val="lowKashida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حل المعادلات التفاضلية من الرتبة الأولى عددياً</w:t>
            </w:r>
            <w:r w:rsidRPr="00A033AF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A033AF" w:rsidRDefault="003D2FFF" w:rsidP="003D2FFF">
      <w:pPr>
        <w:spacing w:after="0" w:line="20" w:lineRule="exact"/>
        <w:jc w:val="center"/>
        <w:rPr>
          <w:rFonts w:ascii="Traditional Arabic" w:hAnsi="Traditional Arabic" w:cs="Traditional Arabic"/>
          <w:sz w:val="16"/>
          <w:szCs w:val="16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71"/>
        <w:gridCol w:w="5211"/>
        <w:gridCol w:w="4393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1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عرفة أنواع الخطأ وطرق حسابه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1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كتساب القدرة على حل المعادلات غير الخطية بطرق عددية مختلف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1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كساب الطالب مهارة الاستكمال والتقريب بواسطة كثيرات الحدو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1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درة على استعمال الطرائق العددية لحساب التفاضل والتكام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1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أهمية اللجوء لاستخدام بعض الطرق العددية لإيجاد قيم بعض التكاملات وتقدير نسبة الخطأ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64"/>
        <w:gridCol w:w="5207"/>
        <w:gridCol w:w="4401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0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طرق حل المعادلات غير خطية ودراسة وتحليل الأخطاء المتعلقة بهذه الطرائق ومناقشة معدلات تقاربها</w:t>
            </w:r>
            <w:r w:rsidRPr="00A033AF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0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طرق حل نظم المعادلات الخطية باستخدام الطرائق المباشرة وتقدير الأخطاء المتعلقة بهذه الطرائق استنتاج المصفوفات التكرارية</w:t>
            </w:r>
            <w:r w:rsidRPr="00A033AF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1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0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يجاد الاستكمال والتقريب بواسطة كثيرات الحدود مع تحليل الأخطاء الناتجة</w:t>
            </w:r>
            <w:r w:rsidRPr="00A033AF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1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0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راسة الطرائق العددية لحساب التفاضل والتكامل مع مناقشة تقدير الدقة وتقدير الأخطاء</w:t>
            </w:r>
            <w:r w:rsidRPr="00A033AF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1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0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بحث حلول المعادلات التفاضلية من الرتبة الأولى عددياً</w:t>
            </w:r>
            <w:r w:rsidRPr="00A033AF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1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233" w:type="dxa"/>
        <w:tblLook w:val="0000" w:firstRow="0" w:lastRow="0" w:firstColumn="0" w:lastColumn="0" w:noHBand="0" w:noVBand="0"/>
      </w:tblPr>
      <w:tblGrid>
        <w:gridCol w:w="6978"/>
        <w:gridCol w:w="1560"/>
        <w:gridCol w:w="1695"/>
      </w:tblGrid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78" w:type="dxa"/>
          </w:tcPr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lastRenderedPageBreak/>
              <w:t>قائمة الموضوعات</w:t>
            </w:r>
          </w:p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560" w:type="dxa"/>
          </w:tcPr>
          <w:p w:rsidR="003D2FFF" w:rsidRPr="00A033AF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A033AF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95" w:type="dxa"/>
          </w:tcPr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6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78" w:type="dxa"/>
          </w:tcPr>
          <w:p w:rsidR="003D2FFF" w:rsidRPr="00A033AF" w:rsidRDefault="003D2FFF" w:rsidP="00BB477D">
            <w:pPr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أنواع الخطأ وطرق تقديره وحسابه</w:t>
            </w:r>
            <w:r w:rsidRPr="00A033AF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9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طرق عددية لحل المعادلات غير الخطية</w:t>
            </w:r>
            <w:r w:rsidRPr="00A033AF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طرق البيانية – طريقة التنصيف المتكرر – ونيوتن (نيوتن_رافسون) – الوضع الثابت – القواطع (الأوتار)– التقريبات المتتالية – دراسة وتحليل الأخطاء المتعلقة بهذه الطرائق ومناقشة معدلات تقارب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9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حل نظم المعادلات الخطية باستخدام</w:t>
            </w:r>
            <w:r w:rsidRPr="00A033AF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طرائق المباشرة (الحذف لجاوس – التحليل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U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) – الطرائق غير المباشرة (جاكوبي وجاوس_سيدال) – تقدير الأخطاء المتعلقة بهذه الطرائق – استنتاج المصفوفات التكرارية ومناقشة تقارب الطرائق التكرار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9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استكمال والتقريب بواسطة كثيرات الحدود</w:t>
            </w:r>
            <w:r w:rsidRPr="00A033AF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لاجرانج – نيوتن للفروق المقسومة والأمامية والخلفية مع تحليل الأخطاء الناتجة في كل طريق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9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طرائق العددية لحساب التفاضل والتكام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طرائق العددية لحساب التفاضل – مناقشة الدقة وتقدير الأخطاء – الطرائق العددية لحساب التكامل مع مناقشة تقدير الدقة وتقدير الأخطاء في كل طريقة (طريقة شبه المنحرف– سمبسون – جاوس التربيعية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9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78" w:type="dxa"/>
          </w:tcPr>
          <w:p w:rsidR="003D2FFF" w:rsidRPr="00A033AF" w:rsidRDefault="003D2FFF" w:rsidP="00BB477D">
            <w:pPr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حل المعادلات التفاضلية من الرتبة الأولى عددياً</w:t>
            </w:r>
            <w:r w:rsidRPr="00A033AF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9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78" w:type="dxa"/>
          </w:tcPr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560" w:type="dxa"/>
          </w:tcPr>
          <w:p w:rsidR="003D2FFF" w:rsidRPr="00A033AF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95" w:type="dxa"/>
          </w:tcPr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75</w:t>
            </w:r>
          </w:p>
        </w:tc>
      </w:tr>
    </w:tbl>
    <w:p w:rsidR="003D2FFF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22"/>
        <w:gridCol w:w="7954"/>
      </w:tblGrid>
      <w:tr w:rsidR="003D2FFF" w:rsidRPr="003B4054" w:rsidTr="002243E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4" w:type="dxa"/>
          </w:tcPr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تحليل العددي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يدأبو بكر أحمد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ر القلم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09هـ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4" w:type="dxa"/>
          </w:tcPr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تحليل العددي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عبد الناصر عبد القادر شمسي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كتبة الرشد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07م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سم المرجع (2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4" w:type="dxa"/>
          </w:tcPr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تحليل العددي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أ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حمود ابو العز و 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حمد صلاح الدين السيد متولي و 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فتحي عبد السلام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كتبة الرشد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27هـ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3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3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4" w:type="dxa"/>
          </w:tcPr>
          <w:p w:rsidR="003D2FFF" w:rsidRPr="00A033A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Numerical Analysis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4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 xml:space="preserve"> Burden and J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D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Faires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4" w:type="dxa"/>
          </w:tcPr>
          <w:p w:rsidR="003D2FFF" w:rsidRPr="00A033A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sz w:val="28"/>
                <w:szCs w:val="28"/>
              </w:rPr>
              <w:t>Brooks Cole Co</w:t>
            </w:r>
            <w:r w:rsidRPr="00A033AF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A033AF">
              <w:rPr>
                <w:rFonts w:ascii="Traditional Arabic" w:hAnsi="Traditional Arabic" w:cs="Traditional Arabic"/>
                <w:sz w:val="28"/>
                <w:szCs w:val="28"/>
              </w:rPr>
              <w:t xml:space="preserve"> - 6th Edition</w:t>
            </w: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2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4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2000</w:t>
            </w:r>
          </w:p>
        </w:tc>
      </w:tr>
    </w:tbl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78"/>
        <w:gridCol w:w="3364"/>
        <w:gridCol w:w="4569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8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33" w:type="dxa"/>
            <w:gridSpan w:val="2"/>
            <w:shd w:val="clear" w:color="auto" w:fill="FDE9D9" w:themeFill="accent6" w:themeFillTint="33"/>
          </w:tcPr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عمل الرياضيات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33" w:type="dxa"/>
            <w:gridSpan w:val="2"/>
          </w:tcPr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352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33" w:type="dxa"/>
            <w:gridSpan w:val="2"/>
          </w:tcPr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-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33" w:type="dxa"/>
            <w:gridSpan w:val="2"/>
          </w:tcPr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خامس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33" w:type="dxa"/>
            <w:gridSpan w:val="2"/>
          </w:tcPr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2 ( 1 نظري + 2عملي )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42" w:type="dxa"/>
            <w:gridSpan w:val="2"/>
          </w:tcPr>
          <w:p w:rsidR="003D2FFF" w:rsidRPr="00A033A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ematics Lab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69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42" w:type="dxa"/>
            <w:gridSpan w:val="2"/>
          </w:tcPr>
          <w:p w:rsidR="003D2FFF" w:rsidRPr="00A033A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35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69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42" w:type="dxa"/>
            <w:gridSpan w:val="2"/>
          </w:tcPr>
          <w:p w:rsidR="003D2FFF" w:rsidRPr="00A033A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-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69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42" w:type="dxa"/>
            <w:gridSpan w:val="2"/>
          </w:tcPr>
          <w:p w:rsidR="003D2FFF" w:rsidRPr="00A033A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Fifth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69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2243EB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42" w:type="dxa"/>
            <w:gridSpan w:val="2"/>
          </w:tcPr>
          <w:p w:rsidR="003D2FFF" w:rsidRPr="00A033A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2 ( 1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69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(l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737"/>
        <w:gridCol w:w="4565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37" w:type="dxa"/>
          </w:tcPr>
          <w:p w:rsidR="003D2FFF" w:rsidRPr="00A033AF" w:rsidRDefault="003D2FFF" w:rsidP="00BB477D">
            <w:pPr>
              <w:jc w:val="lowKashida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 xml:space="preserve">مقدمة في </w:t>
            </w: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CAD</w:t>
            </w:r>
            <w:r w:rsidRPr="00A033AF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ستخدام برنامج</w:t>
            </w:r>
            <w:r w:rsidRPr="00A033A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CAD</w:t>
            </w:r>
            <w:r w:rsidRPr="00A033AF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في حل المعادلات الجبرية البسيطة – معادلات الدرجة الثانية – كثيرات الحدود – المصفوفات – الأعداد المركبة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– المجاميع ومحصلات الضرب – النهايات والإتصال التفاضل والتكامل – رسم المستقيمات والمنحنيات في البعد الثنائي – رسم المنحنيات في البعد الثلاث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خدام الانترنتفي البحث العلمي وتعلم طريقة كتابة التقارير باستخدام برنامج ساينتفك ورك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Scientific Work Plac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كتابة المشاريع باستخدام برنامج لاتكس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atex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639"/>
        <w:gridCol w:w="5128"/>
        <w:gridCol w:w="4544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عريف بأهمية بعض البرامج الرياضية وتطبيقات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نمية مهارة استخدام بعض البرامج الرياضية في العديد من فروع الرياضيات وتطبيقات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تنمية مهارة الطالب في إستخدام برنامج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athCAD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وتطبيقاته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نمية مهارة الطالب بطرق استخدام الانترنت للبحث العلمي وأساسيات كتابة التقارير والبحوث العلمية و المشاريع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ق</w:t>
            </w: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ـ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يم نب</w:t>
            </w: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ـ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ذة عن برنامج التحريرساينتيفك ورك بلس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(Scientific Work Place)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تعلم مهارات العرض وكتابة التقاري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تقديم نبذة عن برنامج التحرير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atex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تعلم مهارات العرض وكتابة التقارير المشاريع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10299" w:type="dxa"/>
        <w:tblLook w:val="01E0" w:firstRow="1" w:lastRow="1" w:firstColumn="1" w:lastColumn="1" w:noHBand="0" w:noVBand="0"/>
      </w:tblPr>
      <w:tblGrid>
        <w:gridCol w:w="633"/>
        <w:gridCol w:w="5103"/>
        <w:gridCol w:w="4563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مكن من استخدام بعض البرامج الرياضية في العديد من فروع الرياضيات وتطبيقاتها</w:t>
            </w:r>
            <w:r w:rsidRPr="00A033AF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6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درة على استخدام مهارات البحث العلمي ومهارات الإلقاء وتطبيقها</w:t>
            </w:r>
            <w:r w:rsidRPr="00A033AF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6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مكن من تحرير النصوص الرياضية باستخدام محرر ساينتيفك ورك بلس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(Scientific Work Place)</w:t>
            </w:r>
            <w:r w:rsidRPr="00A033AF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6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التمكن من حرير النصوص الرياضيه باستخدام محرر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atex</w:t>
            </w:r>
            <w:r w:rsidRPr="00A033AF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6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درة على تقديم النصوص على صورة عروض بور بوينت</w:t>
            </w:r>
            <w:r w:rsidRPr="00A033AF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6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378" w:type="dxa"/>
        <w:tblLook w:val="0000" w:firstRow="0" w:lastRow="0" w:firstColumn="0" w:lastColumn="0" w:noHBand="0" w:noVBand="0"/>
      </w:tblPr>
      <w:tblGrid>
        <w:gridCol w:w="6909"/>
        <w:gridCol w:w="1701"/>
        <w:gridCol w:w="1768"/>
      </w:tblGrid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9" w:type="dxa"/>
          </w:tcPr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701" w:type="dxa"/>
          </w:tcPr>
          <w:p w:rsidR="003D2FFF" w:rsidRPr="00A033AF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A033AF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68" w:type="dxa"/>
          </w:tcPr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9" w:type="dxa"/>
          </w:tcPr>
          <w:p w:rsidR="003D2FFF" w:rsidRPr="00EB58FA" w:rsidRDefault="003D2FFF" w:rsidP="00BB477D">
            <w:pPr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EB58F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مقدمة في </w:t>
            </w:r>
            <w:r w:rsidRPr="00EB58FA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MathCAD</w:t>
            </w:r>
            <w:r>
              <w:rPr>
                <w:rFonts w:ascii="Traditional Arabic" w:hAnsi="Traditional Arabic" w:cs="Traditional Arabic" w:hint="cs"/>
                <w:b/>
                <w:bCs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6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EB58F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lastRenderedPageBreak/>
              <w:t xml:space="preserve">استخدام برنامج </w:t>
            </w:r>
            <w:r w:rsidRPr="00EB58FA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MathCAD</w:t>
            </w:r>
            <w:r w:rsidRPr="00EB58FA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في حل المعادلات الجبرية البسيطة – معادلات من الدرجة الثانية – كثيرات الحدود – المصفوفات – الأعداد المركبة– المجاميع ومحصلات الضرب – النهايات والاتصال التفاضل والتكامل – رسم المستقيمات والمنحنيات في البعد الثنائي – رسم المنحنيات في البعد الثلاث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6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8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استخدام الانترنتفي البحث العلميوتعلم طريقة كتابة التقارير باستخدام برنامج ساينتفك وورك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Scientific Work Plac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6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6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كتابة المشاريع باستخدام برنامج لاتكس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atex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6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8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9" w:type="dxa"/>
          </w:tcPr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701" w:type="dxa"/>
          </w:tcPr>
          <w:p w:rsidR="003D2FFF" w:rsidRPr="00A033AF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68" w:type="dxa"/>
          </w:tcPr>
          <w:p w:rsidR="003D2FFF" w:rsidRPr="00A033AF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033AF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45</w:t>
            </w:r>
          </w:p>
        </w:tc>
      </w:tr>
    </w:tbl>
    <w:p w:rsidR="003D2FFF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72"/>
        <w:gridCol w:w="8004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4" w:type="dxa"/>
          </w:tcPr>
          <w:p w:rsidR="003D2FFF" w:rsidRPr="00EB58F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Essential PTC MathCAD prime 3</w:t>
            </w:r>
            <w:r w:rsidRPr="00EB58FA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</w:rPr>
              <w:t>.</w:t>
            </w: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0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4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Brent Maxfield, P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4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Elsevier Inc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4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2014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4" w:type="dxa"/>
          </w:tcPr>
          <w:p w:rsidR="003D2FFF" w:rsidRPr="00EB58F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EssentialMathCAD for Engineering, Science and Math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4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Brent Maxfield, P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4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Elsevier Inc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4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2009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2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4" w:type="dxa"/>
          </w:tcPr>
          <w:p w:rsidR="003D2FFF" w:rsidRPr="00EB58F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ore Math Into LaTeX</w:t>
            </w:r>
            <w:r w:rsidRPr="00EB58FA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</w:rPr>
              <w:t>:</w:t>
            </w: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 xml:space="preserve"> A Guide for Documentation and Presentation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4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G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Gratzer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4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Springer</w:t>
            </w: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8004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2007</w:t>
            </w:r>
          </w:p>
        </w:tc>
      </w:tr>
    </w:tbl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67"/>
        <w:gridCol w:w="3287"/>
        <w:gridCol w:w="4482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7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69" w:type="dxa"/>
            <w:gridSpan w:val="2"/>
            <w:shd w:val="clear" w:color="auto" w:fill="FDE9D9" w:themeFill="accent6" w:themeFillTint="33"/>
          </w:tcPr>
          <w:p w:rsidR="003D2FFF" w:rsidRPr="00EB58F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تحليل الحقيقي (1)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69" w:type="dxa"/>
            <w:gridSpan w:val="2"/>
          </w:tcPr>
          <w:p w:rsidR="003D2FFF" w:rsidRPr="00EB58F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81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69" w:type="dxa"/>
            <w:gridSpan w:val="2"/>
          </w:tcPr>
          <w:p w:rsidR="003D2FFF" w:rsidRPr="00EB58F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03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69" w:type="dxa"/>
            <w:gridSpan w:val="2"/>
          </w:tcPr>
          <w:p w:rsidR="003D2FFF" w:rsidRPr="00EB58F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خامس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69" w:type="dxa"/>
            <w:gridSpan w:val="2"/>
          </w:tcPr>
          <w:p w:rsidR="003D2FFF" w:rsidRPr="00EB58F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4 ( 3 نظري + 2 تمارين )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54" w:type="dxa"/>
            <w:gridSpan w:val="2"/>
          </w:tcPr>
          <w:p w:rsidR="003D2FFF" w:rsidRPr="00EB58F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Real Analysis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82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54" w:type="dxa"/>
            <w:gridSpan w:val="2"/>
          </w:tcPr>
          <w:p w:rsidR="003D2FFF" w:rsidRPr="00EB58F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8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82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54" w:type="dxa"/>
            <w:gridSpan w:val="2"/>
          </w:tcPr>
          <w:p w:rsidR="003D2FFF" w:rsidRPr="00EB58F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03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82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54" w:type="dxa"/>
            <w:gridSpan w:val="2"/>
          </w:tcPr>
          <w:p w:rsidR="003D2FFF" w:rsidRPr="00EB58F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Fifth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82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54" w:type="dxa"/>
            <w:gridSpan w:val="2"/>
          </w:tcPr>
          <w:p w:rsidR="003D2FFF" w:rsidRPr="00EB58F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4 ( 3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82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(l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657"/>
        <w:gridCol w:w="4484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5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lastRenderedPageBreak/>
              <w:t>الأعداد الحقيقية</w:t>
            </w:r>
            <w:r w:rsidRPr="00EB58FA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أعداد الطبيعية والصحيحة والنسبية ومسلمات الترتيب والتمام والمجموعات القابلة للع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متتاليات والتقارب</w:t>
            </w:r>
            <w:r w:rsidRPr="00EB58FA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متتاليات التقاربية والمتتاليات المطر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نظرية بولزانوفايرشتراس ومعيار كوش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متتاليات الجزئ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خواص الأساسية لتبولوجيا الأعداد الحقيق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اتصال</w:t>
            </w:r>
            <w:r w:rsidRPr="00EB58FA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نهاية الدالة, الدوال المطردة, الدالة المتصلة وخواص الاتصا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اتصال المنتظم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مجموعات المتراصة والاتصا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اشتقاق</w:t>
            </w:r>
            <w:r>
              <w:rPr>
                <w:rFonts w:ascii="Traditional Arabic" w:eastAsia="Times New Roman" w:hAnsi="Traditional Arabic" w:cs="Traditional Arabic" w:hint="cs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شتقة دالة حقيقية وخواص الاشتقاق, نظريةالقيمة المتوسط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قاعدة لوبيتا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نظرية تايلو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8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96"/>
        <w:gridCol w:w="5034"/>
        <w:gridCol w:w="4503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3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كتساب القدرة على استيعاب الخواص الأساسية لحقل الأعداد الحقيقية ومسلمات الترتيب والتمام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3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طوير مهارات الطالب في التعامل مع المتتاليات والتقارب والمتتاليات المطر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3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درة على فهم نظرية بولزانوفايراشترس ومعيار كوشي والمتتاليات الجزئية والمجموعات المفتوحة والمغلقة والخواص الأساسية لتبولوجياالأعداد الحقيق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3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دريب الطالب على دراسة نهايات الدوال والاتصال وخواصه والاتصال المنتظم والمجموعات المتراصة والاتصال والاشتقاق وخواصه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3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عرفة أهمية نظرية القيمة المتوسطة و نظرية لوبيتال ونظرية تايلو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65"/>
        <w:gridCol w:w="5203"/>
        <w:gridCol w:w="4395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الخواص الأساسية لحقل الأعداد الحقيقية</w:t>
            </w:r>
            <w:r w:rsidRPr="00EB58FA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أهم النظريات الخاصة بحقل الأعداد الحقيقية</w:t>
            </w:r>
            <w:r w:rsidRPr="00EB58FA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درة على حساب نهايات الدوال</w:t>
            </w:r>
            <w:r w:rsidRPr="00EB58FA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راسةالاتصال وخواصه والاتصال المنتظم</w:t>
            </w:r>
            <w:r w:rsidRPr="00EB58FA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حساب نهايات الدوال والمجموعات المتراصة والاتصال والاشتقاق وخواصه</w:t>
            </w:r>
            <w:r w:rsidRPr="00EB58FA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191" w:type="dxa"/>
        <w:tblLook w:val="0000" w:firstRow="0" w:lastRow="0" w:firstColumn="0" w:lastColumn="0" w:noHBand="0" w:noVBand="0"/>
      </w:tblPr>
      <w:tblGrid>
        <w:gridCol w:w="6957"/>
        <w:gridCol w:w="1701"/>
        <w:gridCol w:w="1533"/>
      </w:tblGrid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57" w:type="dxa"/>
          </w:tcPr>
          <w:p w:rsidR="003D2FFF" w:rsidRPr="00EB58F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EB58F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EB58F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EB58FA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701" w:type="dxa"/>
          </w:tcPr>
          <w:p w:rsidR="003D2FFF" w:rsidRPr="00EB58FA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EB58F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EB58FA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EB58FA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33" w:type="dxa"/>
          </w:tcPr>
          <w:p w:rsidR="003D2FFF" w:rsidRPr="00EB58F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EB58F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EB58F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EB58FA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5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أعداد الحقيقية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3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5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لمتتاليات والتقارب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3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5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5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اتصال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3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5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اشتقاق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3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57" w:type="dxa"/>
          </w:tcPr>
          <w:p w:rsidR="003D2FFF" w:rsidRPr="00EB58F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EB58F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701" w:type="dxa"/>
          </w:tcPr>
          <w:p w:rsidR="003D2FFF" w:rsidRPr="00EB58FA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EB58F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33" w:type="dxa"/>
          </w:tcPr>
          <w:p w:rsidR="003D2FFF" w:rsidRPr="00EB58F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EB58F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75</w:t>
            </w:r>
          </w:p>
        </w:tc>
      </w:tr>
    </w:tbl>
    <w:p w:rsidR="003D2FFF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287"/>
        <w:gridCol w:w="7918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18" w:type="dxa"/>
          </w:tcPr>
          <w:p w:rsidR="003D2FFF" w:rsidRPr="00EB58F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بادئ التحليل الحقيقي(الجزء الأول)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1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حمد القويز و 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صالح السنوسي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1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طابع الملك سعود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1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02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18" w:type="dxa"/>
          </w:tcPr>
          <w:p w:rsidR="003D2FFF" w:rsidRPr="00EB58F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بادئ التحليل الحقيقي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1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حمود محمد كتكت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1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ر المريخ للنشر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1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10هـ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2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18" w:type="dxa"/>
          </w:tcPr>
          <w:p w:rsidR="003D2FFF" w:rsidRPr="00EB58F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EB58F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Introduction to Real Analysis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18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 xml:space="preserve"> Bartle and D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Sherbert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18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John-Wiley &amp; Sons, New York</w:t>
            </w: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8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18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2000</w:t>
            </w:r>
          </w:p>
        </w:tc>
      </w:tr>
    </w:tbl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81"/>
        <w:gridCol w:w="3432"/>
        <w:gridCol w:w="4358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1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0" w:type="dxa"/>
            <w:gridSpan w:val="2"/>
            <w:shd w:val="clear" w:color="auto" w:fill="FDE9D9" w:themeFill="accent6" w:themeFillTint="33"/>
          </w:tcPr>
          <w:p w:rsidR="003D2FFF" w:rsidRPr="006C1397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6C139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طرائق الرياضية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0" w:type="dxa"/>
            <w:gridSpan w:val="2"/>
          </w:tcPr>
          <w:p w:rsidR="003D2FFF" w:rsidRPr="006C1397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6C139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05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0" w:type="dxa"/>
            <w:gridSpan w:val="2"/>
          </w:tcPr>
          <w:p w:rsidR="003D2FFF" w:rsidRPr="006C1397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6C139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21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0" w:type="dxa"/>
            <w:gridSpan w:val="2"/>
          </w:tcPr>
          <w:p w:rsidR="003D2FFF" w:rsidRPr="006C1397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6C139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سادس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0" w:type="dxa"/>
            <w:gridSpan w:val="2"/>
          </w:tcPr>
          <w:p w:rsidR="003D2FFF" w:rsidRPr="006C1397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6C139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4 ( 3 نظري + 2 تمارين )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3" w:type="dxa"/>
            <w:gridSpan w:val="2"/>
          </w:tcPr>
          <w:p w:rsidR="003D2FFF" w:rsidRPr="006C1397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6C139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ematical Methods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8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3" w:type="dxa"/>
            <w:gridSpan w:val="2"/>
          </w:tcPr>
          <w:p w:rsidR="003D2FFF" w:rsidRPr="006C1397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6C139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05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8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3" w:type="dxa"/>
            <w:gridSpan w:val="2"/>
          </w:tcPr>
          <w:p w:rsidR="003D2FFF" w:rsidRPr="006C1397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6C139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2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8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3" w:type="dxa"/>
            <w:gridSpan w:val="2"/>
          </w:tcPr>
          <w:p w:rsidR="003D2FFF" w:rsidRPr="006C1397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6C139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ixth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8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3" w:type="dxa"/>
            <w:gridSpan w:val="2"/>
          </w:tcPr>
          <w:p w:rsidR="003D2FFF" w:rsidRPr="006C1397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6C139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4 ( 3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8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 (l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851"/>
        <w:gridCol w:w="4397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5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6C139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lastRenderedPageBreak/>
              <w:t>حل المعادلات الخطية من الرتبة الثانية بمتسلسلات القوى</w:t>
            </w:r>
            <w:r w:rsidRPr="006C1397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في حالة النقط العادية والنقط الشاذ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6C139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فضاء الضرب الداخلي</w:t>
            </w:r>
            <w:r w:rsidRPr="006C1397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فضاءات الخطية – فضاء الضرب الداخلي – فضاء الدوال</w:t>
            </w:r>
            <w:r w:rsidRPr="006C1397">
              <w:rPr>
                <w:rFonts w:ascii="Traditional Arabic" w:eastAsiaTheme="minorEastAsia" w:hAnsi="Traditional Arabic" w:cs="Traditional Arabic"/>
                <w:b w:val="0"/>
                <w:bCs w:val="0"/>
                <w:position w:val="-4"/>
                <w:sz w:val="28"/>
                <w:szCs w:val="28"/>
              </w:rPr>
              <w:object w:dxaOrig="300" w:dyaOrig="300">
                <v:shape id="_x0000_i1035" type="#_x0000_t75" style="width:15pt;height:17.25pt" o:ole="">
                  <v:imagedata r:id="rId67" o:title=""/>
                </v:shape>
                <o:OLEObject Type="Embed" ProgID="Equation.3" ShapeID="_x0000_i1035" DrawAspect="Content" ObjectID="_1568366383" r:id="rId68"/>
              </w:objec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– متتاليات الدوال وأنماط تقاربها – التقارب في </w:t>
            </w:r>
            <w:r w:rsidRPr="006C1397">
              <w:rPr>
                <w:rFonts w:ascii="Traditional Arabic" w:eastAsiaTheme="minorEastAsia" w:hAnsi="Traditional Arabic" w:cs="Traditional Arabic"/>
                <w:b w:val="0"/>
                <w:bCs w:val="0"/>
                <w:position w:val="-4"/>
                <w:sz w:val="28"/>
                <w:szCs w:val="28"/>
              </w:rPr>
              <w:object w:dxaOrig="300" w:dyaOrig="300">
                <v:shape id="_x0000_i1036" type="#_x0000_t75" style="width:15pt;height:17.25pt" o:ole="">
                  <v:imagedata r:id="rId69" o:title=""/>
                </v:shape>
                <o:OLEObject Type="Embed" ProgID="Equation.3" ShapeID="_x0000_i1036" DrawAspect="Content" ObjectID="_1568366384" r:id="rId70"/>
              </w:objec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– التقارب النقطي –المجموعات المتعامدة في </w:t>
            </w:r>
            <w:r w:rsidRPr="006C1397">
              <w:rPr>
                <w:rFonts w:ascii="Traditional Arabic" w:eastAsiaTheme="minorEastAsia" w:hAnsi="Traditional Arabic" w:cs="Traditional Arabic"/>
                <w:b w:val="0"/>
                <w:bCs w:val="0"/>
                <w:position w:val="-4"/>
                <w:sz w:val="28"/>
                <w:szCs w:val="28"/>
              </w:rPr>
              <w:object w:dxaOrig="300" w:dyaOrig="300">
                <v:shape id="_x0000_i1037" type="#_x0000_t75" style="width:15pt;height:17.25pt" o:ole="">
                  <v:imagedata r:id="rId69" o:title=""/>
                </v:shape>
                <o:OLEObject Type="Embed" ProgID="Equation.3" ShapeID="_x0000_i1037" DrawAspect="Content" ObjectID="_1568366385" r:id="rId71"/>
              </w:objec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6C139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سألة شتورم</w:t>
            </w:r>
            <w:r w:rsidRPr="006C139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_</w:t>
            </w:r>
            <w:r w:rsidRPr="006C139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ليوفيل</w:t>
            </w:r>
            <w:r w:rsidRPr="006C1397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معادلة الخطية ذات الرتبة الثانية– المؤثر التفاضلي قرين الذات – مسألة شتورم– ليوفيل العادية والشاذ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6C139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دوال الخاصة وكثيرات الحدود المتعامدة</w:t>
            </w:r>
            <w:r w:rsidRPr="006C1397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لة جاما وخواصها – دالة بيتا وخواصها – دالة بيسل (خواصها وصيغة التعامد) – كثيرات الحدود المتعامدة وخواصها واستخدامها في نشر الدوال (لجندر وهرميتولوجير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6C139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سلاسل فورييه</w:t>
            </w:r>
            <w:r w:rsidRPr="006C1397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دوال الدورية – متسلسلة فورييه – شروط دريشلت – الدوال الزوجية والفردية – متطابقة بارسيفال – تفاضل وتكامل متسلسة فورييه – تقارب متسلسلة فورييه – الدوال متعا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6C1397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تكاملات فورييه</w:t>
            </w:r>
            <w:r w:rsidRPr="006C1397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كامل فورييه – تحويل فورييه – متطابقات بارسيفال لتكاملات فورييه – نظرية الالتفاف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479"/>
        <w:gridCol w:w="5386"/>
        <w:gridCol w:w="4410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38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واستيعاب أساليب حل المعادلات الخطية من الرتبة الثانية بمتسلسلات القوى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1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38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مفهوم فضاءالضرب الداخلى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1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60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38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كتساب القدرة على حل مسألة شتورم– ليوفي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1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38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مييز بين الدوال الخاصة وكثيرات الحدود المتعامدة والتعرف على خواص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1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47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38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درة على إيجاد تفاضل وتكامل فورييه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1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01"/>
        <w:gridCol w:w="5386"/>
        <w:gridCol w:w="4433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38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كساب المعرفة حول أساليب حل المعادلات التفاضلية باستخدام متسلسلة القوى</w:t>
            </w:r>
            <w:r w:rsidRPr="00D128AB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3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38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نمية مهارة التمييز بين الأشكال المختلفة لمسألة شتورم– ليوفيل</w:t>
            </w:r>
            <w:r w:rsidRPr="00D128AB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3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38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مييز بين الأنواع المختلفة للدوال الخاصة ومعرفة خواصها</w:t>
            </w:r>
            <w:r w:rsidRPr="00D128AB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3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38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نشر بعض الدوال الخاصة باستخدام كثيرات الحدود المتعامدة</w:t>
            </w:r>
            <w:r w:rsidRPr="00D128AB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3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0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38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خدامتحويل فورييه لإيجاد الحلول لبعض المعادلات التفاضلية</w:t>
            </w:r>
            <w:r w:rsidRPr="00D128AB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3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336" w:type="dxa"/>
        <w:tblLook w:val="0000" w:firstRow="0" w:lastRow="0" w:firstColumn="0" w:lastColumn="0" w:noHBand="0" w:noVBand="0"/>
      </w:tblPr>
      <w:tblGrid>
        <w:gridCol w:w="6888"/>
        <w:gridCol w:w="1701"/>
        <w:gridCol w:w="1747"/>
      </w:tblGrid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88" w:type="dxa"/>
          </w:tcPr>
          <w:p w:rsidR="003D2FFF" w:rsidRPr="00D128AB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D128A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D128AB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D128AB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701" w:type="dxa"/>
          </w:tcPr>
          <w:p w:rsidR="003D2FFF" w:rsidRPr="00D128AB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D128A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D128AB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D128AB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7" w:type="dxa"/>
          </w:tcPr>
          <w:p w:rsidR="003D2FFF" w:rsidRPr="00D128AB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D128A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D128AB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D128AB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8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حل المعادلات الخطية من الرتبة الثانية بمتسلسلات القوى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8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ضاء الضرب الداخل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8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ألة شتورم</w:t>
            </w: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_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ليوفي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8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دوال الخاصة وكثيرات الحدود المتعا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8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لاسل فورييه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8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كاملات فورييه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88" w:type="dxa"/>
          </w:tcPr>
          <w:p w:rsidR="003D2FFF" w:rsidRPr="00D128AB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D128A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701" w:type="dxa"/>
          </w:tcPr>
          <w:p w:rsidR="003D2FFF" w:rsidRPr="00D128AB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D128A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47" w:type="dxa"/>
          </w:tcPr>
          <w:p w:rsidR="003D2FFF" w:rsidRPr="00D128AB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D128A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75</w:t>
            </w:r>
          </w:p>
        </w:tc>
      </w:tr>
    </w:tbl>
    <w:p w:rsidR="003D2FFF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62"/>
        <w:gridCol w:w="7994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94" w:type="dxa"/>
          </w:tcPr>
          <w:p w:rsidR="003D2FFF" w:rsidRPr="00D128AB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D128A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طرائق الرياضية فى تحليل فوريير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9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حمد بن عبد الرحمن القويز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9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رياض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9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999م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94" w:type="dxa"/>
          </w:tcPr>
          <w:p w:rsidR="003D2FFF" w:rsidRPr="00D128AB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D128A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دوال الخاصة وبعض تطبيقاتها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9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الح الدوسري و محمد عبده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9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جامعة القصيم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9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31هـ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2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94" w:type="dxa"/>
          </w:tcPr>
          <w:p w:rsidR="003D2FFF" w:rsidRPr="00D128AB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D128A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معادلات التفاضلية (الجزء الأول – الجزء الثاني)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9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أ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حسن العويضي وآخرون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lastRenderedPageBreak/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9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مكتبة الرشد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9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27هـ/2006م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3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3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94" w:type="dxa"/>
          </w:tcPr>
          <w:p w:rsidR="003D2FFF" w:rsidRPr="00D128AB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D128A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Fourier Analysis and its Applications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94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Geral B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 xml:space="preserve"> F Fourier Folland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94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acific Grove</w:t>
            </w: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94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1992</w:t>
            </w:r>
          </w:p>
        </w:tc>
      </w:tr>
    </w:tbl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0" w:lineRule="exact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64"/>
        <w:gridCol w:w="3529"/>
        <w:gridCol w:w="4155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84" w:type="dxa"/>
            <w:gridSpan w:val="2"/>
            <w:shd w:val="clear" w:color="auto" w:fill="FDE9D9" w:themeFill="accent6" w:themeFillTint="33"/>
          </w:tcPr>
          <w:p w:rsidR="003D2FFF" w:rsidRPr="00A370D0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370D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نظرية الزمر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84" w:type="dxa"/>
            <w:gridSpan w:val="2"/>
          </w:tcPr>
          <w:p w:rsidR="003D2FFF" w:rsidRPr="00A370D0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370D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43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84" w:type="dxa"/>
            <w:gridSpan w:val="2"/>
          </w:tcPr>
          <w:p w:rsidR="003D2FFF" w:rsidRPr="00A370D0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370D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4</w:t>
            </w:r>
            <w:r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2</w:t>
            </w:r>
            <w:r w:rsidRPr="00A370D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 xml:space="preserve"> +</w:t>
            </w:r>
            <w:r w:rsidRPr="00A370D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4</w:t>
            </w:r>
            <w:r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1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84" w:type="dxa"/>
            <w:gridSpan w:val="2"/>
          </w:tcPr>
          <w:p w:rsidR="003D2FFF" w:rsidRPr="00A370D0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370D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سادس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84" w:type="dxa"/>
            <w:gridSpan w:val="2"/>
          </w:tcPr>
          <w:p w:rsidR="003D2FFF" w:rsidRPr="00A370D0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370D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3 ( 2 نظري + 2 تمارين )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93" w:type="dxa"/>
            <w:gridSpan w:val="2"/>
          </w:tcPr>
          <w:p w:rsidR="003D2FFF" w:rsidRPr="00A370D0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370D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Group Theory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15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93" w:type="dxa"/>
            <w:gridSpan w:val="2"/>
          </w:tcPr>
          <w:p w:rsidR="003D2FFF" w:rsidRPr="00A370D0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370D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43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15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93" w:type="dxa"/>
            <w:gridSpan w:val="2"/>
          </w:tcPr>
          <w:p w:rsidR="003D2FFF" w:rsidRPr="00A370D0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370D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41</w:t>
            </w:r>
            <w:r w:rsidRPr="00A370D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 xml:space="preserve"> +</w:t>
            </w:r>
            <w:r w:rsidRPr="00A370D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4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15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93" w:type="dxa"/>
            <w:gridSpan w:val="2"/>
          </w:tcPr>
          <w:p w:rsidR="003D2FFF" w:rsidRPr="00A370D0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370D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ixth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15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93" w:type="dxa"/>
            <w:gridSpan w:val="2"/>
          </w:tcPr>
          <w:p w:rsidR="003D2FFF" w:rsidRPr="00A370D0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370D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3 ( 2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15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(l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lastRenderedPageBreak/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877"/>
        <w:gridCol w:w="4164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7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تعاريف وأمثلة – الزمرة – الزمرة الجزئية – الزمر المولدة – الزمر الدائرية – المجموعات المصاحبة ونظرية لاجرانج – الزمر الناظمية – مركز الزمرة والممركز والمنظم – معادلة الفصول – زمر القسمة – التشاكل والتماثل – التماثلات الذاتية – زمر التباديل – نظرية كايلي– الضرب المباشر للزمر (الخارجي والداخلي) – تأثير زمرة على مجموعة زمر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– نظريات سيلو – مبرهنة كوشي</w:t>
            </w:r>
            <w:r w:rsidRPr="003B4054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16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667"/>
        <w:gridCol w:w="5286"/>
        <w:gridCol w:w="4143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6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8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بعض الأساسيات الجبرية والتطبيق علي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1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6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8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عرفة أنواع الزمر وحل مسائل علي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1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6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8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عرفة التشاكلات وأنواع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1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6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8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حل مسائل على التماثلات الذاتية وزمر التبديل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1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6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8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خدام مبرهنة سيلو وتطبيقاتها في تصنيف الزمر المنته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1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674"/>
        <w:gridCol w:w="5245"/>
        <w:gridCol w:w="4181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كساب الطالب مهارة التمييز بين الزمر</w:t>
            </w:r>
            <w:r w:rsidRPr="00A370D0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18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كساب الطالب مهارة التمييز بين أنواع التشاكلات</w:t>
            </w:r>
            <w:r w:rsidRPr="00A370D0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18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بعض المفاهيم الجبرية المتقدمة وحل مسائل عليها</w:t>
            </w:r>
            <w:r w:rsidRPr="00A370D0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18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كساب الطالب مهارة الاتصال والمناقشة لتحفيز التفكير الرياضي في حل المسائل الرياضية</w:t>
            </w:r>
            <w:r w:rsidRPr="00A370D0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18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7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كساب الطالب القدرة على التحليل والتعليل وأسلوب حل المشكلات</w:t>
            </w:r>
            <w:r w:rsidRPr="00A370D0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18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181" w:type="dxa"/>
        <w:tblLook w:val="0000" w:firstRow="0" w:lastRow="0" w:firstColumn="0" w:lastColumn="0" w:noHBand="0" w:noVBand="0"/>
      </w:tblPr>
      <w:tblGrid>
        <w:gridCol w:w="6952"/>
        <w:gridCol w:w="1701"/>
        <w:gridCol w:w="1528"/>
      </w:tblGrid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52" w:type="dxa"/>
          </w:tcPr>
          <w:p w:rsidR="003D2FFF" w:rsidRPr="00A370D0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370D0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A370D0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370D0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701" w:type="dxa"/>
          </w:tcPr>
          <w:p w:rsidR="003D2FFF" w:rsidRPr="00A370D0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370D0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A370D0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370D0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28" w:type="dxa"/>
          </w:tcPr>
          <w:p w:rsidR="003D2FFF" w:rsidRPr="00A370D0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370D0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A370D0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370D0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5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فاهيم أساسية – الزمرة – الزمرة الجزئية – الزمر المولدة – الزمر الدائرية– المجموعات المصاحبة ونظرية لاجرانج – الزمر الناظمية – مركز الزمرة والممركز والمنظم – معادلة الفصول – زمر القسمة</w:t>
            </w:r>
            <w:r w:rsidRPr="003B4054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2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5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شاكل والتماثل – التماثلات الذاتية – زمر التباديل</w:t>
            </w:r>
            <w:r w:rsidRPr="003B4054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2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2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5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نظرية كايلي – الضرب المباشر للزمر (الخارجي والداخلي)</w:t>
            </w:r>
            <w:r w:rsidRPr="003B4054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2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2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5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تأثير زمرة على مجموعة زمر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– نظريات سيلو – مبرهنة كوشي</w:t>
            </w:r>
            <w:r w:rsidRPr="003B4054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2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6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52" w:type="dxa"/>
          </w:tcPr>
          <w:p w:rsidR="003D2FFF" w:rsidRPr="00A370D0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370D0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lastRenderedPageBreak/>
              <w:t>المجموع</w:t>
            </w:r>
          </w:p>
        </w:tc>
        <w:tc>
          <w:tcPr>
            <w:tcW w:w="1701" w:type="dxa"/>
          </w:tcPr>
          <w:p w:rsidR="003D2FFF" w:rsidRPr="00A370D0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370D0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28" w:type="dxa"/>
          </w:tcPr>
          <w:p w:rsidR="003D2FFF" w:rsidRPr="00A370D0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370D0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60</w:t>
            </w:r>
          </w:p>
        </w:tc>
      </w:tr>
    </w:tbl>
    <w:p w:rsidR="003D2FFF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258"/>
        <w:gridCol w:w="7889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89" w:type="dxa"/>
          </w:tcPr>
          <w:p w:rsidR="003D2FFF" w:rsidRPr="00A370D0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370D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قدمة في نظرية الزمر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8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عبد الله الجوعي و محمد القاضي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8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كتبة الرشد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8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25هـ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89" w:type="dxa"/>
          </w:tcPr>
          <w:p w:rsidR="003D2FFF" w:rsidRPr="00A370D0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370D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مدخل إلى نظرية الزمر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8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الح الدوسري و عبد الحميد بيك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8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جامعة أم القرى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8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997م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2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89" w:type="dxa"/>
          </w:tcPr>
          <w:p w:rsidR="003D2FFF" w:rsidRPr="00A370D0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370D0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واضيع في الجبر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8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وزي الذكير و علي السحيباني(مترجم)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8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جامعة الملك سعود</w:t>
            </w: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5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8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995م</w:t>
            </w:r>
          </w:p>
        </w:tc>
      </w:tr>
    </w:tbl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443"/>
        <w:gridCol w:w="3375"/>
        <w:gridCol w:w="4363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43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8" w:type="dxa"/>
            <w:gridSpan w:val="2"/>
            <w:shd w:val="clear" w:color="auto" w:fill="FDE9D9" w:themeFill="accent6" w:themeFillTint="33"/>
          </w:tcPr>
          <w:p w:rsidR="003D2FFF" w:rsidRPr="00E21874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E218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تطبيقات رياضية على الحاسب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8" w:type="dxa"/>
            <w:gridSpan w:val="2"/>
          </w:tcPr>
          <w:p w:rsidR="003D2FFF" w:rsidRPr="00E2187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E218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53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8" w:type="dxa"/>
            <w:gridSpan w:val="2"/>
          </w:tcPr>
          <w:p w:rsidR="003D2FFF" w:rsidRPr="00E2187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E218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51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8" w:type="dxa"/>
            <w:gridSpan w:val="2"/>
          </w:tcPr>
          <w:p w:rsidR="003D2FFF" w:rsidRPr="00E21874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E218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سادس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8" w:type="dxa"/>
            <w:gridSpan w:val="2"/>
          </w:tcPr>
          <w:p w:rsidR="003D2FFF" w:rsidRPr="00E21874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E218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3 ( 2 نظري + 2 عملي )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8" w:type="dxa"/>
            <w:gridSpan w:val="2"/>
          </w:tcPr>
          <w:p w:rsidR="003D2FFF" w:rsidRPr="00E2187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E218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ematical applications on the Comput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3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8" w:type="dxa"/>
            <w:gridSpan w:val="2"/>
          </w:tcPr>
          <w:p w:rsidR="003D2FFF" w:rsidRPr="00E2187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E218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53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3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8" w:type="dxa"/>
            <w:gridSpan w:val="2"/>
          </w:tcPr>
          <w:p w:rsidR="003D2FFF" w:rsidRPr="00E2187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E218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5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3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8" w:type="dxa"/>
            <w:gridSpan w:val="2"/>
          </w:tcPr>
          <w:p w:rsidR="003D2FFF" w:rsidRPr="00E2187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E218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ixth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3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8" w:type="dxa"/>
            <w:gridSpan w:val="2"/>
          </w:tcPr>
          <w:p w:rsidR="003D2FFF" w:rsidRPr="00E2187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E218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3 ( 2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3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 (l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812"/>
        <w:gridCol w:w="4357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قدمة في البرنامج الرياضي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atlab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واجهة البرنامج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استخدام نافذة الأوامر في برنامج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atlab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– تعريف العمليات الأساسية – وضع عناوين أثناء البرمجه – الجبر الخطي في نافذة الأوامر – الرسم ثنائي الأبعاد–كتابة ملفات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-file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في الماتلاب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خدام برنامج الماتلاب في حساب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قيم الذاتية – القيم الحرجة للدوال – تطبيق الحلول العددية وحساب الأخطاء (المعادلات غير الخطية – نظم المعادلات الخطية – الاستكمال – طرائق عدديه لحساب التفاضل والتكاملات العددية – حل المعادلات التفاضلية من الرتبة الأولى والرسم ثلاثي الأبعاد – النمذج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96"/>
        <w:gridCol w:w="5257"/>
        <w:gridCol w:w="4398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5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عريف بأهمية برنامج</w:t>
            </w: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 الـ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ـ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atlab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خصائصه ومميزاته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5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تنمية مهارة الطالب في استخدام برنامج الـ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atlab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في العديد من فروع الرياضيات وتطبيقات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5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تنمية مهارة الطالب في طرق البرمجة وكتابة ملفات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-fi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5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نمية مهارة الطالب في إنشاء الرسومات في البعد الثنائي والثلاثي والتحكم بها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</w:tbl>
    <w:p w:rsidR="003D2FFF" w:rsidRDefault="003D2FFF" w:rsidP="003D2FFF">
      <w:pPr>
        <w:spacing w:after="0" w:line="20" w:lineRule="exact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63"/>
        <w:gridCol w:w="5292"/>
        <w:gridCol w:w="4400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مكن الطالب من استخدام برنامج الـ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atlab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ي جميع فروع الرياضيات وتطبيقاته</w:t>
            </w:r>
            <w:r w:rsidRPr="00A84C2B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مكن الطالب من التطبيق على برنامج الـ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atlab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لإيجاد بعض الحلول العدديه في بعض فروع الرياضيات</w:t>
            </w:r>
            <w:r w:rsidRPr="00A84C2B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تمكن الطالب من البرمجة وكتابة الملفات بصيغة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-file</w:t>
            </w:r>
            <w:r w:rsidRPr="00A84C2B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قدرة الطالب على إنشاء الرسومات في البعد الثنائي والثلاثي والتحكم بها</w:t>
            </w:r>
            <w:r w:rsidRPr="00A84C2B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A84C2B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315" w:type="dxa"/>
        <w:tblLook w:val="0000" w:firstRow="0" w:lastRow="0" w:firstColumn="0" w:lastColumn="0" w:noHBand="0" w:noVBand="0"/>
      </w:tblPr>
      <w:tblGrid>
        <w:gridCol w:w="6878"/>
        <w:gridCol w:w="1701"/>
        <w:gridCol w:w="1736"/>
      </w:tblGrid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78" w:type="dxa"/>
          </w:tcPr>
          <w:p w:rsidR="003D2FFF" w:rsidRPr="00A84C2B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84C2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A84C2B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701" w:type="dxa"/>
          </w:tcPr>
          <w:p w:rsidR="003D2FFF" w:rsidRPr="00A84C2B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84C2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A84C2B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36" w:type="dxa"/>
          </w:tcPr>
          <w:p w:rsidR="003D2FFF" w:rsidRPr="00A84C2B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84C2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A84C2B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مقدمة في البرنامج الرياضي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atlab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3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استخدام نافذة الأوامر في برنامج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atlab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– الجبر الخطي في نافذة الأوامر– الرسم ثنائي الأبعاد –كتابة ملفات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-file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في الماتلاب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3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4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7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ستخدام برنامج الماتلاب في حساب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قيم الذاتية – القيم الحرجة للدوال – تطبيق الحلول العددية وحساب الأخطاء –المعادلات غير الخطية – نظم المعادلات الخطية – الاستكمال – طرائق عدديه لحساب التفاضل والتكاملات العددية – حل المعادلات التفاضلية من الرتبة الأولى والرسم ثلاثي الأبعاد –النمذج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3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2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78" w:type="dxa"/>
          </w:tcPr>
          <w:p w:rsidR="003D2FFF" w:rsidRPr="00A84C2B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84C2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701" w:type="dxa"/>
          </w:tcPr>
          <w:p w:rsidR="003D2FFF" w:rsidRPr="00A84C2B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36" w:type="dxa"/>
          </w:tcPr>
          <w:p w:rsidR="003D2FFF" w:rsidRPr="00A84C2B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60</w:t>
            </w:r>
          </w:p>
        </w:tc>
      </w:tr>
    </w:tbl>
    <w:p w:rsidR="003D2FFF" w:rsidRPr="00A84C2B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439"/>
        <w:gridCol w:w="7788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8" w:type="dxa"/>
          </w:tcPr>
          <w:p w:rsidR="003D2FFF" w:rsidRPr="00A84C2B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lab for Engineers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8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Holly Moore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8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earson Education Limited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8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2013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8" w:type="dxa"/>
          </w:tcPr>
          <w:p w:rsidR="003D2FFF" w:rsidRPr="00A84C2B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Numerical Computing with Matlab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8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leve B</w:t>
            </w:r>
            <w:r w:rsidRPr="003B4054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ler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8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Siam (Society for Industrial and Applied Mathematics)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8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2004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2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8" w:type="dxa"/>
          </w:tcPr>
          <w:p w:rsidR="003D2FFF" w:rsidRPr="00A84C2B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lab an introduction with applications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8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mos Gilat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8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SI Version</w:t>
            </w: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8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2011</w:t>
            </w:r>
          </w:p>
        </w:tc>
      </w:tr>
    </w:tbl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77"/>
        <w:gridCol w:w="3313"/>
        <w:gridCol w:w="4517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7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30" w:type="dxa"/>
            <w:gridSpan w:val="2"/>
            <w:shd w:val="clear" w:color="auto" w:fill="FDE9D9" w:themeFill="accent6" w:themeFillTint="33"/>
          </w:tcPr>
          <w:p w:rsidR="003D2FFF" w:rsidRPr="00A84C2B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84C2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قدمة في التبولوجي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30" w:type="dxa"/>
            <w:gridSpan w:val="2"/>
          </w:tcPr>
          <w:p w:rsidR="003D2FFF" w:rsidRPr="00A84C2B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71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30" w:type="dxa"/>
            <w:gridSpan w:val="2"/>
          </w:tcPr>
          <w:p w:rsidR="003D2FFF" w:rsidRPr="00A84C2B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81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30" w:type="dxa"/>
            <w:gridSpan w:val="2"/>
          </w:tcPr>
          <w:p w:rsidR="003D2FFF" w:rsidRPr="00A84C2B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84C2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سادس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7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30" w:type="dxa"/>
            <w:gridSpan w:val="2"/>
          </w:tcPr>
          <w:p w:rsidR="003D2FFF" w:rsidRPr="00A84C2B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4 ( 3 نظري + 2 تمارين )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0" w:type="dxa"/>
            <w:gridSpan w:val="2"/>
          </w:tcPr>
          <w:p w:rsidR="003D2FFF" w:rsidRPr="00A84C2B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Introduction to Topology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17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0" w:type="dxa"/>
            <w:gridSpan w:val="2"/>
          </w:tcPr>
          <w:p w:rsidR="003D2FFF" w:rsidRPr="00A84C2B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7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17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0" w:type="dxa"/>
            <w:gridSpan w:val="2"/>
          </w:tcPr>
          <w:p w:rsidR="003D2FFF" w:rsidRPr="00A84C2B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84C2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8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17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0" w:type="dxa"/>
            <w:gridSpan w:val="2"/>
          </w:tcPr>
          <w:p w:rsidR="003D2FFF" w:rsidRPr="00A84C2B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ixth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17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385877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90" w:type="dxa"/>
            <w:gridSpan w:val="2"/>
          </w:tcPr>
          <w:p w:rsidR="003D2FFF" w:rsidRPr="00A84C2B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4 ( 3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17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 (l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ayout w:type="fixed"/>
        <w:tblLook w:val="01E0" w:firstRow="1" w:lastRow="1" w:firstColumn="1" w:lastColumn="1" w:noHBand="0" w:noVBand="0"/>
      </w:tblPr>
      <w:tblGrid>
        <w:gridCol w:w="5733"/>
        <w:gridCol w:w="4561"/>
      </w:tblGrid>
      <w:tr w:rsidR="003D2FFF" w:rsidRPr="003B4054" w:rsidTr="003858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33" w:type="dxa"/>
          </w:tcPr>
          <w:p w:rsidR="003D2FFF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84C2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lastRenderedPageBreak/>
              <w:t>الفضاءات التوبولوجية</w:t>
            </w:r>
            <w:r w:rsidRPr="00A84C2B">
              <w:rPr>
                <w:rFonts w:ascii="Traditional Arabic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عاريف وأمثلة</w:t>
            </w:r>
            <w:r>
              <w:rPr>
                <w:rFonts w:ascii="Traditional Arabic" w:hAnsi="Traditional Arabic" w:cs="Traditional Arabic" w:hint="cs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نغلاق مجموع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مجموعة المشتق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فضاءات الجزئية</w:t>
            </w:r>
            <w:r>
              <w:rPr>
                <w:rFonts w:ascii="Traditional Arabic" w:hAnsi="Traditional Arabic" w:cs="Traditional Arabic" w:hint="cs"/>
                <w:color w:val="000000"/>
                <w:sz w:val="28"/>
                <w:szCs w:val="28"/>
                <w:rtl/>
              </w:rPr>
              <w:t xml:space="preserve">،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واعد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جداء التوبولوجي المنتهي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قواعد الجزئية</w:t>
            </w: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84C2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فضاءات المترية</w:t>
            </w:r>
            <w:r w:rsidRPr="00A84C2B">
              <w:rPr>
                <w:rFonts w:ascii="Traditional Arabic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أمثل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مسألة المترية</w:t>
            </w:r>
            <w:r>
              <w:rPr>
                <w:rFonts w:ascii="Traditional Arabic" w:hAnsi="Traditional Arabic" w:cs="Traditional Arabic" w:hint="cs"/>
                <w:color w:val="000000"/>
                <w:sz w:val="28"/>
                <w:szCs w:val="28"/>
                <w:rtl/>
              </w:rPr>
              <w:t xml:space="preserve">،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دوال المتصل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أمثل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صنيف الدوال المتصلة على الفضاءات التوبولوجية والمتري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تكافؤ التوبولوجي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أمثل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خاصية التوبولوجي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84C2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فضاءات المتراصة</w:t>
            </w:r>
            <w:r w:rsidRPr="00A84C2B">
              <w:rPr>
                <w:rFonts w:ascii="Traditional Arabic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أمثل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تراصفي</w:t>
            </w:r>
            <w:r w:rsidRPr="00A84C2B">
              <w:rPr>
                <w:rFonts w:ascii="Traditional Arabic" w:eastAsiaTheme="minorEastAsia" w:hAnsi="Traditional Arabic" w:cs="Traditional Arabic"/>
                <w:b w:val="0"/>
                <w:bCs w:val="0"/>
                <w:position w:val="-6"/>
                <w:sz w:val="28"/>
                <w:szCs w:val="28"/>
              </w:rPr>
              <w:object w:dxaOrig="400" w:dyaOrig="380">
                <v:shape id="_x0000_i1038" type="#_x0000_t75" style="width:20.25pt;height:21pt" o:ole="">
                  <v:imagedata r:id="rId72" o:title=""/>
                </v:shape>
                <o:OLEObject Type="Embed" ProgID="Equation.3" ShapeID="_x0000_i1038" DrawAspect="Content" ObjectID="_1568366386" r:id="rId73"/>
              </w:object>
            </w: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 xml:space="preserve">،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راص بنقطة النهاي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تراص بالمتتابعات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6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615"/>
        <w:gridCol w:w="5103"/>
        <w:gridCol w:w="4545"/>
      </w:tblGrid>
      <w:tr w:rsidR="003D2FFF" w:rsidRPr="003B4054" w:rsidTr="003858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عريف الفضاءات التبولوجية وإعطاء أمثلة عليها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4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مييز بين المجموعات المفتوحة والمغلق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4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عرف على مفهوم التكافؤ التبولوجي والخاصية التبولوج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4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مييز الدوال المتصلة والقدرة على تصنيفها على الفضاءات التبولوجية والمتر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4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1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عرفة مفاهيم التراص بنقطة وبالمتتابعات وبالفضاءات المتر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4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637"/>
        <w:gridCol w:w="5103"/>
        <w:gridCol w:w="4567"/>
      </w:tblGrid>
      <w:tr w:rsidR="003D2FFF" w:rsidRPr="003B4054" w:rsidTr="003858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عامل مع المفاهيم الرياضية المجردة</w:t>
            </w:r>
            <w:r w:rsidRPr="00A84C2B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67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نمية مهارة كتابة براهين دقيقة</w:t>
            </w:r>
            <w:r w:rsidRPr="00A84C2B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67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كساب الطالب القدرة على التعبير الرياضي السليم</w:t>
            </w:r>
            <w:r w:rsidRPr="00A84C2B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67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3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كساب الطالب القدرة على التحليل والتعليل وحل المشكلات</w:t>
            </w:r>
            <w:r w:rsidRPr="00A84C2B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67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349" w:type="dxa"/>
        <w:tblLook w:val="0000" w:firstRow="0" w:lastRow="0" w:firstColumn="0" w:lastColumn="0" w:noHBand="0" w:noVBand="0"/>
      </w:tblPr>
      <w:tblGrid>
        <w:gridCol w:w="6895"/>
        <w:gridCol w:w="1701"/>
        <w:gridCol w:w="1753"/>
      </w:tblGrid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95" w:type="dxa"/>
          </w:tcPr>
          <w:p w:rsidR="003D2FFF" w:rsidRPr="00A84C2B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84C2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A84C2B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701" w:type="dxa"/>
          </w:tcPr>
          <w:p w:rsidR="003D2FFF" w:rsidRPr="00A84C2B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84C2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A84C2B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84C2B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53" w:type="dxa"/>
          </w:tcPr>
          <w:p w:rsidR="003D2FFF" w:rsidRPr="00A84C2B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A84C2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A84C2B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42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A84C2B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فضاءات التوبولوجية</w:t>
            </w:r>
            <w:r w:rsidRPr="00A84C2B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عاريف وأمثل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5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نغلاق مجموع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مجموعة المشتق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فضاءات الجزئي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5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واعد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جداء التوبولوجي المنتهي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قواعد الجزئية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5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0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فضاءات المتري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أمثل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مسألة المتري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5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دوال المتصل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أمثل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صنيف الدوال المتصلة على الفضاءات التوبولوجية والمتري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تكافؤ التوبولوجي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أمثل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خاصية التوبولوجي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5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9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فضاءات المتراص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أمثل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تراص في</w:t>
            </w:r>
            <w:r w:rsidRPr="00A84C2B">
              <w:rPr>
                <w:rFonts w:ascii="Traditional Arabic" w:hAnsi="Traditional Arabic" w:cs="Traditional Arabic"/>
                <w:position w:val="-6"/>
                <w:sz w:val="28"/>
                <w:szCs w:val="28"/>
              </w:rPr>
              <w:object w:dxaOrig="400" w:dyaOrig="380">
                <v:shape id="_x0000_i1039" type="#_x0000_t75" style="width:20.25pt;height:21pt" o:ole="">
                  <v:imagedata r:id="rId72" o:title=""/>
                </v:shape>
                <o:OLEObject Type="Embed" ProgID="Equation.3" ShapeID="_x0000_i1039" DrawAspect="Content" ObjectID="_1568366387" r:id="rId74"/>
              </w:objec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تراص بنقطة النهاية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تراص بالمتتابعات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5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95" w:type="dxa"/>
          </w:tcPr>
          <w:p w:rsidR="003D2FFF" w:rsidRPr="00A84C2B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701" w:type="dxa"/>
          </w:tcPr>
          <w:p w:rsidR="003D2FFF" w:rsidRPr="00A84C2B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53" w:type="dxa"/>
          </w:tcPr>
          <w:p w:rsidR="003D2FFF" w:rsidRPr="00A84C2B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75</w:t>
            </w:r>
          </w:p>
        </w:tc>
      </w:tr>
    </w:tbl>
    <w:p w:rsidR="003D2FFF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34"/>
        <w:gridCol w:w="7966"/>
      </w:tblGrid>
      <w:tr w:rsidR="003D2FFF" w:rsidRPr="003B4054" w:rsidTr="003858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6" w:type="dxa"/>
          </w:tcPr>
          <w:p w:rsidR="003D2FFF" w:rsidRPr="00A84C2B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أسس التبولوجي العام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حمد عبد المنصف علام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ر الزمان للنشر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23هـ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6" w:type="dxa"/>
          </w:tcPr>
          <w:p w:rsidR="003D2FFF" w:rsidRPr="00A84C2B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A84C2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قدمــة في التبولوجيا العامة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أحمد محمد زهران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جامعة الملك سعود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-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2)</w:t>
            </w:r>
          </w:p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 xml:space="preserve">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6" w:type="dxa"/>
          </w:tcPr>
          <w:p w:rsidR="003D2FFF" w:rsidRPr="00A84C2B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A84C2B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General Topology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6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Kelly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 xml:space="preserve"> J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 xml:space="preserve"> , Van Nostrand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6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inceton New Jersey</w:t>
            </w:r>
          </w:p>
        </w:tc>
      </w:tr>
      <w:tr w:rsidR="003D2FFF" w:rsidRPr="003B4054" w:rsidTr="00385877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3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66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1955</w:t>
            </w:r>
          </w:p>
        </w:tc>
      </w:tr>
    </w:tbl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AD2A3D" w:rsidRPr="003B4054" w:rsidRDefault="00AD2A3D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413"/>
        <w:gridCol w:w="3410"/>
        <w:gridCol w:w="4368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3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78" w:type="dxa"/>
            <w:gridSpan w:val="2"/>
            <w:shd w:val="clear" w:color="auto" w:fill="FDE9D9" w:themeFill="accent6" w:themeFillTint="33"/>
          </w:tcPr>
          <w:p w:rsidR="003D2FFF" w:rsidRPr="0089015D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89015D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قدمة في المعادلات التفاضلية الجزئية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78" w:type="dxa"/>
            <w:gridSpan w:val="2"/>
          </w:tcPr>
          <w:p w:rsidR="003D2FFF" w:rsidRPr="0089015D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89015D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422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78" w:type="dxa"/>
            <w:gridSpan w:val="2"/>
          </w:tcPr>
          <w:p w:rsidR="003D2FFF" w:rsidRPr="0089015D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89015D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05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78" w:type="dxa"/>
            <w:gridSpan w:val="2"/>
          </w:tcPr>
          <w:p w:rsidR="003D2FFF" w:rsidRPr="0089015D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89015D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سابع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1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78" w:type="dxa"/>
            <w:gridSpan w:val="2"/>
          </w:tcPr>
          <w:p w:rsidR="003D2FFF" w:rsidRPr="0089015D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89015D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4 ( 3 نظري + 2 تمارين )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23" w:type="dxa"/>
            <w:gridSpan w:val="2"/>
          </w:tcPr>
          <w:p w:rsidR="003D2FFF" w:rsidRPr="0089015D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89015D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Introduction to Partial Differential Equations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8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23" w:type="dxa"/>
            <w:gridSpan w:val="2"/>
          </w:tcPr>
          <w:p w:rsidR="003D2FFF" w:rsidRPr="0089015D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89015D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42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8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23" w:type="dxa"/>
            <w:gridSpan w:val="2"/>
          </w:tcPr>
          <w:p w:rsidR="003D2FFF" w:rsidRPr="0089015D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89015D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05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8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23" w:type="dxa"/>
            <w:gridSpan w:val="2"/>
          </w:tcPr>
          <w:p w:rsidR="003D2FFF" w:rsidRPr="0089015D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89015D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eventh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8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385877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23" w:type="dxa"/>
            <w:gridSpan w:val="2"/>
          </w:tcPr>
          <w:p w:rsidR="003D2FFF" w:rsidRPr="0089015D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89015D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4 ( 3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8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 (l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831"/>
        <w:gridCol w:w="4377"/>
      </w:tblGrid>
      <w:tr w:rsidR="003D2FFF" w:rsidRPr="003B4054" w:rsidTr="003858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3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89015D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lastRenderedPageBreak/>
              <w:t>المفاهيم الأساسية للمعادلات التفاضلية الجزئية</w:t>
            </w:r>
            <w:r w:rsidRPr="0089015D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نشأ المعادلات التفاضلية الجزئية – المعادلات التفاضلية الجزئية من الرتبة الأولى– المعادلات التفاضلية الجزئية من الرتبة الثانية والرتب العليا – تطبيقات على المعادلات التفاضلية الجزئية ذوات معاملات ثابتة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89015D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تصنيف المعادلات التفاضلية الجزئية</w:t>
            </w:r>
            <w:r w:rsidRPr="0089015D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معادلات الزائدية – المعادلات الناقصة– المعادلات المكافأة – المعادلة الموجية ومعادلة انتشار الحرارة ومعادلة لابلاس وحلهما بطريقة فصل المتغيرات – حل معادلة الحرارة والمعادلة الموجية ومعادلة لابلاس في بعد واح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Default="003D2FFF" w:rsidP="00BB477D">
            <w:pPr>
              <w:jc w:val="lowKashida"/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</w:pPr>
            <w:r w:rsidRPr="0089015D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معادلات التفاضلية الجزئية الخطية من الرتبة الثانية ذات المعاملات الثابتة والمتغيرة</w:t>
            </w:r>
            <w:r w:rsidRPr="0089015D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طرق حل المعادلات التفاضلية الجزئية الخطية من الرتبة الثانية– متسلسلات وتكاملات فوريير – الدوال المتعامدة وتطبيقات على طريقة فوريي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89015D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معادلات الحرارية ومعادلة لابلاس</w:t>
            </w:r>
            <w:r w:rsidRPr="0089015D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طرق حل معادلة لابلاس – شروط ديريشليةونويمان مختلطة – الدوال التوافقية – المعادلة في بعد واحد وبعدين– الحل باستخدام سلاسل فوريية – معادلة الحرارة في بعد واحد محدود وغير محدود باستخدام سلاسل فوريية وتحويل فوري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96"/>
        <w:gridCol w:w="5206"/>
        <w:gridCol w:w="4348"/>
      </w:tblGrid>
      <w:tr w:rsidR="003D2FFF" w:rsidRPr="003B4054" w:rsidTr="003858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0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كساب الطالب المفاهيم الأساسية للمعادلات التفاضلية الجزئ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0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نمية قدرة الطالب على تصنيف المعادلات التفاضلية الجزئ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0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راسة طرق حل المعادلات التفاضلية الجزئية الخطية من الرتبة الثانية ذات المعاملات الثابتة والمتغير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0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إلمام بطرق حل المعادلة الخطية من الرتب العليا ذات المعاملات الثابتة والمتغير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0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عرفة أهمية التطبيقات المختلفة للمعادلات التفاضلية الجزئية الخط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93"/>
        <w:gridCol w:w="5218"/>
        <w:gridCol w:w="4326"/>
      </w:tblGrid>
      <w:tr w:rsidR="003D2FFF" w:rsidRPr="003B4054" w:rsidTr="003858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1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الطالب للمفاهيم الأساسية في المعادلات التفاضلية الجزئية</w:t>
            </w:r>
            <w:r w:rsidRPr="0089015D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1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درة على التمييز بين أنواع المعادلات التفاضلية الجزئية ذات الرتبة الثانية</w:t>
            </w:r>
            <w:r w:rsidRPr="0089015D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. 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1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كساب الطالب القدرة على أسلوب التحليل والتعليل وحل المشكلات</w:t>
            </w:r>
            <w:r w:rsidRPr="0089015D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1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كساب الطالب مهارة الاتصال والتعبير والمناقشة لتحفيز التفكير الرياضي وفهم وحل المسائل الرياضية</w:t>
            </w:r>
            <w:r w:rsidRPr="0089015D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. 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1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كساب الطالب القدرة على التمييز بين أنواع المعادلات التفاضلية الجزئية المختلفة</w:t>
            </w:r>
            <w:r w:rsidRPr="0089015D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086" w:type="dxa"/>
        <w:tblLook w:val="0000" w:firstRow="0" w:lastRow="0" w:firstColumn="0" w:lastColumn="0" w:noHBand="0" w:noVBand="0"/>
      </w:tblPr>
      <w:tblGrid>
        <w:gridCol w:w="6904"/>
        <w:gridCol w:w="1701"/>
        <w:gridCol w:w="1481"/>
      </w:tblGrid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4" w:type="dxa"/>
          </w:tcPr>
          <w:p w:rsidR="003D2FFF" w:rsidRPr="0089015D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9015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89015D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9015D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701" w:type="dxa"/>
          </w:tcPr>
          <w:p w:rsidR="003D2FFF" w:rsidRPr="0089015D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9015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89015D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9015D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81" w:type="dxa"/>
          </w:tcPr>
          <w:p w:rsidR="003D2FFF" w:rsidRPr="0089015D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89015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89015D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9015D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مفاهيم الأساسية للمعادلات التفاضلية الجزئ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8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صنيف المعادلات التفاضلية الجزئ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8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معادلات التفاضلية الجزئية الخطية من الرتبة الثانية ذات المعاملات والمتغير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8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معادلات الحرارية ومعادلة لابلاس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8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4" w:type="dxa"/>
          </w:tcPr>
          <w:p w:rsidR="003D2FFF" w:rsidRPr="0089015D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9015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701" w:type="dxa"/>
          </w:tcPr>
          <w:p w:rsidR="003D2FFF" w:rsidRPr="0089015D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9015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81" w:type="dxa"/>
          </w:tcPr>
          <w:p w:rsidR="003D2FFF" w:rsidRPr="0089015D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89015D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75</w:t>
            </w:r>
          </w:p>
        </w:tc>
      </w:tr>
    </w:tbl>
    <w:p w:rsidR="003D2FFF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45"/>
        <w:gridCol w:w="7695"/>
      </w:tblGrid>
      <w:tr w:rsidR="003D2FFF" w:rsidRPr="003B4054" w:rsidTr="003858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5" w:type="dxa"/>
          </w:tcPr>
          <w:p w:rsidR="003D2FFF" w:rsidRPr="0089015D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89015D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معادلات التفاضلية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رانك آيرز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ر ماكجروهيل للنشر – الطبعة العربية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976م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5" w:type="dxa"/>
          </w:tcPr>
          <w:p w:rsidR="003D2FFF" w:rsidRPr="0089015D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89015D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Introduction to Partial Differential Equations and Boundary Value Problems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5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ne Denmeyer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5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acGraw-Hill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5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-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سم المرجع (2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5" w:type="dxa"/>
          </w:tcPr>
          <w:p w:rsidR="003D2FFF" w:rsidRPr="0089015D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89015D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Partial Differential Equations</w:t>
            </w:r>
            <w:r w:rsidRPr="0089015D">
              <w:rPr>
                <w:rFonts w:ascii="Traditional Arabic" w:hAnsi="Traditional Arabic" w:cs="Traditional Arabic"/>
                <w:b w:val="0"/>
                <w:bCs w:val="0"/>
                <w:color w:val="000000"/>
                <w:sz w:val="28"/>
                <w:szCs w:val="28"/>
              </w:rPr>
              <w:t>:</w:t>
            </w:r>
            <w:r w:rsidRPr="0089015D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 xml:space="preserve"> an Introduction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5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Walter A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 xml:space="preserve"> Strauss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5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John Wiley &amp; Sons</w:t>
            </w:r>
          </w:p>
        </w:tc>
      </w:tr>
      <w:tr w:rsidR="003D2FFF" w:rsidRPr="003B4054" w:rsidTr="00385877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5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5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1992</w:t>
            </w:r>
          </w:p>
        </w:tc>
      </w:tr>
    </w:tbl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65"/>
        <w:gridCol w:w="3360"/>
        <w:gridCol w:w="4271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5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31" w:type="dxa"/>
            <w:gridSpan w:val="2"/>
            <w:shd w:val="clear" w:color="auto" w:fill="FDE9D9" w:themeFill="accent6" w:themeFillTint="33"/>
          </w:tcPr>
          <w:p w:rsidR="003D2FFF" w:rsidRPr="007A26A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A26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حلقات والحقول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31" w:type="dxa"/>
            <w:gridSpan w:val="2"/>
          </w:tcPr>
          <w:p w:rsidR="003D2FFF" w:rsidRPr="007A26A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7A26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444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31" w:type="dxa"/>
            <w:gridSpan w:val="2"/>
          </w:tcPr>
          <w:p w:rsidR="003D2FFF" w:rsidRPr="007A26A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A26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43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31" w:type="dxa"/>
            <w:gridSpan w:val="2"/>
          </w:tcPr>
          <w:p w:rsidR="003D2FFF" w:rsidRPr="007A26A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A26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سابع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31" w:type="dxa"/>
            <w:gridSpan w:val="2"/>
          </w:tcPr>
          <w:p w:rsidR="003D2FFF" w:rsidRPr="007A26A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7A26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3 ( 2 نظري + 2 تمارين )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25" w:type="dxa"/>
            <w:gridSpan w:val="2"/>
          </w:tcPr>
          <w:p w:rsidR="003D2FFF" w:rsidRPr="007A26A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7A26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Rings and Fields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71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25" w:type="dxa"/>
            <w:gridSpan w:val="2"/>
          </w:tcPr>
          <w:p w:rsidR="003D2FFF" w:rsidRPr="007A26A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7A26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44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71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25" w:type="dxa"/>
            <w:gridSpan w:val="2"/>
          </w:tcPr>
          <w:p w:rsidR="003D2FFF" w:rsidRPr="007A26A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7A26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43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71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25" w:type="dxa"/>
            <w:gridSpan w:val="2"/>
          </w:tcPr>
          <w:p w:rsidR="003D2FFF" w:rsidRPr="007A26A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7A26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eventh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71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385877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25" w:type="dxa"/>
            <w:gridSpan w:val="2"/>
          </w:tcPr>
          <w:p w:rsidR="003D2FFF" w:rsidRPr="007A26A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7A26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3 ( 2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71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 (l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765"/>
        <w:gridCol w:w="4311"/>
      </w:tblGrid>
      <w:tr w:rsidR="003D2FFF" w:rsidRPr="003B4054" w:rsidTr="003858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لحلقة والحلقة الابدالية والحلقة ذات المحايد, الحلقة الجزئية والمثالي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حلقات القسمة, التشابه والتشاكل ونظريات التشاك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مثاليات الأولية والأعظم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حقل القواسم لحلقة تامة, مميز الحلقة, حلقة كثيرات الحدود وجذور كثيرات الحدود على حق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جال التحليل الوحي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متداد الحقول والامتدادات البسيطة والمنتهية والاغلاق الجبري لحقل, حقل الانشطا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حقول المنته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بادئ نظرية جالو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1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38"/>
        <w:gridCol w:w="5273"/>
        <w:gridCol w:w="4299"/>
      </w:tblGrid>
      <w:tr w:rsidR="003D2FFF" w:rsidRPr="003B4054" w:rsidTr="005721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7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عريف الحلقات وإعطاء أمثلة علي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9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5721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7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عريف التشاكلات وإعطاء أمثلة علي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9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57219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7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حل مسائل على المثالي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9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5721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7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عريف كثيرات الحدود وإعطاء أمثلة علي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9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57219A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3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7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عريف الحقول المنتهية وحل مسائل عليه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29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64"/>
        <w:gridCol w:w="5235"/>
        <w:gridCol w:w="4344"/>
      </w:tblGrid>
      <w:tr w:rsidR="003D2FFF" w:rsidRPr="003B4054" w:rsidTr="005721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9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إلمام بالمفاهيم الأساسية المتعلقةبالحلقات والتشاكلات والحقول</w:t>
            </w:r>
            <w:r w:rsidRPr="007A26AA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5721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المبرهنات الخاصة بالمثاليات والحقول</w:t>
            </w:r>
            <w:r w:rsidRPr="007A26AA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57219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طوير القدرة على فهم البنى الجبرية الجديدة</w:t>
            </w:r>
            <w:r w:rsidRPr="007A26AA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5721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درة على صياغة الجمل الرياضية بمهارة</w:t>
            </w:r>
            <w:r w:rsidRPr="007A26AA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57219A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3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نمية القدرة على التحليل والتعليل وأسلوب حل المشكلات</w:t>
            </w:r>
            <w:r w:rsidRPr="007A26AA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140" w:type="dxa"/>
        <w:tblLook w:val="0000" w:firstRow="0" w:lastRow="0" w:firstColumn="0" w:lastColumn="0" w:noHBand="0" w:noVBand="0"/>
      </w:tblPr>
      <w:tblGrid>
        <w:gridCol w:w="6931"/>
        <w:gridCol w:w="1560"/>
        <w:gridCol w:w="1649"/>
      </w:tblGrid>
      <w:tr w:rsidR="003D2FFF" w:rsidRPr="003B4054" w:rsidTr="005721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31" w:type="dxa"/>
          </w:tcPr>
          <w:p w:rsidR="003D2FFF" w:rsidRPr="007A26A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A26A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7A26A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7A26AA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560" w:type="dxa"/>
          </w:tcPr>
          <w:p w:rsidR="003D2FFF" w:rsidRPr="007A26AA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A26A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7A26AA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7A26AA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49" w:type="dxa"/>
          </w:tcPr>
          <w:p w:rsidR="003D2FFF" w:rsidRPr="007A26A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7A26A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7A26A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7A26AA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57219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3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حلقة والحلقة الابدالية والحلقة ذات المحايد وبعض الأمثل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4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5721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3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حلقة الجزئية والمثاليات وحقل القواسم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4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57219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3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شابه والتشاكل في الحلقات ونظريات التشاك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4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5721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3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مثاليات الأولية والمثاليات العظمى وحقل القواسم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4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57219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3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حلقة كثيرات الحدود وجذور كثيرات الحقول على حق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4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2</w:t>
            </w:r>
          </w:p>
        </w:tc>
      </w:tr>
      <w:tr w:rsidR="003D2FFF" w:rsidRPr="003B4054" w:rsidTr="005721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3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متدادات الحقول, الامتدادات البسيطة والمنتهية وحقل الانشطار والإغلاق الجبري لحقل ومبادئ نظرية جالو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60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4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6</w:t>
            </w:r>
          </w:p>
        </w:tc>
      </w:tr>
      <w:tr w:rsidR="003D2FFF" w:rsidRPr="003B4054" w:rsidTr="0057219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31" w:type="dxa"/>
          </w:tcPr>
          <w:p w:rsidR="003D2FFF" w:rsidRPr="007A26A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7A26A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560" w:type="dxa"/>
          </w:tcPr>
          <w:p w:rsidR="003D2FFF" w:rsidRPr="007A26AA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7A26A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649" w:type="dxa"/>
          </w:tcPr>
          <w:p w:rsidR="003D2FFF" w:rsidRPr="007A26AA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7A26AA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60</w:t>
            </w:r>
          </w:p>
        </w:tc>
      </w:tr>
    </w:tbl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248"/>
        <w:gridCol w:w="7909"/>
      </w:tblGrid>
      <w:tr w:rsidR="003D2FFF" w:rsidRPr="003B4054" w:rsidTr="00973D8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8" w:type="dxa"/>
            <w:shd w:val="clear" w:color="auto" w:fill="FFFFFF" w:themeFill="background1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09" w:type="dxa"/>
            <w:shd w:val="clear" w:color="auto" w:fill="FFFFFF" w:themeFill="background1"/>
          </w:tcPr>
          <w:p w:rsidR="003D2FFF" w:rsidRPr="007A26A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7A26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نظرية الحلقات وامتداد الحقول</w:t>
            </w:r>
          </w:p>
        </w:tc>
      </w:tr>
      <w:tr w:rsidR="003D2FFF" w:rsidRPr="003B4054" w:rsidTr="005721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0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يوسف الخميس</w:t>
            </w:r>
          </w:p>
        </w:tc>
      </w:tr>
      <w:tr w:rsidR="003D2FFF" w:rsidRPr="003B4054" w:rsidTr="0057219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0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طبوعات جامعة الملك سعود</w:t>
            </w:r>
          </w:p>
        </w:tc>
      </w:tr>
      <w:tr w:rsidR="003D2FFF" w:rsidRPr="003B4054" w:rsidTr="005721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0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998م</w:t>
            </w:r>
          </w:p>
        </w:tc>
      </w:tr>
      <w:tr w:rsidR="003D2FFF" w:rsidRPr="003B4054" w:rsidTr="0057219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09" w:type="dxa"/>
          </w:tcPr>
          <w:p w:rsidR="003D2FFF" w:rsidRPr="007A26AA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7A26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قدمة في نظرية الحلقات والحقول</w:t>
            </w:r>
          </w:p>
        </w:tc>
      </w:tr>
      <w:tr w:rsidR="003D2FFF" w:rsidRPr="003B4054" w:rsidTr="005721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0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الح الدوسري</w:t>
            </w:r>
          </w:p>
        </w:tc>
      </w:tr>
      <w:tr w:rsidR="003D2FFF" w:rsidRPr="003B4054" w:rsidTr="0057219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0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جامعة أم القرى</w:t>
            </w:r>
          </w:p>
        </w:tc>
      </w:tr>
      <w:tr w:rsidR="003D2FFF" w:rsidRPr="003B4054" w:rsidTr="005721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09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20هـ</w:t>
            </w:r>
          </w:p>
        </w:tc>
      </w:tr>
      <w:tr w:rsidR="003D2FFF" w:rsidRPr="003B4054" w:rsidTr="0057219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2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09" w:type="dxa"/>
          </w:tcPr>
          <w:p w:rsidR="003D2FFF" w:rsidRPr="007A26AA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7A26AA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A first Course in Abstract Algebra</w:t>
            </w:r>
            <w:r w:rsidRPr="007A26AA">
              <w:rPr>
                <w:rFonts w:ascii="Traditional Arabic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.</w:t>
            </w:r>
          </w:p>
        </w:tc>
      </w:tr>
      <w:tr w:rsidR="003D2FFF" w:rsidRPr="003B4054" w:rsidTr="0057219A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09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J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B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Farieigh</w:t>
            </w:r>
          </w:p>
        </w:tc>
      </w:tr>
      <w:tr w:rsidR="003D2FFF" w:rsidRPr="003B4054" w:rsidTr="0057219A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09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ddison–Wesley</w:t>
            </w:r>
          </w:p>
        </w:tc>
      </w:tr>
      <w:tr w:rsidR="003D2FFF" w:rsidRPr="003B4054" w:rsidTr="0057219A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24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09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1989</w:t>
            </w:r>
          </w:p>
        </w:tc>
      </w:tr>
    </w:tbl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AD2A3D" w:rsidRDefault="00AD2A3D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67"/>
        <w:gridCol w:w="3340"/>
        <w:gridCol w:w="4535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7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75" w:type="dxa"/>
            <w:gridSpan w:val="2"/>
            <w:shd w:val="clear" w:color="auto" w:fill="FDE9D9" w:themeFill="accent6" w:themeFillTint="33"/>
          </w:tcPr>
          <w:p w:rsidR="003D2FFF" w:rsidRPr="005821E6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5821E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تحليل الحقيقي ( 2 )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75" w:type="dxa"/>
            <w:gridSpan w:val="2"/>
          </w:tcPr>
          <w:p w:rsidR="003D2FFF" w:rsidRPr="005821E6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5821E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482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75" w:type="dxa"/>
            <w:gridSpan w:val="2"/>
          </w:tcPr>
          <w:p w:rsidR="003D2FFF" w:rsidRPr="005821E6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5821E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81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75" w:type="dxa"/>
            <w:gridSpan w:val="2"/>
          </w:tcPr>
          <w:p w:rsidR="003D2FFF" w:rsidRPr="005821E6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5821E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سابع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75" w:type="dxa"/>
            <w:gridSpan w:val="2"/>
          </w:tcPr>
          <w:p w:rsidR="003D2FFF" w:rsidRPr="005821E6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5821E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4 ( 3 نظري + 2 تمارين )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07" w:type="dxa"/>
            <w:gridSpan w:val="2"/>
          </w:tcPr>
          <w:p w:rsidR="003D2FFF" w:rsidRPr="005821E6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5821E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Real Analysis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3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07" w:type="dxa"/>
            <w:gridSpan w:val="2"/>
          </w:tcPr>
          <w:p w:rsidR="003D2FFF" w:rsidRPr="005821E6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5821E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48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3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07" w:type="dxa"/>
            <w:gridSpan w:val="2"/>
          </w:tcPr>
          <w:p w:rsidR="003D2FFF" w:rsidRPr="005821E6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5821E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8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3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07" w:type="dxa"/>
            <w:gridSpan w:val="2"/>
          </w:tcPr>
          <w:p w:rsidR="003D2FFF" w:rsidRPr="005821E6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5821E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eventh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3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07" w:type="dxa"/>
            <w:gridSpan w:val="2"/>
          </w:tcPr>
          <w:p w:rsidR="003D2FFF" w:rsidRPr="005821E6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5821E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4 ( 3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3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 (l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685"/>
        <w:gridCol w:w="4513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8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5821E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lastRenderedPageBreak/>
              <w:t>تكامل ريمان</w:t>
            </w:r>
            <w:r w:rsidRPr="005821E6">
              <w:rPr>
                <w:rFonts w:ascii="Traditional Arabic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قابلية التكامل على طريقة ريمان – نظرية داربو ومجاميع ريمان– النظرية الأساسية لحساب التفاضل والتكامل</w:t>
            </w:r>
            <w:r w:rsidRPr="003B4054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5821E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تتاليات ومتسلسلات الدوال</w:t>
            </w:r>
            <w:r w:rsidRPr="005821E6">
              <w:rPr>
                <w:rFonts w:ascii="Traditional Arabic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تتاليات ومتسلسلات الدوال– التقارب المنتظم لمتتاليات ومتسلسلات الدوال – متسلسلات القوى</w:t>
            </w:r>
            <w:r w:rsidRPr="003B4054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5821E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قياس ليبيق</w:t>
            </w:r>
            <w:r w:rsidRPr="005821E6">
              <w:rPr>
                <w:rFonts w:ascii="Traditional Arabic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جبر وجبر سيجما – قياس ليبيق الخارجي – قياس ليبيق وخواصه – الدوال القابلة للقياس على طريقة ليبيق</w:t>
            </w:r>
            <w:r w:rsidRPr="003B4054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5821E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تكامل ليبيق</w:t>
            </w:r>
            <w:r w:rsidRPr="005821E6">
              <w:rPr>
                <w:rFonts w:ascii="Traditional Arabic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عريف تكامل ليبيق – نظرية التقارب المطرد– نظرية التقارب المسقوف – العلاقة بين تكامل ليبيق وتكامل ريمان</w:t>
            </w:r>
            <w:r w:rsidRPr="003B4054">
              <w:rPr>
                <w:rFonts w:ascii="Traditional Arabic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1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96"/>
        <w:gridCol w:w="5108"/>
        <w:gridCol w:w="4532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درة على استيعاب مختلف التعريفات والنظريات المتعلقة بتكامل ريمان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3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طوير مهارات الطالب على دراسة التقارب النقطي والتقارب المنتظم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3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طوير مهارات الطالب على دراسة الجبر وجبر سيجم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3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دريب الطالب على دراسة المجموعات القابلة للقياس,قياس ليبيق وخواصه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3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راسة الدوال البسيطة والدوال القابلة للقياس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3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راسة تكامل ليبيق, نظريات التقارب والعلاقة بين تكامل ريمان وتكامل ليبي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3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642"/>
        <w:gridCol w:w="5103"/>
        <w:gridCol w:w="4572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799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و فهم المفاهيم المتعلقة بتكامل ريمان ونظرية داربو والنظرية الأساسية في حساب التفاضل والتكامل</w:t>
            </w:r>
            <w:r w:rsidRPr="005821E6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7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راسة متتاليات ومتسلسلات الدوال, التقارب النقطي والتقارب المنتظم, الجبر وجبر سيجما</w:t>
            </w:r>
            <w:r w:rsidRPr="005821E6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7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راسة خاصية التجميع المنته والتجميع القابل للعد</w:t>
            </w:r>
            <w:r w:rsidRPr="005821E6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7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راسة نظريات التمديد الأساسية والقياس الخارجي و المجموعات القابلة للقياس</w:t>
            </w:r>
            <w:r w:rsidRPr="005821E6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7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6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قياس ليبيق وخواصه وتكامل ليبيق والعلاقة بين تكامل ريمان وتكامل ليبيق</w:t>
            </w:r>
            <w:r w:rsidRPr="005821E6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57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347" w:type="dxa"/>
        <w:tblLook w:val="0000" w:firstRow="0" w:lastRow="0" w:firstColumn="0" w:lastColumn="0" w:noHBand="0" w:noVBand="0"/>
      </w:tblPr>
      <w:tblGrid>
        <w:gridCol w:w="6894"/>
        <w:gridCol w:w="1701"/>
        <w:gridCol w:w="1752"/>
      </w:tblGrid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94" w:type="dxa"/>
          </w:tcPr>
          <w:p w:rsidR="003D2FFF" w:rsidRPr="005821E6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5821E6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5821E6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5821E6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701" w:type="dxa"/>
          </w:tcPr>
          <w:p w:rsidR="003D2FFF" w:rsidRPr="005821E6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5821E6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5821E6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5821E6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52" w:type="dxa"/>
          </w:tcPr>
          <w:p w:rsidR="003D2FFF" w:rsidRPr="005821E6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5821E6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5821E6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5821E6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9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تكامل ريمان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5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5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9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تتاليات ومتسلسلات الدوال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5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9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قياس ليبيق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5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9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كامل ليبيق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5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</w:t>
            </w:r>
          </w:p>
        </w:tc>
      </w:tr>
      <w:tr w:rsidR="003D2FFF" w:rsidRPr="005821E6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894" w:type="dxa"/>
          </w:tcPr>
          <w:p w:rsidR="003D2FFF" w:rsidRPr="005821E6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5821E6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701" w:type="dxa"/>
          </w:tcPr>
          <w:p w:rsidR="003D2FFF" w:rsidRPr="005821E6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5821E6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752" w:type="dxa"/>
          </w:tcPr>
          <w:p w:rsidR="003D2FFF" w:rsidRPr="005821E6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5821E6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75</w:t>
            </w:r>
          </w:p>
        </w:tc>
      </w:tr>
    </w:tbl>
    <w:p w:rsidR="003D2FFF" w:rsidRPr="005821E6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18"/>
        <w:gridCol w:w="7950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1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0" w:type="dxa"/>
          </w:tcPr>
          <w:p w:rsidR="003D2FFF" w:rsidRPr="005821E6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5821E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بادئ التحليل الحقيقي (الجزء الثاني)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1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صالح السنوسي و 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حمد القويز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1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طابع هلا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1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19هـ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1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0" w:type="dxa"/>
          </w:tcPr>
          <w:p w:rsidR="003D2FFF" w:rsidRPr="005821E6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5821E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بادئ التحليل الحقيقي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1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حمود محمد كتكت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1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ر المريخ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1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10هـ/1990م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1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2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0" w:type="dxa"/>
          </w:tcPr>
          <w:p w:rsidR="003D2FFF" w:rsidRPr="005821E6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5821E6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Real Analysis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1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0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H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 xml:space="preserve"> L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oyden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1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0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acmillan Publishing Co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, Inc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 xml:space="preserve"> New York, 3rd edition</w:t>
            </w: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18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950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1988</w:t>
            </w:r>
          </w:p>
        </w:tc>
      </w:tr>
    </w:tbl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C6AEC" w:rsidRDefault="003C6AEC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C6AEC" w:rsidRDefault="003C6AEC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C6AEC" w:rsidRDefault="003C6AEC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C6AEC" w:rsidRDefault="003C6AEC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68"/>
        <w:gridCol w:w="3268"/>
        <w:gridCol w:w="4464"/>
      </w:tblGrid>
      <w:tr w:rsidR="003D2FFF" w:rsidRPr="003B4054" w:rsidTr="007965F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8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2" w:type="dxa"/>
            <w:gridSpan w:val="2"/>
            <w:shd w:val="clear" w:color="auto" w:fill="FDE9D9" w:themeFill="accent6" w:themeFillTint="33"/>
          </w:tcPr>
          <w:p w:rsidR="003D2FFF" w:rsidRPr="00234774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2347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تحليل المركب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2" w:type="dxa"/>
            <w:gridSpan w:val="2"/>
          </w:tcPr>
          <w:p w:rsidR="003D2FFF" w:rsidRPr="00234774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2347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483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2" w:type="dxa"/>
            <w:gridSpan w:val="2"/>
          </w:tcPr>
          <w:p w:rsidR="003D2FFF" w:rsidRPr="00234774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2347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81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2" w:type="dxa"/>
            <w:gridSpan w:val="2"/>
          </w:tcPr>
          <w:p w:rsidR="003D2FFF" w:rsidRPr="00234774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2347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سابع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2" w:type="dxa"/>
            <w:gridSpan w:val="2"/>
          </w:tcPr>
          <w:p w:rsidR="003D2FFF" w:rsidRPr="00234774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2347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3 ( 2 نظري + 2 تمارين )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6" w:type="dxa"/>
            <w:gridSpan w:val="2"/>
          </w:tcPr>
          <w:p w:rsidR="003D2FFF" w:rsidRPr="0023477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2347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Complex Analysis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64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6" w:type="dxa"/>
            <w:gridSpan w:val="2"/>
          </w:tcPr>
          <w:p w:rsidR="003D2FFF" w:rsidRPr="0023477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2347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483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64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6" w:type="dxa"/>
            <w:gridSpan w:val="2"/>
          </w:tcPr>
          <w:p w:rsidR="003D2FFF" w:rsidRPr="0023477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2347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8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64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6" w:type="dxa"/>
            <w:gridSpan w:val="2"/>
          </w:tcPr>
          <w:p w:rsidR="003D2FFF" w:rsidRPr="0023477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2347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eventh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64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6" w:type="dxa"/>
            <w:gridSpan w:val="2"/>
          </w:tcPr>
          <w:p w:rsidR="003D2FFF" w:rsidRPr="0023477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2347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3 ( 2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64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 (l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657"/>
        <w:gridCol w:w="4485"/>
      </w:tblGrid>
      <w:tr w:rsidR="003D2FFF" w:rsidRPr="003B4054" w:rsidTr="0057219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5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2347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lastRenderedPageBreak/>
              <w:t>نظام الأعداد المركبة</w:t>
            </w:r>
            <w:r w:rsidRPr="00234774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جبر الأعداد المركبة – التمثيل الديكارتي للأعداد المركبة – تمثيل العدد المركب في المستوي – الصيغة القطبية للعدد المركب – قوى وجذور الأعداد المركب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2347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دوال في متغير مركب</w:t>
            </w:r>
            <w:r w:rsidRPr="00234774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دالة المتغير المركب – قوى وجذور الأعداد المركبة – ﻧﻬاية واتصال وتفاضل الدوال المركبة – الدوال الأولية والتحويلات الخطية وخواصها الدالية – الدوال التحليلية والتوافقية – شروط كوشي– ريمان للدالة التحليلية – الدوال البسيطة (الأسية والمثلثية والمثلثيةالزائدية والمثلثية العكسية واللوغاريتمية والأسس المركبة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2347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تكامل الدوال المركبة</w:t>
            </w:r>
            <w:r w:rsidRPr="00234774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تكامل المركب – المسارات والتكامل على المسارات– استقلال المسارات – نظرية كوشي للتكامل مع تطبيقاتها – النظريات الأساسية للتكامل– صيغ تكامل كوشي للمشتقات – نظرية ليوفي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مثيل الدوال التحليلية وغير تحليلية بالمتسلسل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قارب المتتابعات والمتسلسلات – متسلسلة تايلور – متسلسلة لورانت – متسلسلة القوى – النقاط الشاذة والأصفار والأقطاب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234774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نظرية كوشي للبواقي</w:t>
            </w:r>
            <w:r w:rsidRPr="00234774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نظرية كوشي للبواقي وتطبيقاتها في حساب التكاملات الحقيقية والمعتلة للدوا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8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0" w:lineRule="exact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42"/>
        <w:gridCol w:w="5128"/>
        <w:gridCol w:w="4448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كتساب المفاهيم والمبادئ الأساسية في التحليل المركب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4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نمية مهارات الطالب فى حساب تفاضل وتكامل الدوال المركب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4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درة على تكامل الدوال المركبة باستخدام نظرية كوشي للتكام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4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واستيعاب تمثيل الدوال التحليلية بالمتسلسل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4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دريب الطالب على حساب متسلسلة تايلور ومتسلسلة لورانت للدوال المركب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4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عرفة أهمية الأعداد والدوال الركبة في بعض التطبيقات الطبيع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4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263998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16"/>
          <w:szCs w:val="16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86"/>
        <w:gridCol w:w="5084"/>
        <w:gridCol w:w="4476"/>
      </w:tblGrid>
      <w:tr w:rsidR="003D2FFF" w:rsidRPr="003B4054" w:rsidTr="00FB3B6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8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نتاج ماهية الأعداد المركبة وكيفية تمثيلها</w:t>
            </w:r>
            <w:r w:rsidRPr="00234774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7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8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يستنتج الشروط الضرورية والكافية لتكون الدالة تحليلية</w:t>
            </w:r>
            <w:r w:rsidRPr="00234774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7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8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مثيل الدوال التحليلية المختلفة</w:t>
            </w:r>
            <w:r w:rsidRPr="00234774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7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8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مثيل الدوال التحليلية والغير تحليلية بالمتسلسلات</w:t>
            </w:r>
            <w:r w:rsidRPr="00234774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7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FB3B69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8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مييز بين النقاط الشاذة والأقطاب وإيجاد رتبها</w:t>
            </w:r>
            <w:r w:rsidRPr="00234774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7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263998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16"/>
          <w:szCs w:val="16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173" w:type="dxa"/>
        <w:tblLook w:val="0000" w:firstRow="0" w:lastRow="0" w:firstColumn="0" w:lastColumn="0" w:noHBand="0" w:noVBand="0"/>
      </w:tblPr>
      <w:tblGrid>
        <w:gridCol w:w="6948"/>
        <w:gridCol w:w="1701"/>
        <w:gridCol w:w="1524"/>
      </w:tblGrid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48" w:type="dxa"/>
          </w:tcPr>
          <w:p w:rsidR="003D2FFF" w:rsidRPr="00263998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263998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lastRenderedPageBreak/>
              <w:t>قائمة الموضوعات</w:t>
            </w:r>
          </w:p>
          <w:p w:rsidR="003D2FFF" w:rsidRPr="00263998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701" w:type="dxa"/>
          </w:tcPr>
          <w:p w:rsidR="003D2FFF" w:rsidRPr="00263998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263998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263998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24" w:type="dxa"/>
          </w:tcPr>
          <w:p w:rsidR="003D2FFF" w:rsidRPr="00263998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263998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263998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4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263998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نظام الأعداد المركبة</w:t>
            </w:r>
            <w:r w:rsidRPr="00263998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جبر الأعداد المركبة – التمثيل الديكارتي للأعداد المركبة – تمثيل العدد المركب في المستوي – الصيغة القطبية للعدد المركب– قوى وجذور الأعداد المركب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2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4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دوال في متغير مركب</w:t>
            </w:r>
            <w:r w:rsidRPr="00263998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دالة المتغير المركب – قوى وجذور الأعداد المركبة– ﻧﻬاية واتصال وتفاضل الدوال المركبة – الدوال الأولية والتحويلات الخطية وخواصها الدالية – الدوال التحليلية والتوافقية – شروط كوشي– ريمان للدالة التحليلية – الدوال البسيطة (الأسية والمثلثية والمثلثيةالزائدية والمثلثية العكسية واللوغاريتمية والأسس المركبة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2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6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4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تكامل الدوال المركبة</w:t>
            </w:r>
            <w:r w:rsidRPr="00263998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تكامل المركب – المسارات والتكامل على المسارات– استقلال المسارات – نظرية كوشي للتكامل مع تطبيقاتها – النظريات الأساسية للتكامل – صيغ تكامل كوشي للمشتقات – نظرية ليوفي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2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6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4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263998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تمثيل الدوال التحليلية وغير تحليلية بالمتسلسلات</w:t>
            </w:r>
            <w:r>
              <w:rPr>
                <w:rFonts w:ascii="Traditional Arabic" w:eastAsia="Times New Roman" w:hAnsi="Traditional Arabic" w:cs="Traditional Arabic" w:hint="cs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قارب المتتابعات والمتسلسلات – متسلسلة تايلور – متسلسلة لورانت – متسلسلة القوى – النقاط الشاذة والأصفار والأقطاب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2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2</w:t>
            </w:r>
          </w:p>
        </w:tc>
      </w:tr>
      <w:tr w:rsidR="003D2FFF" w:rsidRPr="003B4054" w:rsidTr="00FB3B69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4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263998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نظرية كوشي للبواقي</w:t>
            </w:r>
            <w:r w:rsidRPr="00263998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نظرية كوشي للبواقي وتطبيقاتها في حساب التكاملات الحقيقية والمعتلة للدوا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24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FB3B69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48" w:type="dxa"/>
          </w:tcPr>
          <w:p w:rsidR="003D2FFF" w:rsidRPr="00263998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263998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701" w:type="dxa"/>
          </w:tcPr>
          <w:p w:rsidR="003D2FFF" w:rsidRPr="00263998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24" w:type="dxa"/>
          </w:tcPr>
          <w:p w:rsidR="003D2FFF" w:rsidRPr="00263998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60</w:t>
            </w:r>
          </w:p>
        </w:tc>
      </w:tr>
    </w:tbl>
    <w:p w:rsidR="003D2FFF" w:rsidRDefault="003D2FFF" w:rsidP="003D2FFF">
      <w:pPr>
        <w:spacing w:after="0" w:line="20" w:lineRule="exact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86"/>
        <w:gridCol w:w="7797"/>
      </w:tblGrid>
      <w:tr w:rsidR="003D2FFF" w:rsidRPr="003B4054" w:rsidTr="003858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263998" w:rsidRDefault="003D2FFF" w:rsidP="00BB477D">
            <w:pPr>
              <w:jc w:val="center"/>
              <w:rPr>
                <w:rFonts w:ascii="Traditional Arabic" w:hAnsi="Traditional Arabic" w:cs="Traditional Arabic"/>
                <w:sz w:val="24"/>
                <w:szCs w:val="24"/>
              </w:rPr>
            </w:pPr>
            <w:r w:rsidRPr="00263998">
              <w:rPr>
                <w:rFonts w:ascii="Traditional Arabic" w:hAnsi="Traditional Arabic" w:cs="Traditional Arabic"/>
                <w:sz w:val="26"/>
                <w:szCs w:val="26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263998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263998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بادئ التحليل المركب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sz w:val="26"/>
                <w:szCs w:val="26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محمود محمد كتكت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sz w:val="26"/>
                <w:szCs w:val="26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ر الشروق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sz w:val="26"/>
                <w:szCs w:val="26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08م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263998" w:rsidRDefault="003D2FFF" w:rsidP="00BB477D">
            <w:pPr>
              <w:jc w:val="center"/>
              <w:rPr>
                <w:rFonts w:ascii="Traditional Arabic" w:hAnsi="Traditional Arabic" w:cs="Traditional Arabic"/>
                <w:sz w:val="26"/>
                <w:szCs w:val="26"/>
              </w:rPr>
            </w:pPr>
            <w:r w:rsidRPr="00263998">
              <w:rPr>
                <w:rFonts w:ascii="Traditional Arabic" w:hAnsi="Traditional Arabic" w:cs="Traditional Arabic"/>
                <w:sz w:val="26"/>
                <w:szCs w:val="26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263998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263998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تحليل المركب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sz w:val="26"/>
                <w:szCs w:val="26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أ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حسن مصطفى العويضي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sz w:val="26"/>
                <w:szCs w:val="26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كتبة الرشد ناشرون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sz w:val="26"/>
                <w:szCs w:val="26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06 م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2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sz w:val="26"/>
                <w:szCs w:val="26"/>
              </w:rPr>
              <w:lastRenderedPageBreak/>
              <w:t>Reference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263998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263998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lastRenderedPageBreak/>
              <w:t>أساسيات التحليل المركب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sz w:val="26"/>
                <w:szCs w:val="26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حمود أبو العز و فتحي عبد السلام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sz w:val="26"/>
                <w:szCs w:val="26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ر حراء للنشر و التوزيع - جدة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sz w:val="26"/>
                <w:szCs w:val="26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26هـ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3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sz w:val="26"/>
                <w:szCs w:val="26"/>
              </w:rPr>
              <w:t>Reference (3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263998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Complex Analysis and Applications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sz w:val="26"/>
                <w:szCs w:val="26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uel V</w:t>
            </w:r>
            <w:r w:rsidRPr="007F7ACC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 xml:space="preserve"> Churchill &amp; James Brown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sz w:val="26"/>
                <w:szCs w:val="26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cGraw-Hill, 5th Edition</w:t>
            </w:r>
          </w:p>
        </w:tc>
      </w:tr>
      <w:tr w:rsidR="003D2FFF" w:rsidRPr="003B4054" w:rsidTr="00385877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63998">
              <w:rPr>
                <w:rFonts w:ascii="Traditional Arabic" w:hAnsi="Traditional Arabic" w:cs="Traditional Arabic"/>
                <w:sz w:val="26"/>
                <w:szCs w:val="26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97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1990</w:t>
            </w:r>
          </w:p>
        </w:tc>
      </w:tr>
    </w:tbl>
    <w:p w:rsidR="003D2FFF" w:rsidRPr="003B4054" w:rsidRDefault="003D2FFF" w:rsidP="003D2FFF">
      <w:pPr>
        <w:spacing w:after="0" w:line="20" w:lineRule="exact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973D88" w:rsidRDefault="00973D88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726"/>
        <w:gridCol w:w="3089"/>
        <w:gridCol w:w="4360"/>
      </w:tblGrid>
      <w:tr w:rsidR="003D2FFF" w:rsidRPr="003B4054" w:rsidTr="007B33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26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449" w:type="dxa"/>
            <w:gridSpan w:val="2"/>
            <w:shd w:val="clear" w:color="auto" w:fill="FDE9D9" w:themeFill="accent6" w:themeFillTint="33"/>
          </w:tcPr>
          <w:p w:rsidR="003D2FFF" w:rsidRPr="00EF1A3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EF1A3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قدمة في الهندسة التفاضلية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449" w:type="dxa"/>
            <w:gridSpan w:val="2"/>
          </w:tcPr>
          <w:p w:rsidR="003D2FFF" w:rsidRPr="00EF1A3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EF1A3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472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449" w:type="dxa"/>
            <w:gridSpan w:val="2"/>
          </w:tcPr>
          <w:p w:rsidR="003D2FFF" w:rsidRPr="00EF1A3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EF1A3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21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449" w:type="dxa"/>
            <w:gridSpan w:val="2"/>
          </w:tcPr>
          <w:p w:rsidR="003D2FFF" w:rsidRPr="00EF1A3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EF1A3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ثـــامــــن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72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449" w:type="dxa"/>
            <w:gridSpan w:val="2"/>
          </w:tcPr>
          <w:p w:rsidR="003D2FFF" w:rsidRPr="00EF1A3F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EF1A3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4 ( 3 نظري + 2 تمارين )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5" w:type="dxa"/>
            <w:gridSpan w:val="2"/>
          </w:tcPr>
          <w:p w:rsidR="003D2FFF" w:rsidRPr="00EF1A3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EF1A3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Introduction to Differential Geometry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0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5" w:type="dxa"/>
            <w:gridSpan w:val="2"/>
          </w:tcPr>
          <w:p w:rsidR="003D2FFF" w:rsidRPr="00EF1A3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EF1A3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47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0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5" w:type="dxa"/>
            <w:gridSpan w:val="2"/>
          </w:tcPr>
          <w:p w:rsidR="003D2FFF" w:rsidRPr="00EF1A3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EF1A3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22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0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5" w:type="dxa"/>
            <w:gridSpan w:val="2"/>
          </w:tcPr>
          <w:p w:rsidR="003D2FFF" w:rsidRPr="00EF1A3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EF1A3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Eighth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0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385877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5" w:type="dxa"/>
            <w:gridSpan w:val="2"/>
          </w:tcPr>
          <w:p w:rsidR="003D2FFF" w:rsidRPr="00EF1A3F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EF1A3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4 ( 3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0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 (l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817"/>
        <w:gridCol w:w="4363"/>
      </w:tblGrid>
      <w:tr w:rsidR="003D2FFF" w:rsidRPr="003B4054" w:rsidTr="003858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7" w:type="dxa"/>
          </w:tcPr>
          <w:p w:rsidR="003D2FFF" w:rsidRPr="00EF1A3F" w:rsidRDefault="003D2FFF" w:rsidP="00BB477D">
            <w:pPr>
              <w:jc w:val="lowKashida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EF1A3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lastRenderedPageBreak/>
              <w:t>دراسة الهندسة الذاتية (الداخلية) لمنحنيات الفراغ</w:t>
            </w:r>
            <w:r w:rsidRPr="00EF1A3F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EF1A3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منحنيات في الفراغ</w:t>
            </w:r>
            <w:r w:rsidRPr="00EF1A3F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تمثيل البارامتري المنتظم لمنحنى الفراغ وكيفية حساب طول القوس لمنحنى منتظم – التمثيل البارامتري – المستوى اللاصق والمقوم والعمودي – المتجهات المماسية والعمودية– الانحناء والالتواء –علاقات فرينت</w:t>
            </w: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_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ريت التفاضلية – التمثيل القانوني لمنحنيات الفراغ – المميز الكروي – دائرة وكرة الانحناء وبعض خواصهم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EF1A3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بعض المنحنيات الخاصة</w:t>
            </w:r>
            <w:r w:rsidRPr="00EF1A3F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منحنى الحلزوني والمنحنى الناشر والمنحنى المنتشر ومنحنيات برتران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EF1A3F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دراسة الهندسة الداخلية والخارجية للسطوح من الفضاء الثلاثي</w:t>
            </w:r>
            <w:r w:rsidRPr="00EF1A3F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سطوح المنتظمة – المنحنيات البارامترية – المستوى المماس والعمودي للسطح المنتظم – الصيغة المترية الأساسية الأولى – الصيغة المترية الأساسية الثانية – حساب الزاوية والمساحات على السطح – المقطع العمودي للسطح والانحناء العمودي– حساب الانحناء العمودي والانحناء الجيوديسي والانحناءات الأساسية والانحناء الجاوسي والمتوسط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807"/>
        <w:gridCol w:w="4352"/>
      </w:tblGrid>
      <w:tr w:rsidR="003D2FFF" w:rsidRPr="003B4054" w:rsidTr="003858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07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- التعرف على مفهوم المنحنى والقدرة على تعيين طول القوس المنحنى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2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07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- اكتساب المهارة الرياضية فى التفريق بين المماس والعمود الأساسىوثنائى التعامد وتعريف الطالب بمفهوم الانحناء والالتواء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2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07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- قدرة الطالب على التعرف على المستويات الثلاث (العمودى واللاصق والمقوم) وكيفية الاستفادة فى تعيين معادلتهم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2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07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- فهم واستيعاب الطالب لصيغ فرينت</w:t>
            </w: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_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ريت التفاضلية ومعرفة قدرتها على تطبيقها على بعض المنحنيات الخاصة مثل المنحنى الحلزونى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2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07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- تعرف الطالب على بعض المنحنيات المشهورة المصاحبة لمنحنى فراغ معلوم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2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07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6- فهم واستيعاب مفهوم المحل الهندسى لمراكز دائرة الانحناء وكرة الانحناء وتمكنها من التفريق بين خصائصهم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2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07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7- تطوير قدرة الطالب بالتعامل مع مفهوم آخر وهو السطح وتعرف الطالب على الصيغة الأساسية الأولى والصيغة الأساسية الثانية وأهميتهم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2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07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- إلمام الطالب بمفهوم الانحناء العمودي والانحناء الجاوسي والمتوسط وخطوط الانحناء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2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42"/>
        <w:gridCol w:w="5128"/>
        <w:gridCol w:w="4448"/>
      </w:tblGrid>
      <w:tr w:rsidR="003D2FFF" w:rsidRPr="003B4054" w:rsidTr="0038587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عرف على مفهوم المنحنى والقدرة على تعيين طول القوس المنحنى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4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كتساب المهارة الرياضية فى التفريق بين المماس والعمود الأساسىوثنائى التعامد وتعريف الطالب بمفهوم الانحناء والالتواء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4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قدرة الطالب على التعرف على المستويات الثلاث (العمودى واللاصق والمقوم) وكيفية الاستفادة فى تعيين معادلتهم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4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واستيعاب الطالب لصيغ فرينت</w:t>
            </w: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_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ريت التفاضلية ومعرفة قدرتها على تطبيقها على بعض المنحنيات الخاصة مثل المنحنى الحلزونى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4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عرف الطالب على بعض المنحنيات المشهورة المصاحبة لمنحنى فراغ معلوم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4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واستيعاب مفهوم المحل الهندسى لمراكز دائرة الانحناء وكرة الانحناء وتمكنها من التفريق بين خصائصهم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4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7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طوير قدرة الطالب بالتعامل مع مفهوم آخر وهو السطح وتعرف الطالب على الصيغة الأساسية الأولى والصيغة الأساسية الثانية وأهميتهما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4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385877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8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128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لمام الطالب بمفهوم الانحناء العمودي والانحناء الجاوسي والمتوسط وخطوط الانحناء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48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263998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16"/>
          <w:szCs w:val="16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86"/>
        <w:gridCol w:w="5084"/>
        <w:gridCol w:w="4476"/>
      </w:tblGrid>
      <w:tr w:rsidR="003D2FFF" w:rsidRPr="003B4054" w:rsidTr="00882CD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8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عريف الطالب لمفهوم المنحنى وكيفية إيجاد طول قوس من منحنى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7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8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راسة المتجهات المماس والعمود الأساسىوثنائى التعامد وتعريف مفهوم الانحناء والالتواء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7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8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طبيق تعريفات المستويات الثلاث (العمودى واللاصق والمقوم) لإيجاد معادلتهم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7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8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مكن الطالب من استخدام صيغ سيريه_فرينيه التفاضلية فى دراسة خصائص بعض المنحنيات المشهورة مثل المنحنى الحلزونى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7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8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مييز بين خصائص المحل الهندسى لمراكز دائرة الانحناء وكرة الانحناء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7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8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الطالب لمفهوم السطح والتمييز بين هذا المفهوم ومفهوم المنحنى وإلمام الطالب بتعريفات الصيغة الأساسية الأولى (الصيغة المترية) والصيغة الأساسية الثان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7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7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08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مييز بين مفاهيم الانحناء العمودي والانحناء الجاوسي والمتوسط وتطبيق صيغة المعادلة التفاضلية لخطوط الانحناء وحساب عنصر المساحة على السطح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7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lastRenderedPageBreak/>
        <w:t>محتوى المقرر:</w:t>
      </w:r>
    </w:p>
    <w:tbl>
      <w:tblPr>
        <w:tblStyle w:val="-11"/>
        <w:bidiVisual/>
        <w:tblW w:w="10158" w:type="dxa"/>
        <w:tblLook w:val="0000" w:firstRow="0" w:lastRow="0" w:firstColumn="0" w:lastColumn="0" w:noHBand="0" w:noVBand="0"/>
      </w:tblPr>
      <w:tblGrid>
        <w:gridCol w:w="7082"/>
        <w:gridCol w:w="1559"/>
        <w:gridCol w:w="1517"/>
      </w:tblGrid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82" w:type="dxa"/>
          </w:tcPr>
          <w:p w:rsidR="003D2FFF" w:rsidRPr="00662185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66218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662185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662185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559" w:type="dxa"/>
          </w:tcPr>
          <w:p w:rsidR="003D2FFF" w:rsidRPr="00662185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66218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662185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662185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17" w:type="dxa"/>
          </w:tcPr>
          <w:p w:rsidR="003D2FFF" w:rsidRPr="00662185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66218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662185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662185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8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جزء الأول</w:t>
            </w:r>
            <w:r w:rsidRPr="00D022EE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دراسة الهندسة الذاتية (الداخلية) لمنحنيات الفراغ</w:t>
            </w:r>
            <w:r w:rsidRPr="00D022EE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</w:p>
          <w:p w:rsidR="003D2FFF" w:rsidRPr="003B4054" w:rsidRDefault="003D2FFF" w:rsidP="00BB477D">
            <w:pPr>
              <w:ind w:firstLine="397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باب الأول</w:t>
            </w:r>
            <w:r w:rsidRPr="00D022EE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منحنيات فى الفراغ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59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1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5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82" w:type="dxa"/>
          </w:tcPr>
          <w:p w:rsidR="003D2FFF" w:rsidRPr="003B4054" w:rsidRDefault="003D2FFF" w:rsidP="00BB477D">
            <w:pPr>
              <w:ind w:firstLine="397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باب الثاني</w:t>
            </w:r>
            <w:r w:rsidRPr="00D022EE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بعض المنحنيات الخاص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59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1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5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8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جزء الثانى</w:t>
            </w:r>
            <w:r w:rsidRPr="00D022EE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 xml:space="preserve"> دراسة الهندسة الداخلية والخارجية للسطوح من الفضاء الثلاثي</w:t>
            </w:r>
            <w:r w:rsidRPr="00D022EE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</w:p>
          <w:p w:rsidR="003D2FFF" w:rsidRPr="003B4054" w:rsidRDefault="003D2FFF" w:rsidP="00BB477D">
            <w:pPr>
              <w:ind w:firstLine="397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باب الثالث</w:t>
            </w:r>
            <w:r w:rsidRPr="00D022EE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سطح المنتظم فى الفراغ الثلاثى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559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1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5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7082" w:type="dxa"/>
          </w:tcPr>
          <w:p w:rsidR="003D2FFF" w:rsidRPr="00D022EE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559" w:type="dxa"/>
          </w:tcPr>
          <w:p w:rsidR="003D2FFF" w:rsidRPr="00D022EE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17" w:type="dxa"/>
          </w:tcPr>
          <w:p w:rsidR="003D2FFF" w:rsidRPr="00D022EE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75</w:t>
            </w:r>
          </w:p>
        </w:tc>
      </w:tr>
    </w:tbl>
    <w:p w:rsidR="003D2FFF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94"/>
        <w:gridCol w:w="7743"/>
      </w:tblGrid>
      <w:tr w:rsidR="003D2FFF" w:rsidRPr="003B4054" w:rsidTr="00882CD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4" w:type="dxa"/>
          </w:tcPr>
          <w:p w:rsidR="003D2FFF" w:rsidRPr="00DC789A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DC789A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DC789A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DC789A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3" w:type="dxa"/>
          </w:tcPr>
          <w:p w:rsidR="003D2FFF" w:rsidRPr="00D022EE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D022E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هندسة التفاضلية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4" w:type="dxa"/>
          </w:tcPr>
          <w:p w:rsidR="003D2FFF" w:rsidRPr="00DC789A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DC789A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DC789A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DC789A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أ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نصار حسن السلمي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4" w:type="dxa"/>
          </w:tcPr>
          <w:p w:rsidR="003D2FFF" w:rsidRPr="00DC789A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DC789A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DC789A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DC789A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كتبة الرشد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4" w:type="dxa"/>
          </w:tcPr>
          <w:p w:rsidR="003D2FFF" w:rsidRPr="00DC789A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DC789A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DC789A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DC789A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29هـ/2008م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4" w:type="dxa"/>
          </w:tcPr>
          <w:p w:rsidR="003D2FFF" w:rsidRPr="00DC789A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DC789A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DC789A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DC789A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3" w:type="dxa"/>
          </w:tcPr>
          <w:p w:rsidR="003D2FFF" w:rsidRPr="00D022EE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Introduction to Differential Geometry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4" w:type="dxa"/>
          </w:tcPr>
          <w:p w:rsidR="003D2FFF" w:rsidRPr="00DC789A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DC789A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DC789A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DC789A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3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Willmore T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 xml:space="preserve"> J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4" w:type="dxa"/>
          </w:tcPr>
          <w:p w:rsidR="003D2FFF" w:rsidRPr="00DC789A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DC789A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DC789A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DC789A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3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Oxford</w:t>
            </w:r>
          </w:p>
        </w:tc>
      </w:tr>
      <w:tr w:rsidR="003D2FFF" w:rsidRPr="003B4054" w:rsidTr="00882CD5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4" w:type="dxa"/>
          </w:tcPr>
          <w:p w:rsidR="003D2FFF" w:rsidRPr="00DC789A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DC789A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DC789A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DC789A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3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1959</w:t>
            </w:r>
          </w:p>
        </w:tc>
      </w:tr>
    </w:tbl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C6AEC" w:rsidRDefault="003C6AEC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C6AEC" w:rsidRDefault="003C6AEC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64"/>
        <w:gridCol w:w="3412"/>
        <w:gridCol w:w="4322"/>
      </w:tblGrid>
      <w:tr w:rsidR="003D2FFF" w:rsidRPr="003B4054" w:rsidTr="007B33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4" w:type="dxa"/>
            <w:gridSpan w:val="2"/>
            <w:shd w:val="clear" w:color="auto" w:fill="FDE9D9" w:themeFill="accent6" w:themeFillTint="33"/>
          </w:tcPr>
          <w:p w:rsidR="003D2FFF" w:rsidRPr="00D022EE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D022E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قدمة في التحليل الدالي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4" w:type="dxa"/>
            <w:gridSpan w:val="2"/>
          </w:tcPr>
          <w:p w:rsidR="003D2FFF" w:rsidRPr="00D022EE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484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4" w:type="dxa"/>
            <w:gridSpan w:val="2"/>
          </w:tcPr>
          <w:p w:rsidR="003D2FFF" w:rsidRPr="00D022EE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D022E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71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4" w:type="dxa"/>
            <w:gridSpan w:val="2"/>
          </w:tcPr>
          <w:p w:rsidR="003D2FFF" w:rsidRPr="00D022EE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D022E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ثامن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34" w:type="dxa"/>
            <w:gridSpan w:val="2"/>
          </w:tcPr>
          <w:p w:rsidR="003D2FFF" w:rsidRPr="00D022EE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3 ( 2 نظري + 2 تمارين )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76" w:type="dxa"/>
            <w:gridSpan w:val="2"/>
          </w:tcPr>
          <w:p w:rsidR="003D2FFF" w:rsidRPr="00D022EE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Introduction to Functional Analysis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22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76" w:type="dxa"/>
            <w:gridSpan w:val="2"/>
          </w:tcPr>
          <w:p w:rsidR="003D2FFF" w:rsidRPr="00D022EE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484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22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76" w:type="dxa"/>
            <w:gridSpan w:val="2"/>
          </w:tcPr>
          <w:p w:rsidR="003D2FFF" w:rsidRPr="00D022EE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D022E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37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22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76" w:type="dxa"/>
            <w:gridSpan w:val="2"/>
          </w:tcPr>
          <w:p w:rsidR="003D2FFF" w:rsidRPr="00D022EE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Eighth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22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882CD5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76" w:type="dxa"/>
            <w:gridSpan w:val="2"/>
          </w:tcPr>
          <w:p w:rsidR="003D2FFF" w:rsidRPr="00D022EE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3 ( 2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22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(l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lastRenderedPageBreak/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810"/>
        <w:gridCol w:w="4355"/>
      </w:tblGrid>
      <w:tr w:rsidR="003D2FFF" w:rsidRPr="003B4054" w:rsidTr="00882CD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1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D022E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فضاء المترى</w:t>
            </w:r>
            <w:r w:rsidRPr="00D022EE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فضاء المتري التام – الفضاءات القابلة للانفصال– الفضاء المعياري (تعريف وخواص أساسية – التقارب والتمام – المؤثرات الخطية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D022E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فضاء بناخ</w:t>
            </w:r>
            <w:r w:rsidRPr="00D022EE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نظرية هان بناخ – التقارب الضعيف – جبريات بناخ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D022E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فضاء هلبرت</w:t>
            </w:r>
            <w:r w:rsidRPr="00D022EE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فضاء الضرب الداخلي و فضاء هلبرت – المجموعات المتعامدة– الفضاء المرافق على فراغ هلبرت– المؤثرات الخطية على فضاء هلبر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D022E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دراسة بعض الأمثلة علي</w:t>
            </w:r>
            <w:r w:rsidRPr="00D022EE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فضاءات هلبرت وفضاءات بناخ – فضاءات </w:t>
            </w:r>
            <w:r w:rsidRPr="003B4054">
              <w:rPr>
                <w:rFonts w:ascii="Traditional Arabic" w:eastAsiaTheme="minorEastAsia" w:hAnsi="Traditional Arabic" w:cs="Traditional Arabic"/>
                <w:b w:val="0"/>
                <w:bCs w:val="0"/>
                <w:sz w:val="28"/>
                <w:szCs w:val="28"/>
              </w:rPr>
              <w:object w:dxaOrig="279" w:dyaOrig="279">
                <v:shape id="_x0000_i1040" type="#_x0000_t75" style="width:15pt;height:15pt" o:ole="">
                  <v:imagedata r:id="rId75" o:title=""/>
                </v:shape>
                <o:OLEObject Type="Embed" ProgID="Equation.DSMT4" ShapeID="_x0000_i1040" DrawAspect="Content" ObjectID="_1568366388" r:id="rId76"/>
              </w:objec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النظريات الرئيسية والمتراجحات الأساس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61"/>
        <w:gridCol w:w="5259"/>
        <w:gridCol w:w="4365"/>
      </w:tblGrid>
      <w:tr w:rsidR="003D2FFF" w:rsidRPr="003B4054" w:rsidTr="00882CD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5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راسة الفضاء المتري وأهم المفاهيم الأساسية المتعلقة به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5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راسة فضاء بناخ وأهم المفاهيم الأساسية المتعلقة به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5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عرف على فضاء هلبرت والمفاهيم المتعلقة به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5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دريب الطالب على العديد من الأمثلة على فضاءات هلبرت وفضاءات بناخ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spacing w:before="12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5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تعريف الطالب بفضاءات </w:t>
            </w:r>
            <w:r w:rsidRPr="00D022EE">
              <w:rPr>
                <w:rFonts w:ascii="Traditional Arabic" w:eastAsiaTheme="minorEastAsia" w:hAnsi="Traditional Arabic" w:cs="Traditional Arabic"/>
                <w:b w:val="0"/>
                <w:bCs w:val="0"/>
                <w:position w:val="-4"/>
                <w:sz w:val="28"/>
                <w:szCs w:val="28"/>
              </w:rPr>
              <w:object w:dxaOrig="320" w:dyaOrig="360">
                <v:shape id="_x0000_i1041" type="#_x0000_t75" style="width:15.75pt;height:18.75pt" o:ole="">
                  <v:imagedata r:id="rId77" o:title=""/>
                </v:shape>
                <o:OLEObject Type="Embed" ProgID="Equation.3" ShapeID="_x0000_i1041" DrawAspect="Content" ObjectID="_1568366389" r:id="rId78"/>
              </w:objec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النظريات الرئيسية والمتراجحات الأساس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64"/>
        <w:gridCol w:w="5291"/>
        <w:gridCol w:w="4400"/>
      </w:tblGrid>
      <w:tr w:rsidR="003D2FFF" w:rsidRPr="003B4054" w:rsidTr="00882CD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مييز بين أنواع الفضاءات المختلفة</w:t>
            </w:r>
            <w:r w:rsidRPr="00D022EE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جبريات بناخ</w:t>
            </w:r>
            <w:r w:rsidRPr="00D022EE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مفهوم نظرية هان بناخ</w:t>
            </w:r>
            <w:r w:rsidRPr="00D022EE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تيعاب مفهوم فضاء هلبرت والفضاء المرافق له</w:t>
            </w:r>
            <w:r w:rsidRPr="00D022EE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دريب على الطالب على عدد من الأمثلة للفضاءات المختلفة</w:t>
            </w:r>
            <w:r w:rsidRPr="00D022EE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4" w:type="dxa"/>
          </w:tcPr>
          <w:p w:rsidR="003D2FFF" w:rsidRPr="003B4054" w:rsidRDefault="003D2FFF" w:rsidP="00BB477D">
            <w:pPr>
              <w:spacing w:before="120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9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تعريف الطالب بفضاءات </w:t>
            </w:r>
            <w:r w:rsidRPr="00D022EE">
              <w:rPr>
                <w:rFonts w:ascii="Traditional Arabic" w:eastAsiaTheme="minorEastAsia" w:hAnsi="Traditional Arabic" w:cs="Traditional Arabic"/>
                <w:b w:val="0"/>
                <w:bCs w:val="0"/>
                <w:position w:val="-4"/>
                <w:sz w:val="28"/>
                <w:szCs w:val="28"/>
              </w:rPr>
              <w:object w:dxaOrig="320" w:dyaOrig="360">
                <v:shape id="_x0000_i1042" type="#_x0000_t75" style="width:15.75pt;height:18.75pt" o:ole="">
                  <v:imagedata r:id="rId77" o:title=""/>
                </v:shape>
                <o:OLEObject Type="Embed" ProgID="Equation.3" ShapeID="_x0000_i1042" DrawAspect="Content" ObjectID="_1568366390" r:id="rId79"/>
              </w:objec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النظريات والمتراجحات الأساسية</w:t>
            </w:r>
            <w:r w:rsidRPr="00D022EE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400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229" w:type="dxa"/>
        <w:tblLook w:val="0000" w:firstRow="0" w:lastRow="0" w:firstColumn="0" w:lastColumn="0" w:noHBand="0" w:noVBand="0"/>
      </w:tblPr>
      <w:tblGrid>
        <w:gridCol w:w="6976"/>
        <w:gridCol w:w="1701"/>
        <w:gridCol w:w="1552"/>
      </w:tblGrid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76" w:type="dxa"/>
          </w:tcPr>
          <w:p w:rsidR="003D2FFF" w:rsidRPr="00D022EE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D022EE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701" w:type="dxa"/>
          </w:tcPr>
          <w:p w:rsidR="003D2FFF" w:rsidRPr="00D022EE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D022EE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2" w:type="dxa"/>
          </w:tcPr>
          <w:p w:rsidR="003D2FFF" w:rsidRPr="00D022EE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D022EE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7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lastRenderedPageBreak/>
              <w:t>الفضاء المتري</w:t>
            </w:r>
            <w:r w:rsidRPr="00D022EE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فضاء المتري التام – الفضاءات القابلة للانفصال – الفضاء المعياري (تعريف وخواص أساسية – التقارب والتمام – المؤثرات الخطية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6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7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فضاء بناخ</w:t>
            </w:r>
            <w:r w:rsidRPr="00D022EE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نظرية هان بناخ – التقارب الضعيف – جبريات بناخ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7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فضاء هلبرت</w:t>
            </w:r>
            <w:r w:rsidRPr="00D022EE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فضاء الضرب الداخلي و فضاء هلبرت – المجموعات المتعامدة – الفضاء المرافق على فراغ هلبرت – المؤثرات الخطية على فضاء هلبر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6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7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دراسة بعض الأمثلة على</w:t>
            </w:r>
            <w:r w:rsidRPr="00D022EE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ضاءات هلبرت وفضاءات بناخ – فضاءات</w:t>
            </w:r>
            <w:r w:rsidRPr="00D022EE">
              <w:rPr>
                <w:rFonts w:ascii="Traditional Arabic" w:hAnsi="Traditional Arabic" w:cs="Traditional Arabic"/>
                <w:position w:val="-4"/>
                <w:sz w:val="28"/>
                <w:szCs w:val="28"/>
              </w:rPr>
              <w:object w:dxaOrig="320" w:dyaOrig="360">
                <v:shape id="_x0000_i1043" type="#_x0000_t75" style="width:15.75pt;height:18.75pt" o:ole="">
                  <v:imagedata r:id="rId80" o:title=""/>
                </v:shape>
                <o:OLEObject Type="Embed" ProgID="Equation.3" ShapeID="_x0000_i1043" DrawAspect="Content" ObjectID="_1568366391" r:id="rId81"/>
              </w:objec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والنظريات الرئيسية والمتراجحات الأساس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2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76" w:type="dxa"/>
          </w:tcPr>
          <w:p w:rsidR="003D2FFF" w:rsidRPr="00D022EE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701" w:type="dxa"/>
          </w:tcPr>
          <w:p w:rsidR="003D2FFF" w:rsidRPr="00D022EE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52" w:type="dxa"/>
          </w:tcPr>
          <w:p w:rsidR="003D2FFF" w:rsidRPr="00D022EE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D022EE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60</w:t>
            </w:r>
          </w:p>
        </w:tc>
      </w:tr>
    </w:tbl>
    <w:p w:rsidR="003D2FFF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97"/>
        <w:gridCol w:w="7746"/>
      </w:tblGrid>
      <w:tr w:rsidR="003D2FFF" w:rsidRPr="003B4054" w:rsidTr="00882CD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D022EE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D022E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سلسلة التحليل الدالي - الإصدار الأول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دوى محمد خميس الغامدي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طابع الصفا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30هـ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D022EE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D022E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Elements of Functional Analysis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I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 xml:space="preserve"> J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 xml:space="preserve"> Maddox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ambridge University Press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1970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2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D022EE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D022EE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Functional Analysis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W</w:t>
            </w:r>
            <w:r w:rsidRPr="003B4054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udin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ATA McGraw-Hill Pup</w:t>
            </w:r>
            <w:r w:rsidRPr="003B4054">
              <w:rPr>
                <w:rFonts w:ascii="Traditional Arabic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 xml:space="preserve"> Company LTD, New Delhi</w:t>
            </w:r>
          </w:p>
        </w:tc>
      </w:tr>
      <w:tr w:rsidR="003D2FFF" w:rsidRPr="003B4054" w:rsidTr="00882CD5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97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lastRenderedPageBreak/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46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lastRenderedPageBreak/>
              <w:t>1973</w:t>
            </w:r>
          </w:p>
        </w:tc>
      </w:tr>
    </w:tbl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C6AEC" w:rsidRDefault="003C6AEC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C6AEC" w:rsidRDefault="003C6AEC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C6AEC" w:rsidRDefault="003C6AEC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C6AEC" w:rsidRDefault="003C6AEC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C6AEC" w:rsidRDefault="003C6AEC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نموذج ( 5 )</w:t>
      </w:r>
    </w:p>
    <w:p w:rsidR="003D2FFF" w:rsidRPr="003B4054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مختصر توصيف المقرر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61"/>
        <w:gridCol w:w="3435"/>
        <w:gridCol w:w="4395"/>
      </w:tblGrid>
      <w:tr w:rsidR="003D2FFF" w:rsidRPr="003B4054" w:rsidTr="007B33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30" w:type="dxa"/>
            <w:gridSpan w:val="2"/>
            <w:shd w:val="clear" w:color="auto" w:fill="FDE9D9" w:themeFill="accent6" w:themeFillTint="33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قدمة في الاستدلال الإحصائي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30" w:type="dxa"/>
            <w:gridSpan w:val="2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TAT 403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30" w:type="dxa"/>
            <w:gridSpan w:val="2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TAT 202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30" w:type="dxa"/>
            <w:gridSpan w:val="2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ثامن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830" w:type="dxa"/>
            <w:gridSpan w:val="2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3 ( 2 نظري + 2 تمارين )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96" w:type="dxa"/>
            <w:gridSpan w:val="2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Introduction to Statistical Inferenc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96" w:type="dxa"/>
            <w:gridSpan w:val="2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TAT 403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96" w:type="dxa"/>
            <w:gridSpan w:val="2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STAT 202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96" w:type="dxa"/>
            <w:gridSpan w:val="2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Eighth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882CD5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96" w:type="dxa"/>
            <w:gridSpan w:val="2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3 ( 2 + 2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95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 xml:space="preserve"> (L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lastRenderedPageBreak/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844"/>
        <w:gridCol w:w="4377"/>
      </w:tblGrid>
      <w:tr w:rsidR="003D2FFF" w:rsidRPr="003B4054" w:rsidTr="00882CD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8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عينات العشوائية وتشمل</w:t>
            </w:r>
            <w:r w:rsidRPr="00C73C95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فضاء المعالم وفضاء المعاينة– متوسط وتباين عينة وتوزيع متوسط عينة مأخوذة من مجتمع طبــيعي – قانون الأعداد الكبيرة من منظور إحصائي – نظرية النهاية المركزية والتقريب الطبيعي لتوزيع ذي الحدين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وزيعات دوال في متغيرات عشوائ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عينات العشوائية</w:t>
            </w:r>
            <w:r w:rsidRPr="00C73C95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وزيع متوسط العينة – قانون الأعداد الكبيرة – نظرية النهاية المركز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بادئ أساسية في التقدير تشمل</w:t>
            </w:r>
            <w:r w:rsidRPr="00C73C95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مقدرات غير المنحازة– أنواع التقدير (نقطي, التقدير بفترة) – دقة تقدير نقطي (متوسط مربعات الخطأ لمقدر وتباين مقدر) – الاتساق – الكفاية – فعالية تقدير – معلومات فيشر – متباينة كــرامر – راو واستخدامها للحصول على مقدر غير منحاز ذي تباين أصغري بانـتظام – طريقة العزوم للحصول على تقدير – طريقة الإمكانية العظمى وعرض لخواص مقدر الإمكانية العظمى – طريقة المربعات الصغرى – طريقة بايز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فترات الثقة وتغطي</w:t>
            </w:r>
            <w:r w:rsidRPr="00C73C95">
              <w:rPr>
                <w:rFonts w:ascii="Traditional Arabic" w:eastAsia="Times New Roman" w:hAnsi="Traditional Arabic" w:cs="Traditional Arabic"/>
                <w:b w:val="0"/>
                <w:bCs w:val="0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كمية المحورية واستخدامها لإيجاد فترات ثقة – فترة ثقة لمتوسط – الفرق بين متوسطين – تباين – نسبة تباينين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ختبارات الفروض وتغط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ختبار فرضيات حول متوسط مجتمع واحد – حول الفرق بين متوسطي مجتمعين مستقلين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7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61"/>
        <w:gridCol w:w="5249"/>
        <w:gridCol w:w="4356"/>
      </w:tblGrid>
      <w:tr w:rsidR="003D2FFF" w:rsidRPr="003B4054" w:rsidTr="00882CD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عرف على المفاهيم الأساسية في الاستدلال الإحصائ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إلمام بالمعلومات الأساسية التي تتيح الانتقال من مرحلة الوصف على مرحلة اتخاذ القرا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فهم الجيد والقراء والتطبيق لبعض الأساليب الإحصائية في عدة مجال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درة على توظيف نظرية التقدير في التطبيقات العملية المختلف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نمية القدرة على استخدام بعض البرامج الرياضية المستخدمة في هذا المجال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56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43"/>
        <w:gridCol w:w="5244"/>
        <w:gridCol w:w="4332"/>
      </w:tblGrid>
      <w:tr w:rsidR="003D2FFF" w:rsidRPr="003B4054" w:rsidTr="00882CD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3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تعامل مع حزم قواعد البيانات والتحليل الإحصائي وتطبيقها على مسائل الحياة</w:t>
            </w:r>
            <w:r w:rsidRPr="00C73C95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3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حليل البيانات للبيانات المعطاة</w:t>
            </w:r>
            <w:r w:rsidRPr="00C73C95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3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إيجاد فترات الثقة واختبار الفرضيات</w:t>
            </w:r>
            <w:r w:rsidRPr="00C73C95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3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قدير معالم المجتمع طبقاً للعينات موضع الدراسة</w:t>
            </w:r>
            <w:r w:rsidRPr="00C73C95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3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فهم أسس تحليل التباين في اتجاه واتجاهين</w:t>
            </w:r>
            <w:r w:rsidRPr="00C73C95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43" w:type="dxa"/>
          </w:tcPr>
          <w:p w:rsidR="003D2FFF" w:rsidRPr="003B4054" w:rsidRDefault="003D2FFF" w:rsidP="00BB477D">
            <w:pPr>
              <w:ind w:firstLine="84"/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4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تطبيق استخدام بض البرامج الرياضية في بعض أجزاء المقرر كبرنامج 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SPSS, EXCEL</w:t>
            </w:r>
            <w:r w:rsidRPr="00C73C95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3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084" w:type="dxa"/>
        <w:tblLook w:val="0000" w:firstRow="0" w:lastRow="0" w:firstColumn="0" w:lastColumn="0" w:noHBand="0" w:noVBand="0"/>
      </w:tblPr>
      <w:tblGrid>
        <w:gridCol w:w="6903"/>
        <w:gridCol w:w="1701"/>
        <w:gridCol w:w="1480"/>
      </w:tblGrid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3" w:type="dxa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Subjects)</w:t>
            </w:r>
          </w:p>
        </w:tc>
        <w:tc>
          <w:tcPr>
            <w:tcW w:w="1701" w:type="dxa"/>
          </w:tcPr>
          <w:p w:rsidR="003D2FFF" w:rsidRPr="00C73C95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عدد الأسابيع</w:t>
            </w:r>
          </w:p>
          <w:p w:rsidR="003D2FFF" w:rsidRPr="00C73C95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80" w:type="dxa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ساعات التدريس</w:t>
            </w:r>
          </w:p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t>(Hours)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عينات العشوائية وتشمل</w:t>
            </w:r>
            <w:r w:rsidRPr="00C73C95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فضاء المعالم وفضاء المعاينة – متوسط وتباين عينة وتوزيع متوسط عينة مأخوذة من مجتمع طبــيعي – قانون الأعداد الكبيرة من منظور إحصائي – نظرية النهاية المركزية والتقريب الطبيعي لتوزيع ذي الحدين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8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3" w:type="dxa"/>
          </w:tcPr>
          <w:p w:rsidR="003D2FFF" w:rsidRPr="00C73C95" w:rsidRDefault="003D2FFF" w:rsidP="00BB477D">
            <w:pPr>
              <w:jc w:val="lowKashida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توزيعات دوال في متغيرات عشوائية</w:t>
            </w:r>
            <w:r w:rsidRPr="00C73C95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8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عينات العشوائية</w:t>
            </w:r>
            <w:r w:rsidRPr="00C73C95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توزيع متوسط العينة – قانون الأعداد الكبيرة- نظرية النهاية المركز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8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مبادئ أساسية في التقدير تشمل</w:t>
            </w:r>
            <w:r w:rsidRPr="00C73C95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لمقدرات غير المنحازة – أنواع التقدير (نقطي, التقدير بفترة) – دقة تقدير نقطي (متوسط مربعات الخطأ لمقدر وتباين مقدر) – الاتساق – الكفاية– فعالية تقدير – معلومات فيشر – متباينة كــرامر – راو واستخدامها للحصول على مقدر غير منحاز ذي تباين أصغري بانـتظام – طريقة العزوم للحصول على تقدير – طريقة الإمكانية العظمى وعرض لخواص مقدر الإمكانية العظمى –طريقة المربعات الصغرى – طريقة بايز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8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0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فترات الثقة وتغطي</w:t>
            </w:r>
            <w:r w:rsidRPr="00C73C95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كمية المحورية واستخدامها لإيجاد فترات ثقة – فترة ثقة لمتوسط – الفرق بين متوسطين– تباين – نسبة تباينين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8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665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ختبارات الفروض وتغطي</w:t>
            </w:r>
            <w:r w:rsidRPr="00C73C95">
              <w:rPr>
                <w:rFonts w:ascii="Traditional Arabic" w:eastAsia="Times New Roman" w:hAnsi="Traditional Arabic" w:cs="Traditional Arabic"/>
                <w:b/>
                <w:bCs/>
                <w:color w:val="000000"/>
                <w:sz w:val="28"/>
                <w:szCs w:val="28"/>
                <w:rtl/>
              </w:rPr>
              <w:t>: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اختبار فرضيات حول متوسط مجتمع واحد – حول الفرق بين متوسطي مجتمعين مستقلين </w:t>
            </w:r>
          </w:p>
        </w:tc>
        <w:tc>
          <w:tcPr>
            <w:tcW w:w="1701" w:type="dxa"/>
          </w:tcPr>
          <w:p w:rsidR="003D2FFF" w:rsidRPr="003B4054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80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8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<w:trHeight w:val="30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03" w:type="dxa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المجموع</w:t>
            </w:r>
          </w:p>
        </w:tc>
        <w:tc>
          <w:tcPr>
            <w:tcW w:w="1701" w:type="dxa"/>
          </w:tcPr>
          <w:p w:rsidR="003D2FFF" w:rsidRPr="00C73C95" w:rsidRDefault="003D2FFF" w:rsidP="00BB477D">
            <w:pPr>
              <w:jc w:val="center"/>
              <w:cnfStyle w:val="000000010000" w:firstRow="0" w:lastRow="0" w:firstColumn="0" w:lastColumn="0" w:oddVBand="0" w:evenVBand="0" w:oddHBand="0" w:evenHBand="1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1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480" w:type="dxa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60</w:t>
            </w:r>
          </w:p>
        </w:tc>
      </w:tr>
    </w:tbl>
    <w:p w:rsidR="003D2FFF" w:rsidRPr="00C73C95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bCs/>
          <w:sz w:val="24"/>
          <w:szCs w:val="24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43"/>
        <w:gridCol w:w="7693"/>
      </w:tblGrid>
      <w:tr w:rsidR="003D2FFF" w:rsidRPr="003B4054" w:rsidTr="00882CD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أساسيات طرق التحليل الإحصائي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عدنان ماجد بري , محمود هندي , الحسيني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طبوعات جامعة الملك سعود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998م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اسم المرجع (1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1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قدمة في الطرق الإحصائية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جلال الصياد و محمد حبيب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دار عكاظ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410هـ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رجع (2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Reference (2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C73C95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Introduction to Statistical Inference</w:t>
            </w:r>
          </w:p>
        </w:tc>
      </w:tr>
      <w:tr w:rsidR="003D2FFF" w:rsidRPr="00204385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3" w:type="dxa"/>
          </w:tcPr>
          <w:p w:rsidR="003D2FFF" w:rsidRPr="00204385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204385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</w:t>
            </w:r>
          </w:p>
          <w:p w:rsidR="003D2FFF" w:rsidRPr="00204385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204385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C73C95" w:rsidRDefault="00341420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hyperlink r:id="rId82" w:history="1">
              <w:r w:rsidR="003D2FFF" w:rsidRPr="00C73C95">
                <w:rPr>
                  <w:rStyle w:val="Hyperlink"/>
                  <w:rFonts w:ascii="Traditional Arabic" w:hAnsi="Traditional Arabic" w:cs="Traditional Arabic"/>
                  <w:sz w:val="28"/>
                  <w:szCs w:val="28"/>
                </w:rPr>
                <w:t>E</w:t>
              </w:r>
              <w:r w:rsidR="003D2FFF" w:rsidRPr="00C73C95">
                <w:rPr>
                  <w:rStyle w:val="Hyperlink"/>
                  <w:rFonts w:ascii="Traditional Arabic" w:eastAsia="Times New Roman" w:hAnsi="Traditional Arabic" w:cs="Traditional Arabic"/>
                  <w:sz w:val="28"/>
                  <w:szCs w:val="28"/>
                </w:rPr>
                <w:t>.</w:t>
              </w:r>
              <w:r w:rsidR="003D2FFF" w:rsidRPr="00C73C95">
                <w:rPr>
                  <w:rStyle w:val="Hyperlink"/>
                  <w:rFonts w:ascii="Traditional Arabic" w:hAnsi="Traditional Arabic" w:cs="Traditional Arabic"/>
                  <w:sz w:val="28"/>
                  <w:szCs w:val="28"/>
                </w:rPr>
                <w:t xml:space="preserve"> S</w:t>
              </w:r>
              <w:r w:rsidR="003D2FFF" w:rsidRPr="00C73C95">
                <w:rPr>
                  <w:rStyle w:val="Hyperlink"/>
                  <w:rFonts w:ascii="Traditional Arabic" w:eastAsia="Times New Roman" w:hAnsi="Traditional Arabic" w:cs="Traditional Arabic"/>
                  <w:sz w:val="28"/>
                  <w:szCs w:val="28"/>
                </w:rPr>
                <w:t>.</w:t>
              </w:r>
              <w:r w:rsidR="003D2FFF" w:rsidRPr="00C73C95">
                <w:rPr>
                  <w:rStyle w:val="Hyperlink"/>
                  <w:rFonts w:ascii="Traditional Arabic" w:hAnsi="Traditional Arabic" w:cs="Traditional Arabic"/>
                  <w:sz w:val="28"/>
                  <w:szCs w:val="28"/>
                </w:rPr>
                <w:t xml:space="preserve"> Keeping</w:t>
              </w:r>
            </w:hyperlink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</w:rPr>
              <w:t>.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 xml:space="preserve"> Van Nostrand Company</w:t>
            </w:r>
          </w:p>
        </w:tc>
      </w:tr>
      <w:tr w:rsidR="003D2FFF" w:rsidRPr="003B4054" w:rsidTr="00882CD5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4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693" w:type="dxa"/>
          </w:tcPr>
          <w:p w:rsidR="003D2FFF" w:rsidRPr="003B4054" w:rsidRDefault="003D2FFF" w:rsidP="00BB477D">
            <w:pPr>
              <w:bidi w:val="0"/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1995</w:t>
            </w:r>
          </w:p>
        </w:tc>
      </w:tr>
    </w:tbl>
    <w:p w:rsidR="003D2FFF" w:rsidRPr="003B4054" w:rsidRDefault="003D2FFF" w:rsidP="003D2FFF">
      <w:pPr>
        <w:spacing w:after="0" w:line="20" w:lineRule="exact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08109F" w:rsidRDefault="0008109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Pr="002E575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نموذج ( 5)</w:t>
      </w: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/>
          <w:bCs/>
          <w:sz w:val="28"/>
          <w:szCs w:val="28"/>
          <w:rtl/>
        </w:rPr>
        <w:t>مختصر توصيف المقرر</w:t>
      </w: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</w:rPr>
      </w:pPr>
      <w:r>
        <w:rPr>
          <w:rFonts w:ascii="Traditional Arabic" w:hAnsi="Traditional Arabic" w:cs="Traditional Arabic" w:hint="cs"/>
          <w:bCs/>
          <w:sz w:val="28"/>
          <w:szCs w:val="28"/>
          <w:rtl/>
        </w:rPr>
        <w:t>معلومات</w:t>
      </w: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 xml:space="preserve"> المقرر:</w:t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 w:rsidRPr="003B4054">
        <w:rPr>
          <w:rFonts w:ascii="Traditional Arabic" w:hAnsi="Traditional Arabic" w:cs="Traditional Arabic"/>
          <w:sz w:val="28"/>
          <w:szCs w:val="28"/>
          <w:rtl/>
        </w:rPr>
        <w:tab/>
      </w:r>
      <w:r>
        <w:rPr>
          <w:rFonts w:ascii="Traditional Arabic" w:hAnsi="Traditional Arabic" w:cs="Traditional Arabic"/>
          <w:sz w:val="28"/>
          <w:szCs w:val="28"/>
        </w:rPr>
        <w:t>Module Informa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361"/>
        <w:gridCol w:w="3434"/>
        <w:gridCol w:w="4341"/>
      </w:tblGrid>
      <w:tr w:rsidR="003D2FFF" w:rsidRPr="003B4054" w:rsidTr="007B335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dxa"/>
            <w:shd w:val="clear" w:color="auto" w:fill="FDE9D9" w:themeFill="accent6" w:themeFillTint="33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75" w:type="dxa"/>
            <w:gridSpan w:val="2"/>
            <w:shd w:val="clear" w:color="auto" w:fill="FDE9D9" w:themeFill="accent6" w:themeFillTint="33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مشروع البحث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رقم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75" w:type="dxa"/>
            <w:gridSpan w:val="2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491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ورقم المتطلب السابق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75" w:type="dxa"/>
            <w:gridSpan w:val="2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إكمال على الأقل 88 ساعة تخصصية معتمدة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ستوى المقرر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75" w:type="dxa"/>
            <w:gridSpan w:val="2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الثامن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361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ساعات المعتمد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75" w:type="dxa"/>
            <w:gridSpan w:val="2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  <w:t>2 ( 2 نظري + - عملي )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95" w:type="dxa"/>
            <w:gridSpan w:val="2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Research Project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1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Titl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95" w:type="dxa"/>
            <w:gridSpan w:val="2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MATH 491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1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Module ID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95" w:type="dxa"/>
            <w:gridSpan w:val="2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Passing 88 credit hours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1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rerequisite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95" w:type="dxa"/>
            <w:gridSpan w:val="2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t>Eighth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1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Level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  <w:tr w:rsidR="003D2FFF" w:rsidRPr="003B4054" w:rsidTr="00882CD5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95" w:type="dxa"/>
            <w:gridSpan w:val="2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 w:val="0"/>
                <w:bCs w:val="0"/>
                <w:sz w:val="28"/>
                <w:szCs w:val="28"/>
              </w:rPr>
              <w:lastRenderedPageBreak/>
              <w:t>2 ( 2 + - )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1" w:type="dxa"/>
          </w:tcPr>
          <w:p w:rsidR="003D2FFF" w:rsidRPr="003B4054" w:rsidRDefault="003D2FFF" w:rsidP="00BB477D">
            <w:pPr>
              <w:bidi w:val="0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Credit Hours</w:t>
            </w:r>
            <w:r>
              <w:rPr>
                <w:rFonts w:ascii="Traditional Arabic" w:hAnsi="Traditional Arabic" w:cs="Traditional Arabic"/>
                <w:sz w:val="28"/>
                <w:szCs w:val="28"/>
              </w:rPr>
              <w:t xml:space="preserve"> (L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ecture + exercises)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وص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Description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784"/>
        <w:gridCol w:w="4329"/>
      </w:tblGrid>
      <w:tr w:rsidR="003D2FFF" w:rsidRPr="003B4054" w:rsidTr="00882CD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103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784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مشروع بحثي في أحد فروع الرياضي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،</w:t>
            </w: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يحدد بمعرفة عضو هيئة التدريس حيث يتم من خلالهتدريب الطالب على ما يأتي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:</w:t>
            </w:r>
          </w:p>
          <w:p w:rsidR="003D2FFF" w:rsidRPr="003B4054" w:rsidRDefault="003D2FFF" w:rsidP="00BB477D">
            <w:pPr>
              <w:ind w:firstLine="397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كتابة بحث بأسلوب علمي صحيح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ind w:firstLine="397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قدرة على عرض الموضوع والنتائج بطريقة سليم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ind w:firstLine="397"/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 كتابة المصادر والملاحق والملخص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وفي نهاية الفصل يطلب من الطالب تقديم البحث للتقييم بمعرفة القسم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29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F6AAF">
        <w:rPr>
          <w:rFonts w:ascii="Traditional Arabic" w:hAnsi="Traditional Arabic" w:cs="Traditional Arabic"/>
          <w:bCs/>
          <w:sz w:val="28"/>
          <w:szCs w:val="28"/>
          <w:rtl/>
        </w:rPr>
        <w:t>أهداف المقرر:</w:t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>
        <w:rPr>
          <w:rFonts w:ascii="Traditional Arabic" w:hAnsi="Traditional Arabic" w:cs="Traditional Arabic" w:hint="cs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ab/>
      </w:r>
      <w:r w:rsidRPr="009E7C43">
        <w:rPr>
          <w:rFonts w:ascii="Traditional Arabic" w:hAnsi="Traditional Arabic" w:cs="Traditional Arabic"/>
          <w:bCs/>
          <w:sz w:val="28"/>
          <w:szCs w:val="28"/>
        </w:rPr>
        <w:t>Module Aims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96"/>
        <w:gridCol w:w="5202"/>
        <w:gridCol w:w="4343"/>
      </w:tblGrid>
      <w:tr w:rsidR="003D2FFF" w:rsidRPr="003B4054" w:rsidTr="00882CD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0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كتساب القدرة على كتابة بحث بأسلوب علمي صحيح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0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كتسابالقدرة على المناقشة والتحليل والإقناع وتقبل نقد الآخرين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0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معرفة بكيفية كتابة المصادر والملاحق والملخصات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0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دريب الطالب على الحوار والمناقشة والعرض العلمي للموضوع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0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دريب الطالب على استخدام البرامج الداعمة لكتابة الأبحاث العلمي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  <w:tr w:rsidR="003D2FFF" w:rsidRPr="003B4054" w:rsidTr="00882CD5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96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6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02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دريب الطالب على بعض استخدام البرامج الرياضية عند الحاجة</w:t>
            </w:r>
            <w:r w:rsidRPr="007F7ACC">
              <w:rPr>
                <w:rFonts w:ascii="Traditional Arabic" w:eastAsia="Times New Roman" w:hAnsi="Traditional Arabic" w:cs="Traditional Arabic"/>
                <w:color w:val="000000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43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</w:rPr>
            </w:pPr>
          </w:p>
        </w:tc>
      </w:tr>
    </w:tbl>
    <w:p w:rsidR="003D2FFF" w:rsidRDefault="003D2FFF" w:rsidP="003D2FFF">
      <w:pPr>
        <w:spacing w:after="0" w:line="240" w:lineRule="auto"/>
        <w:ind w:firstLine="84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</w:rPr>
      </w:pPr>
    </w:p>
    <w:p w:rsidR="003D2FFF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496493" w:rsidRDefault="00496493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496493" w:rsidRDefault="00496493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496493" w:rsidRDefault="00496493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9E7C43">
        <w:rPr>
          <w:rFonts w:ascii="Traditional Arabic" w:hAnsi="Traditional Arabic" w:cs="Traditional Arabic"/>
          <w:bCs/>
          <w:sz w:val="28"/>
          <w:szCs w:val="28"/>
          <w:rtl/>
        </w:rPr>
        <w:t>مخرجات التعليم: (الفهم والمعرفة والمهارات الذهنية والعملية)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563"/>
        <w:gridCol w:w="5257"/>
        <w:gridCol w:w="4365"/>
      </w:tblGrid>
      <w:tr w:rsidR="003D2FFF" w:rsidRPr="003B4054" w:rsidTr="00882CD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1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5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كتساب القدرة على كتابة بحث من خلال البرامج الداعمة لكتابة الأبحاث العلمية بأسلوب علمي صحيح</w:t>
            </w:r>
            <w:r w:rsidRPr="00C73C95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2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5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كتسابالقدرة على المناقشة والتحليل والإقناع وتقبل نقد الآخرين</w:t>
            </w:r>
            <w:r w:rsidRPr="00C73C95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3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5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لمعرفة بكيفية كتابة المصادر والملاحق والملخصات</w:t>
            </w:r>
            <w:r w:rsidRPr="00C73C95">
              <w:rPr>
                <w:rFonts w:ascii="Traditional Arabic" w:hAnsi="Traditional Arabic" w:cs="Traditional Arabic"/>
                <w:sz w:val="28"/>
                <w:szCs w:val="28"/>
                <w:rtl/>
              </w:rPr>
              <w:t xml:space="preserve">. 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4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5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دريب الطالب علىالحوار والمناقشة والعرض العلمي للموضوع</w:t>
            </w:r>
            <w:r w:rsidRPr="00C73C95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  <w:tr w:rsidR="003D2FFF" w:rsidRPr="003B4054" w:rsidTr="00882CD5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563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5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5257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تدريب الطالب على بعض استخدام البرامج الرياضية عند الحاجة</w:t>
            </w:r>
            <w:r w:rsidRPr="00C73C95">
              <w:rPr>
                <w:rFonts w:ascii="Traditional Arabic" w:hAnsi="Traditional Arabic" w:cs="Traditional Arabic"/>
                <w:sz w:val="28"/>
                <w:szCs w:val="28"/>
                <w:rtl/>
              </w:rPr>
              <w:t>.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4365" w:type="dxa"/>
          </w:tcPr>
          <w:p w:rsidR="003D2FFF" w:rsidRPr="003B4054" w:rsidRDefault="003D2FFF" w:rsidP="00BB477D">
            <w:pPr>
              <w:jc w:val="lowKashida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</w:p>
        </w:tc>
      </w:tr>
    </w:tbl>
    <w:p w:rsidR="003D2FFF" w:rsidRPr="003B4054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sz w:val="28"/>
          <w:szCs w:val="28"/>
          <w:rtl/>
        </w:rPr>
      </w:pPr>
    </w:p>
    <w:p w:rsidR="003D2FFF" w:rsidRPr="009E7C43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bCs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محتوى المقرر:</w:t>
      </w:r>
    </w:p>
    <w:tbl>
      <w:tblPr>
        <w:tblStyle w:val="-11"/>
        <w:bidiVisual/>
        <w:tblW w:w="10206" w:type="dxa"/>
        <w:tblLook w:val="0000" w:firstRow="0" w:lastRow="0" w:firstColumn="0" w:lastColumn="0" w:noHBand="0" w:noVBand="0"/>
      </w:tblPr>
      <w:tblGrid>
        <w:gridCol w:w="6964"/>
        <w:gridCol w:w="1651"/>
        <w:gridCol w:w="1591"/>
      </w:tblGrid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6964" w:type="dxa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t>قائمة الموضوعات</w:t>
            </w:r>
          </w:p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lastRenderedPageBreak/>
              <w:t>(Subjects)</w:t>
            </w:r>
          </w:p>
        </w:tc>
        <w:tc>
          <w:tcPr>
            <w:tcW w:w="1651" w:type="dxa"/>
          </w:tcPr>
          <w:p w:rsidR="003D2FFF" w:rsidRPr="00C73C95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lastRenderedPageBreak/>
              <w:t>عدد الأسابيع</w:t>
            </w:r>
          </w:p>
          <w:p w:rsidR="003D2FFF" w:rsidRPr="00C73C95" w:rsidRDefault="003D2FFF" w:rsidP="00BB477D">
            <w:pPr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lastRenderedPageBreak/>
              <w:t>(Weeks)</w:t>
            </w:r>
          </w:p>
        </w:tc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591" w:type="dxa"/>
          </w:tcPr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</w:pPr>
            <w:r w:rsidRPr="00C73C95">
              <w:rPr>
                <w:rFonts w:ascii="Traditional Arabic" w:hAnsi="Traditional Arabic" w:cs="Traditional Arabic"/>
                <w:b/>
                <w:bCs/>
                <w:sz w:val="28"/>
                <w:szCs w:val="28"/>
                <w:rtl/>
              </w:rPr>
              <w:lastRenderedPageBreak/>
              <w:t>ساعات التدريس</w:t>
            </w:r>
          </w:p>
          <w:p w:rsidR="003D2FFF" w:rsidRPr="00C73C95" w:rsidRDefault="003D2FFF" w:rsidP="00BB477D">
            <w:pPr>
              <w:jc w:val="center"/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</w:pPr>
            <w:r w:rsidRPr="00C73C95">
              <w:rPr>
                <w:rFonts w:ascii="Traditional Arabic" w:hAnsi="Traditional Arabic" w:cs="Traditional Arabic"/>
                <w:b/>
                <w:bCs/>
                <w:sz w:val="28"/>
                <w:szCs w:val="28"/>
              </w:rPr>
              <w:lastRenderedPageBreak/>
              <w:t>(Hours)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0010000000" w:firstRow="0" w:lastRow="0" w:firstColumn="0" w:lastColumn="0" w:oddVBand="1" w:evenVBand="0" w:oddHBand="0" w:evenHBand="0" w:firstRowFirstColumn="0" w:firstRowLastColumn="0" w:lastRowFirstColumn="0" w:lastRowLastColumn="0"/>
            <w:tcW w:w="10206" w:type="dxa"/>
            <w:gridSpan w:val="3"/>
          </w:tcPr>
          <w:p w:rsidR="003D2FFF" w:rsidRPr="003B4054" w:rsidRDefault="003D2FFF" w:rsidP="00BB477D">
            <w:pPr>
              <w:spacing w:before="240" w:after="240"/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lastRenderedPageBreak/>
              <w:t>يحدد حسب مرئيات عضو هيئة التدريس المشرف على البحث</w:t>
            </w:r>
          </w:p>
        </w:tc>
      </w:tr>
    </w:tbl>
    <w:p w:rsidR="003D2FFF" w:rsidRDefault="003D2FFF" w:rsidP="003D2FFF">
      <w:pPr>
        <w:spacing w:after="0" w:line="240" w:lineRule="auto"/>
        <w:jc w:val="lowKashida"/>
        <w:rPr>
          <w:rFonts w:ascii="Traditional Arabic" w:hAnsi="Traditional Arabic" w:cs="Traditional Arabic"/>
          <w:bCs/>
          <w:sz w:val="28"/>
          <w:szCs w:val="28"/>
          <w:rtl/>
        </w:rPr>
      </w:pPr>
    </w:p>
    <w:p w:rsidR="003D2FFF" w:rsidRPr="003B4054" w:rsidRDefault="003D2FFF" w:rsidP="003D2FFF">
      <w:pPr>
        <w:spacing w:after="0" w:line="240" w:lineRule="auto"/>
        <w:jc w:val="center"/>
        <w:rPr>
          <w:rFonts w:ascii="Traditional Arabic" w:hAnsi="Traditional Arabic" w:cs="Traditional Arabic"/>
          <w:sz w:val="28"/>
          <w:szCs w:val="28"/>
          <w:rtl/>
        </w:rPr>
      </w:pPr>
      <w:r w:rsidRPr="006001A7">
        <w:rPr>
          <w:rFonts w:ascii="Traditional Arabic" w:hAnsi="Traditional Arabic" w:cs="Traditional Arabic"/>
          <w:bCs/>
          <w:sz w:val="28"/>
          <w:szCs w:val="28"/>
          <w:rtl/>
        </w:rPr>
        <w:t>الكتاب المقرر والمراجع المساندة:</w:t>
      </w:r>
    </w:p>
    <w:tbl>
      <w:tblPr>
        <w:tblStyle w:val="-11"/>
        <w:bidiVisual/>
        <w:tblW w:w="0" w:type="auto"/>
        <w:tblLook w:val="01E0" w:firstRow="1" w:lastRow="1" w:firstColumn="1" w:lastColumn="1" w:noHBand="0" w:noVBand="0"/>
      </w:tblPr>
      <w:tblGrid>
        <w:gridCol w:w="2431"/>
        <w:gridCol w:w="7781"/>
      </w:tblGrid>
      <w:tr w:rsidR="003D2FFF" w:rsidRPr="003B4054" w:rsidTr="00882CD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كتاب المقر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Textbook titl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يختلف باختلاف التخصص الدقيق الذي يختاره الطالب أو المشرف على البحث</w:t>
            </w:r>
          </w:p>
        </w:tc>
      </w:tr>
      <w:tr w:rsidR="003D2FFF" w:rsidRPr="003B4054" w:rsidTr="00882CD5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مؤلف (رئيسي)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Author's Name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-</w:t>
            </w:r>
          </w:p>
        </w:tc>
      </w:tr>
      <w:tr w:rsidR="003D2FFF" w:rsidRPr="003B4054" w:rsidTr="00882CD5">
        <w:trPr>
          <w:cnfStyle w:val="000000010000" w:firstRow="0" w:lastRow="0" w:firstColumn="0" w:lastColumn="0" w:oddVBand="0" w:evenVBand="0" w:oddHBand="0" w:evenHBand="1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اسم النا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e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-</w:t>
            </w:r>
          </w:p>
        </w:tc>
      </w:tr>
      <w:tr w:rsidR="003D2FFF" w:rsidRPr="003B4054" w:rsidTr="00882CD5">
        <w:trPr>
          <w:cnfStyle w:val="010000000000" w:firstRow="0" w:lastRow="1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43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  <w:rtl/>
              </w:rPr>
              <w:t>سنة النشر</w:t>
            </w:r>
          </w:p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</w:rPr>
            </w:pPr>
            <w:r w:rsidRPr="003B4054">
              <w:rPr>
                <w:rFonts w:ascii="Traditional Arabic" w:hAnsi="Traditional Arabic" w:cs="Traditional Arabic"/>
                <w:sz w:val="28"/>
                <w:szCs w:val="28"/>
              </w:rPr>
              <w:t>Publishing Year</w:t>
            </w:r>
          </w:p>
        </w:tc>
        <w:tc>
          <w:tcPr>
            <w:cnfStyle w:val="000100000000" w:firstRow="0" w:lastRow="0" w:firstColumn="0" w:lastColumn="1" w:oddVBand="0" w:evenVBand="0" w:oddHBand="0" w:evenHBand="0" w:firstRowFirstColumn="0" w:firstRowLastColumn="0" w:lastRowFirstColumn="0" w:lastRowLastColumn="0"/>
            <w:tcW w:w="7781" w:type="dxa"/>
          </w:tcPr>
          <w:p w:rsidR="003D2FFF" w:rsidRPr="003B4054" w:rsidRDefault="003D2FFF" w:rsidP="00BB477D">
            <w:pPr>
              <w:jc w:val="center"/>
              <w:rPr>
                <w:rFonts w:ascii="Traditional Arabic" w:hAnsi="Traditional Arabic" w:cs="Traditional Arabic"/>
                <w:sz w:val="28"/>
                <w:szCs w:val="28"/>
                <w:rtl/>
              </w:rPr>
            </w:pPr>
            <w:r>
              <w:rPr>
                <w:rFonts w:ascii="Traditional Arabic" w:hAnsi="Traditional Arabic" w:cs="Traditional Arabic" w:hint="cs"/>
                <w:sz w:val="28"/>
                <w:szCs w:val="28"/>
                <w:rtl/>
              </w:rPr>
              <w:t>-</w:t>
            </w:r>
          </w:p>
        </w:tc>
      </w:tr>
    </w:tbl>
    <w:p w:rsidR="003D2FFF" w:rsidRPr="003B4054" w:rsidRDefault="003D2FFF" w:rsidP="003D2FFF">
      <w:pPr>
        <w:spacing w:after="0" w:line="240" w:lineRule="auto"/>
        <w:ind w:firstLine="84"/>
        <w:jc w:val="lowKashida"/>
        <w:rPr>
          <w:rFonts w:ascii="Traditional Arabic" w:hAnsi="Traditional Arabic" w:cs="Traditional Arabic"/>
          <w:sz w:val="28"/>
          <w:szCs w:val="28"/>
        </w:rPr>
      </w:pPr>
    </w:p>
    <w:p w:rsidR="00734D71" w:rsidRDefault="00734D71" w:rsidP="00734D71">
      <w:pPr>
        <w:jc w:val="center"/>
        <w:rPr>
          <w:rFonts w:cs="AL-Mohanad Bold"/>
          <w:b/>
          <w:bCs/>
          <w:sz w:val="96"/>
          <w:szCs w:val="96"/>
        </w:rPr>
      </w:pPr>
    </w:p>
    <w:p w:rsidR="00BF79F6" w:rsidRDefault="00BF79F6" w:rsidP="00C0475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2060"/>
          <w:sz w:val="24"/>
          <w:szCs w:val="24"/>
          <w:rtl/>
        </w:rPr>
      </w:pPr>
    </w:p>
    <w:sectPr w:rsidR="00BF79F6" w:rsidSect="009C6307">
      <w:footerReference w:type="default" r:id="rId83"/>
      <w:pgSz w:w="11906" w:h="16838"/>
      <w:pgMar w:top="709" w:right="707" w:bottom="1135" w:left="567" w:header="708" w:footer="475" w:gutter="0"/>
      <w:pgNumType w:fmt="numberInDash" w:start="0" w:chapStyle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71C0F" w:rsidRDefault="00371C0F" w:rsidP="00F40918">
      <w:pPr>
        <w:spacing w:after="0" w:line="240" w:lineRule="auto"/>
      </w:pPr>
      <w:r>
        <w:separator/>
      </w:r>
    </w:p>
  </w:endnote>
  <w:endnote w:type="continuationSeparator" w:id="0">
    <w:p w:rsidR="00371C0F" w:rsidRDefault="00371C0F" w:rsidP="00F4091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reepy">
    <w:charset w:val="00"/>
    <w:family w:val="decorative"/>
    <w:pitch w:val="variable"/>
    <w:sig w:usb0="8000002F" w:usb1="00000008" w:usb2="00000000" w:usb3="00000000" w:csb0="00000013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Monotype Koufi">
    <w:charset w:val="B2"/>
    <w:family w:val="auto"/>
    <w:pitch w:val="variable"/>
    <w:sig w:usb0="02942001" w:usb1="03D40006" w:usb2="0262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Simplified Arabic Fixed">
    <w:panose1 w:val="02070309020205020404"/>
    <w:charset w:val="00"/>
    <w:family w:val="modern"/>
    <w:pitch w:val="fixed"/>
    <w:sig w:usb0="00002003" w:usb1="00000000" w:usb2="00000000" w:usb3="00000000" w:csb0="00000041" w:csb1="00000000"/>
  </w:font>
  <w:font w:name="DecoType Naskh">
    <w:charset w:val="B2"/>
    <w:family w:val="auto"/>
    <w:pitch w:val="variable"/>
    <w:sig w:usb0="00002001" w:usb1="80000000" w:usb2="00000008" w:usb3="00000000" w:csb0="00000040" w:csb1="00000000"/>
  </w:font>
  <w:font w:name="Old Antic Outline Shaded">
    <w:altName w:val="Segoe UI Semilight"/>
    <w:charset w:val="B2"/>
    <w:family w:val="auto"/>
    <w:pitch w:val="variable"/>
    <w:sig w:usb0="00002000" w:usb1="80000000" w:usb2="00000008" w:usb3="00000000" w:csb0="00000040" w:csb1="00000000"/>
  </w:font>
  <w:font w:name="Times New Roman,Bold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Traditional Arabic,Bold">
    <w:altName w:val="Times New Roman"/>
    <w:panose1 w:val="00000000000000000000"/>
    <w:charset w:val="B2"/>
    <w:family w:val="auto"/>
    <w:notTrueType/>
    <w:pitch w:val="default"/>
    <w:sig w:usb0="00002000" w:usb1="00000000" w:usb2="00000000" w:usb3="00000000" w:csb0="0000004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PT Bold Heading">
    <w:altName w:val="Segoe UI Semilight"/>
    <w:charset w:val="B2"/>
    <w:family w:val="auto"/>
    <w:pitch w:val="variable"/>
    <w:sig w:usb0="00002000" w:usb1="80000000" w:usb2="00000008" w:usb3="00000000" w:csb0="00000040" w:csb1="00000000"/>
  </w:font>
  <w:font w:name="AL-Mateen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Simple Bold Jut Out">
    <w:altName w:val="Segoe UI Semilight"/>
    <w:charset w:val="B2"/>
    <w:family w:val="auto"/>
    <w:pitch w:val="variable"/>
    <w:sig w:usb0="00002000" w:usb1="80000000" w:usb2="00000008" w:usb3="00000000" w:csb0="00000040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AL-Mohanad Bold">
    <w:altName w:val="Times New Roman"/>
    <w:charset w:val="B2"/>
    <w:family w:val="auto"/>
    <w:pitch w:val="variable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Fonts w:asciiTheme="majorHAnsi" w:eastAsiaTheme="majorEastAsia" w:hAnsiTheme="majorHAnsi" w:cstheme="majorBidi"/>
        <w:rtl/>
      </w:rPr>
      <w:id w:val="18507221"/>
      <w:docPartObj>
        <w:docPartGallery w:val="Page Numbers (Bottom of Page)"/>
        <w:docPartUnique/>
      </w:docPartObj>
    </w:sdtPr>
    <w:sdtContent>
      <w:sdt>
        <w:sdtPr>
          <w:rPr>
            <w:rFonts w:asciiTheme="majorHAnsi" w:eastAsiaTheme="majorEastAsia" w:hAnsiTheme="majorHAnsi" w:cstheme="majorBidi"/>
            <w:rtl/>
          </w:rPr>
          <w:id w:val="167579713"/>
          <w:docPartObj>
            <w:docPartGallery w:val="Page Numbers (Margins)"/>
            <w:docPartUnique/>
          </w:docPartObj>
        </w:sdtPr>
        <w:sdtContent>
          <w:p w:rsidR="00341420" w:rsidRDefault="00341420">
            <w:pPr>
              <w:rPr>
                <w:rFonts w:asciiTheme="majorHAnsi" w:eastAsiaTheme="majorEastAsia" w:hAnsiTheme="majorHAnsi" w:cstheme="majorBidi"/>
                <w:rtl/>
              </w:rPr>
            </w:pPr>
            <w:r>
              <w:rPr>
                <w:rFonts w:asciiTheme="majorHAnsi" w:eastAsiaTheme="majorEastAsia" w:hAnsiTheme="majorHAnsi" w:cstheme="majorBidi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margin">
                        <wp:align>center</wp:align>
                      </wp:positionH>
                      <wp:positionV relativeFrom="bottomMargin">
                        <wp:align>center</wp:align>
                      </wp:positionV>
                      <wp:extent cx="626745" cy="626745"/>
                      <wp:effectExtent l="0" t="0" r="1905" b="1905"/>
                      <wp:wrapNone/>
                      <wp:docPr id="5" name="Oval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0" y="0"/>
                                <a:ext cx="626745" cy="62674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accent1">
                                  <a:lumMod val="75000"/>
                                  <a:lumOff val="0"/>
                                </a:schemeClr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341420" w:rsidRPr="006F52E3" w:rsidRDefault="00341420">
                                  <w:pPr>
                                    <w:pStyle w:val="Footer"/>
                                    <w:jc w:val="center"/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6F52E3"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fldChar w:fldCharType="begin"/>
                                  </w:r>
                                  <w:r w:rsidRPr="006F52E3"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instrText xml:space="preserve"> PAGE    \* MERGEFORMAT </w:instrText>
                                  </w:r>
                                  <w:r w:rsidRPr="006F52E3">
                                    <w:rPr>
                                      <w:b/>
                                      <w:bCs/>
                                      <w:sz w:val="20"/>
                                      <w:szCs w:val="20"/>
                                    </w:rPr>
                                    <w:fldChar w:fldCharType="separate"/>
                                  </w:r>
                                  <w:r w:rsidR="00C74E37" w:rsidRPr="00C74E37">
                                    <w:rPr>
                                      <w:rFonts w:cs="Calibri"/>
                                      <w:noProof/>
                                      <w:sz w:val="20"/>
                                      <w:szCs w:val="20"/>
                                      <w:rtl/>
                                      <w:lang w:val="ar-SA"/>
                                    </w:rPr>
                                    <w:t>-</w:t>
                                  </w:r>
                                  <w:r w:rsidR="00C74E37" w:rsidRPr="00C74E37">
                                    <w:rPr>
                                      <w:noProof/>
                                      <w:sz w:val="20"/>
                                      <w:szCs w:val="20"/>
                                      <w:rtl/>
                                    </w:rPr>
                                    <w:t xml:space="preserve"> 70 -</w:t>
                                  </w:r>
                                  <w:r w:rsidRPr="006F52E3">
                                    <w:rPr>
                                      <w:sz w:val="20"/>
                                      <w:szCs w:val="20"/>
                                    </w:rPr>
                                    <w:fldChar w:fldCharType="end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id="Oval 2" o:spid="_x0000_s1035" style="position:absolute;left:0;text-align:left;margin-left:0;margin-top:0;width:49.35pt;height:49.35pt;flip:x;z-index:25166028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bottom-margin-area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" fillcolor="#365f91 [2404]" stroked="f">
                      <v:textbox>
                        <w:txbxContent>
                          <w:p w:rsidR="00341420" w:rsidRPr="006F52E3" w:rsidRDefault="00341420">
                            <w:pPr>
                              <w:pStyle w:val="Footer"/>
                              <w:jc w:val="center"/>
                              <w:rPr>
                                <w:sz w:val="20"/>
                                <w:szCs w:val="20"/>
                              </w:rPr>
                            </w:pPr>
                            <w:r w:rsidRPr="006F52E3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fldChar w:fldCharType="begin"/>
                            </w:r>
                            <w:r w:rsidRPr="006F52E3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instrText xml:space="preserve"> PAGE    \* MERGEFORMAT </w:instrText>
                            </w:r>
                            <w:r w:rsidRPr="006F52E3">
                              <w:rPr>
                                <w:b/>
                                <w:bCs/>
                                <w:sz w:val="20"/>
                                <w:szCs w:val="20"/>
                              </w:rPr>
                              <w:fldChar w:fldCharType="separate"/>
                            </w:r>
                            <w:r w:rsidR="00C74E37" w:rsidRPr="00C74E37">
                              <w:rPr>
                                <w:rFonts w:cs="Calibri"/>
                                <w:noProof/>
                                <w:sz w:val="20"/>
                                <w:szCs w:val="20"/>
                                <w:rtl/>
                                <w:lang w:val="ar-SA"/>
                              </w:rPr>
                              <w:t>-</w:t>
                            </w:r>
                            <w:r w:rsidR="00C74E37" w:rsidRPr="00C74E37">
                              <w:rPr>
                                <w:noProof/>
                                <w:sz w:val="20"/>
                                <w:szCs w:val="20"/>
                                <w:rtl/>
                              </w:rPr>
                              <w:t xml:space="preserve"> 70 -</w:t>
                            </w:r>
                            <w:r w:rsidRPr="006F52E3">
                              <w:rPr>
                                <w:sz w:val="20"/>
                                <w:szCs w:val="20"/>
                              </w:rPr>
                              <w:fldChar w:fldCharType="end"/>
                            </w:r>
                          </w:p>
                        </w:txbxContent>
                      </v:textbox>
                      <w10:wrap anchorx="margin" anchory="margin"/>
                    </v:oval>
                  </w:pict>
                </mc:Fallback>
              </mc:AlternateContent>
            </w:r>
          </w:p>
        </w:sdtContent>
      </w:sdt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71C0F" w:rsidRDefault="00371C0F" w:rsidP="00F40918">
      <w:pPr>
        <w:spacing w:after="0" w:line="240" w:lineRule="auto"/>
      </w:pPr>
      <w:r>
        <w:separator/>
      </w:r>
    </w:p>
  </w:footnote>
  <w:footnote w:type="continuationSeparator" w:id="0">
    <w:p w:rsidR="00371C0F" w:rsidRDefault="00371C0F" w:rsidP="00F4091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0C6391"/>
    <w:multiLevelType w:val="hybridMultilevel"/>
    <w:tmpl w:val="87B00D1E"/>
    <w:lvl w:ilvl="0" w:tplc="A6023988">
      <w:start w:val="1"/>
      <w:numFmt w:val="decimal"/>
      <w:lvlText w:val="%1-"/>
      <w:lvlJc w:val="left"/>
      <w:pPr>
        <w:ind w:left="786" w:hanging="360"/>
      </w:pPr>
      <w:rPr>
        <w:rFonts w:hint="default"/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">
    <w:nsid w:val="060811E0"/>
    <w:multiLevelType w:val="hybridMultilevel"/>
    <w:tmpl w:val="EB1AE858"/>
    <w:lvl w:ilvl="0" w:tplc="37E477B6">
      <w:start w:val="1"/>
      <w:numFmt w:val="decimal"/>
      <w:lvlText w:val="%1-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801022"/>
    <w:multiLevelType w:val="hybridMultilevel"/>
    <w:tmpl w:val="BF6AEC2A"/>
    <w:lvl w:ilvl="0" w:tplc="2654A9A6">
      <w:start w:val="1"/>
      <w:numFmt w:val="bullet"/>
      <w:lvlText w:val="-"/>
      <w:lvlJc w:val="left"/>
      <w:pPr>
        <w:ind w:left="360" w:hanging="360"/>
      </w:pPr>
      <w:rPr>
        <w:rFonts w:ascii="Times New Roman" w:hAnsi="Times New Roman" w:cs="Times New Roman" w:hint="default"/>
        <w:color w:val="C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8210288"/>
    <w:multiLevelType w:val="multilevel"/>
    <w:tmpl w:val="B9081F7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4">
    <w:nsid w:val="0B206A62"/>
    <w:multiLevelType w:val="hybridMultilevel"/>
    <w:tmpl w:val="40624FB0"/>
    <w:lvl w:ilvl="0" w:tplc="44E6C2A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347BC4"/>
    <w:multiLevelType w:val="multilevel"/>
    <w:tmpl w:val="CA4678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6">
    <w:nsid w:val="10C217DC"/>
    <w:multiLevelType w:val="hybridMultilevel"/>
    <w:tmpl w:val="43BA8392"/>
    <w:lvl w:ilvl="0" w:tplc="04C69AD2">
      <w:start w:val="1"/>
      <w:numFmt w:val="decimal"/>
      <w:lvlText w:val="%1-"/>
      <w:lvlJc w:val="left"/>
      <w:pPr>
        <w:ind w:left="927" w:hanging="360"/>
      </w:pPr>
      <w:rPr>
        <w:rFonts w:ascii="Courier New" w:hAnsi="Courier New" w:cs="Courier New"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B67D70"/>
    <w:multiLevelType w:val="multilevel"/>
    <w:tmpl w:val="FFE456B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5DC4FC1"/>
    <w:multiLevelType w:val="hybridMultilevel"/>
    <w:tmpl w:val="0A18795C"/>
    <w:lvl w:ilvl="0" w:tplc="B5FAAD26">
      <w:start w:val="1"/>
      <w:numFmt w:val="arabicAlpha"/>
      <w:lvlText w:val="%1)"/>
      <w:lvlJc w:val="left"/>
      <w:pPr>
        <w:ind w:left="39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18" w:hanging="360"/>
      </w:pPr>
    </w:lvl>
    <w:lvl w:ilvl="2" w:tplc="0409001B" w:tentative="1">
      <w:start w:val="1"/>
      <w:numFmt w:val="lowerRoman"/>
      <w:lvlText w:val="%3."/>
      <w:lvlJc w:val="right"/>
      <w:pPr>
        <w:ind w:left="1838" w:hanging="180"/>
      </w:pPr>
    </w:lvl>
    <w:lvl w:ilvl="3" w:tplc="0409000F" w:tentative="1">
      <w:start w:val="1"/>
      <w:numFmt w:val="decimal"/>
      <w:lvlText w:val="%4."/>
      <w:lvlJc w:val="left"/>
      <w:pPr>
        <w:ind w:left="2558" w:hanging="360"/>
      </w:pPr>
    </w:lvl>
    <w:lvl w:ilvl="4" w:tplc="04090019" w:tentative="1">
      <w:start w:val="1"/>
      <w:numFmt w:val="lowerLetter"/>
      <w:lvlText w:val="%5."/>
      <w:lvlJc w:val="left"/>
      <w:pPr>
        <w:ind w:left="3278" w:hanging="360"/>
      </w:pPr>
    </w:lvl>
    <w:lvl w:ilvl="5" w:tplc="0409001B" w:tentative="1">
      <w:start w:val="1"/>
      <w:numFmt w:val="lowerRoman"/>
      <w:lvlText w:val="%6."/>
      <w:lvlJc w:val="right"/>
      <w:pPr>
        <w:ind w:left="3998" w:hanging="180"/>
      </w:pPr>
    </w:lvl>
    <w:lvl w:ilvl="6" w:tplc="0409000F" w:tentative="1">
      <w:start w:val="1"/>
      <w:numFmt w:val="decimal"/>
      <w:lvlText w:val="%7."/>
      <w:lvlJc w:val="left"/>
      <w:pPr>
        <w:ind w:left="4718" w:hanging="360"/>
      </w:pPr>
    </w:lvl>
    <w:lvl w:ilvl="7" w:tplc="04090019" w:tentative="1">
      <w:start w:val="1"/>
      <w:numFmt w:val="lowerLetter"/>
      <w:lvlText w:val="%8."/>
      <w:lvlJc w:val="left"/>
      <w:pPr>
        <w:ind w:left="5438" w:hanging="360"/>
      </w:pPr>
    </w:lvl>
    <w:lvl w:ilvl="8" w:tplc="0409001B" w:tentative="1">
      <w:start w:val="1"/>
      <w:numFmt w:val="lowerRoman"/>
      <w:lvlText w:val="%9."/>
      <w:lvlJc w:val="right"/>
      <w:pPr>
        <w:ind w:left="6158" w:hanging="180"/>
      </w:pPr>
    </w:lvl>
  </w:abstractNum>
  <w:abstractNum w:abstractNumId="9">
    <w:nsid w:val="17B81703"/>
    <w:multiLevelType w:val="multilevel"/>
    <w:tmpl w:val="FE665400"/>
    <w:styleLink w:val="a"/>
    <w:lvl w:ilvl="0">
      <w:start w:val="1"/>
      <w:numFmt w:val="bullet"/>
      <w:lvlText w:val=""/>
      <w:lvlJc w:val="left"/>
      <w:pPr>
        <w:tabs>
          <w:tab w:val="num" w:pos="1304"/>
        </w:tabs>
        <w:ind w:left="1304" w:hanging="340"/>
      </w:pPr>
      <w:rPr>
        <w:rFonts w:ascii="Wingdings" w:hAnsi="Wingdings" w:cs="Times New Roman" w:hint="default"/>
        <w:color w:val="000000"/>
      </w:rPr>
    </w:lvl>
    <w:lvl w:ilvl="1">
      <w:start w:val="1"/>
      <w:numFmt w:val="bullet"/>
      <w:lvlText w:val=""/>
      <w:lvlJc w:val="left"/>
      <w:pPr>
        <w:tabs>
          <w:tab w:val="num" w:pos="1780"/>
        </w:tabs>
        <w:ind w:left="1780" w:hanging="360"/>
      </w:pPr>
      <w:rPr>
        <w:rFonts w:ascii="Symbol" w:hAnsi="Symbol" w:cs="Times New Roman" w:hint="default"/>
        <w:color w:val="000000"/>
      </w:rPr>
    </w:lvl>
    <w:lvl w:ilvl="2">
      <w:start w:val="1"/>
      <w:numFmt w:val="bullet"/>
      <w:lvlText w:val="0"/>
      <w:lvlJc w:val="left"/>
      <w:pPr>
        <w:tabs>
          <w:tab w:val="num" w:pos="2500"/>
        </w:tabs>
        <w:ind w:left="2500" w:hanging="360"/>
      </w:pPr>
      <w:rPr>
        <w:rFonts w:ascii="Creepy" w:hAnsi="Creepy" w:cs="Times New Roman" w:hint="default"/>
        <w:color w:val="000000"/>
      </w:rPr>
    </w:lvl>
    <w:lvl w:ilvl="3">
      <w:start w:val="1"/>
      <w:numFmt w:val="none"/>
      <w:lvlText w:val=""/>
      <w:lvlJc w:val="left"/>
      <w:pPr>
        <w:tabs>
          <w:tab w:val="num" w:pos="3220"/>
        </w:tabs>
        <w:ind w:left="3220" w:hanging="360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3940"/>
        </w:tabs>
        <w:ind w:left="3940" w:hanging="36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4660"/>
        </w:tabs>
        <w:ind w:left="4660" w:hanging="36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5380"/>
        </w:tabs>
        <w:ind w:left="5380" w:hanging="36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6100"/>
        </w:tabs>
        <w:ind w:left="6100" w:hanging="36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6820"/>
        </w:tabs>
        <w:ind w:left="6820" w:hanging="360"/>
      </w:pPr>
      <w:rPr>
        <w:rFonts w:hint="default"/>
      </w:rPr>
    </w:lvl>
  </w:abstractNum>
  <w:abstractNum w:abstractNumId="10">
    <w:nsid w:val="18790A54"/>
    <w:multiLevelType w:val="hybridMultilevel"/>
    <w:tmpl w:val="978C8220"/>
    <w:lvl w:ilvl="0" w:tplc="ADECB8C4">
      <w:start w:val="1"/>
      <w:numFmt w:val="decimal"/>
      <w:lvlText w:val="%1-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8B46031"/>
    <w:multiLevelType w:val="multilevel"/>
    <w:tmpl w:val="E114409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12">
    <w:nsid w:val="19295FB3"/>
    <w:multiLevelType w:val="hybridMultilevel"/>
    <w:tmpl w:val="3E0A927A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C302574"/>
    <w:multiLevelType w:val="hybridMultilevel"/>
    <w:tmpl w:val="0C2C3232"/>
    <w:lvl w:ilvl="0" w:tplc="2654A9A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  <w:color w:val="C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1D77666"/>
    <w:multiLevelType w:val="hybridMultilevel"/>
    <w:tmpl w:val="5FA841A2"/>
    <w:lvl w:ilvl="0" w:tplc="F866E218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2268247C"/>
    <w:multiLevelType w:val="hybridMultilevel"/>
    <w:tmpl w:val="80163608"/>
    <w:lvl w:ilvl="0" w:tplc="90E2C184">
      <w:start w:val="1"/>
      <w:numFmt w:val="arabicAlpha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2EF514B"/>
    <w:multiLevelType w:val="hybridMultilevel"/>
    <w:tmpl w:val="1758DA48"/>
    <w:lvl w:ilvl="0" w:tplc="64E8B66E">
      <w:start w:val="5"/>
      <w:numFmt w:val="bullet"/>
      <w:lvlText w:val="-"/>
      <w:lvlJc w:val="left"/>
      <w:pPr>
        <w:ind w:left="720" w:hanging="360"/>
      </w:pPr>
      <w:rPr>
        <w:rFonts w:ascii="Traditional Arabic" w:eastAsia="Calibri" w:hAnsi="Traditional Arabic" w:cs="Traditional Arabic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64012C8"/>
    <w:multiLevelType w:val="hybridMultilevel"/>
    <w:tmpl w:val="E2FCA1F6"/>
    <w:lvl w:ilvl="0" w:tplc="C3F8BC0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6FF4B3F"/>
    <w:multiLevelType w:val="hybridMultilevel"/>
    <w:tmpl w:val="CB6ECDD4"/>
    <w:lvl w:ilvl="0" w:tplc="2654A9A6">
      <w:start w:val="1"/>
      <w:numFmt w:val="bullet"/>
      <w:lvlText w:val="-"/>
      <w:lvlJc w:val="left"/>
      <w:pPr>
        <w:ind w:left="1239" w:hanging="360"/>
      </w:pPr>
      <w:rPr>
        <w:rFonts w:ascii="Times New Roman" w:hAnsi="Times New Roman" w:cs="Times New Roman" w:hint="default"/>
        <w:color w:val="C00000"/>
      </w:rPr>
    </w:lvl>
    <w:lvl w:ilvl="1" w:tplc="04090003" w:tentative="1">
      <w:start w:val="1"/>
      <w:numFmt w:val="bullet"/>
      <w:lvlText w:val="o"/>
      <w:lvlJc w:val="left"/>
      <w:pPr>
        <w:ind w:left="195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67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9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1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3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55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27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99" w:hanging="360"/>
      </w:pPr>
      <w:rPr>
        <w:rFonts w:ascii="Wingdings" w:hAnsi="Wingdings" w:hint="default"/>
      </w:rPr>
    </w:lvl>
  </w:abstractNum>
  <w:abstractNum w:abstractNumId="19">
    <w:nsid w:val="2E0E14AA"/>
    <w:multiLevelType w:val="hybridMultilevel"/>
    <w:tmpl w:val="C24EE2F4"/>
    <w:lvl w:ilvl="0" w:tplc="95C2C50E">
      <w:start w:val="70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  <w:color w:val="C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1037DE1"/>
    <w:multiLevelType w:val="hybridMultilevel"/>
    <w:tmpl w:val="F2F0A690"/>
    <w:lvl w:ilvl="0" w:tplc="2654A9A6">
      <w:start w:val="1"/>
      <w:numFmt w:val="bullet"/>
      <w:lvlText w:val="-"/>
      <w:lvlJc w:val="left"/>
      <w:pPr>
        <w:ind w:left="1599" w:hanging="360"/>
      </w:pPr>
      <w:rPr>
        <w:rFonts w:ascii="Times New Roman" w:hAnsi="Times New Roman" w:cs="Times New Roman" w:hint="default"/>
        <w:color w:val="C00000"/>
      </w:rPr>
    </w:lvl>
    <w:lvl w:ilvl="1" w:tplc="04090003" w:tentative="1">
      <w:start w:val="1"/>
      <w:numFmt w:val="bullet"/>
      <w:lvlText w:val="o"/>
      <w:lvlJc w:val="left"/>
      <w:pPr>
        <w:ind w:left="231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3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5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7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9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91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3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59" w:hanging="360"/>
      </w:pPr>
      <w:rPr>
        <w:rFonts w:ascii="Wingdings" w:hAnsi="Wingdings" w:hint="default"/>
      </w:rPr>
    </w:lvl>
  </w:abstractNum>
  <w:abstractNum w:abstractNumId="21">
    <w:nsid w:val="3CE84598"/>
    <w:multiLevelType w:val="multilevel"/>
    <w:tmpl w:val="140EE570"/>
    <w:styleLink w:val="a0"/>
    <w:lvl w:ilvl="0">
      <w:start w:val="1"/>
      <w:numFmt w:val="decimal"/>
      <w:suff w:val="space"/>
      <w:lvlText w:val="%1)"/>
      <w:lvlJc w:val="right"/>
      <w:pPr>
        <w:ind w:left="1134" w:firstLine="0"/>
      </w:pPr>
      <w:rPr>
        <w:rFonts w:cs="Traditional Arabic" w:hint="default"/>
      </w:rPr>
    </w:lvl>
    <w:lvl w:ilvl="1">
      <w:start w:val="1"/>
      <w:numFmt w:val="arabicAbjad"/>
      <w:lvlText w:val="%2)"/>
      <w:lvlJc w:val="right"/>
      <w:pPr>
        <w:tabs>
          <w:tab w:val="num" w:pos="1871"/>
        </w:tabs>
        <w:ind w:left="1871" w:hanging="170"/>
      </w:pPr>
      <w:rPr>
        <w:rFonts w:hint="default"/>
      </w:rPr>
    </w:lvl>
    <w:lvl w:ilvl="2">
      <w:start w:val="1"/>
      <w:numFmt w:val="bullet"/>
      <w:lvlText w:val="0"/>
      <w:lvlJc w:val="left"/>
      <w:pPr>
        <w:tabs>
          <w:tab w:val="num" w:pos="2381"/>
        </w:tabs>
        <w:ind w:left="2381" w:hanging="226"/>
      </w:pPr>
      <w:rPr>
        <w:rFonts w:ascii="Creepy" w:hAnsi="Creepy" w:cs="Times New Roman" w:hint="default"/>
        <w:color w:val="000000"/>
      </w:rPr>
    </w:lvl>
    <w:lvl w:ilvl="3">
      <w:start w:val="1"/>
      <w:numFmt w:val="none"/>
      <w:lvlText w:val="-"/>
      <w:lvlJc w:val="left"/>
      <w:pPr>
        <w:tabs>
          <w:tab w:val="num" w:pos="2007"/>
        </w:tabs>
        <w:ind w:left="2835" w:hanging="283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2367"/>
        </w:tabs>
        <w:ind w:left="2367" w:hanging="36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2727"/>
        </w:tabs>
        <w:ind w:left="2727" w:hanging="36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3087"/>
        </w:tabs>
        <w:ind w:left="3087" w:hanging="36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3447"/>
        </w:tabs>
        <w:ind w:left="3447" w:hanging="36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3807"/>
        </w:tabs>
        <w:ind w:left="3807" w:hanging="360"/>
      </w:pPr>
      <w:rPr>
        <w:rFonts w:hint="default"/>
      </w:rPr>
    </w:lvl>
  </w:abstractNum>
  <w:abstractNum w:abstractNumId="22">
    <w:nsid w:val="3E03495B"/>
    <w:multiLevelType w:val="multilevel"/>
    <w:tmpl w:val="F9E8F7A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23">
    <w:nsid w:val="3E0E5D9B"/>
    <w:multiLevelType w:val="hybridMultilevel"/>
    <w:tmpl w:val="06FE985E"/>
    <w:lvl w:ilvl="0" w:tplc="3DBEF70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15357F4"/>
    <w:multiLevelType w:val="hybridMultilevel"/>
    <w:tmpl w:val="0D283458"/>
    <w:lvl w:ilvl="0" w:tplc="2654A9A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  <w:color w:val="C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43491392"/>
    <w:multiLevelType w:val="hybridMultilevel"/>
    <w:tmpl w:val="FE8860AE"/>
    <w:lvl w:ilvl="0" w:tplc="95C2C50E">
      <w:start w:val="70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  <w:color w:val="C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451E4236"/>
    <w:multiLevelType w:val="hybridMultilevel"/>
    <w:tmpl w:val="91560B80"/>
    <w:lvl w:ilvl="0" w:tplc="7CC27DBA">
      <w:start w:val="1"/>
      <w:numFmt w:val="decimal"/>
      <w:lvlText w:val="%1-"/>
      <w:lvlJc w:val="left"/>
      <w:pPr>
        <w:ind w:left="720" w:hanging="360"/>
      </w:pPr>
      <w:rPr>
        <w:rFonts w:ascii="Courier New" w:hAnsi="Courier New" w:cs="Courier New" w:hint="default"/>
        <w:b/>
        <w:bCs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5DE1FE7"/>
    <w:multiLevelType w:val="multilevel"/>
    <w:tmpl w:val="25EE5D2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28">
    <w:nsid w:val="467110C9"/>
    <w:multiLevelType w:val="hybridMultilevel"/>
    <w:tmpl w:val="8D4AD0C6"/>
    <w:lvl w:ilvl="0" w:tplc="4C32A62E">
      <w:start w:val="1"/>
      <w:numFmt w:val="decimal"/>
      <w:lvlText w:val="%1-"/>
      <w:lvlJc w:val="left"/>
      <w:pPr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9">
    <w:nsid w:val="46BF4232"/>
    <w:multiLevelType w:val="hybridMultilevel"/>
    <w:tmpl w:val="298C5248"/>
    <w:lvl w:ilvl="0" w:tplc="8C5651E4">
      <w:start w:val="1"/>
      <w:numFmt w:val="decimal"/>
      <w:lvlText w:val="%1-"/>
      <w:lvlJc w:val="left"/>
      <w:pPr>
        <w:ind w:left="786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CAF0FA3"/>
    <w:multiLevelType w:val="hybridMultilevel"/>
    <w:tmpl w:val="4BC8CD52"/>
    <w:lvl w:ilvl="0" w:tplc="95C2C50E">
      <w:start w:val="70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  <w:color w:val="C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1C23CC4"/>
    <w:multiLevelType w:val="multilevel"/>
    <w:tmpl w:val="B140889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32">
    <w:nsid w:val="5BB456B5"/>
    <w:multiLevelType w:val="hybridMultilevel"/>
    <w:tmpl w:val="14FA1240"/>
    <w:lvl w:ilvl="0" w:tplc="2CF055D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5C35295C"/>
    <w:multiLevelType w:val="hybridMultilevel"/>
    <w:tmpl w:val="9F7A95FA"/>
    <w:lvl w:ilvl="0" w:tplc="5F360784">
      <w:start w:val="1"/>
      <w:numFmt w:val="decimal"/>
      <w:lvlText w:val="%1-"/>
      <w:lvlJc w:val="left"/>
      <w:pPr>
        <w:ind w:left="1211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5C4D3416"/>
    <w:multiLevelType w:val="multilevel"/>
    <w:tmpl w:val="AE6AC6C6"/>
    <w:styleLink w:val="a1"/>
    <w:lvl w:ilvl="0">
      <w:numFmt w:val="none"/>
      <w:lvlText w:val=""/>
      <w:lvlJc w:val="left"/>
      <w:pPr>
        <w:tabs>
          <w:tab w:val="num" w:pos="360"/>
        </w:tabs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5FA91F3E"/>
    <w:multiLevelType w:val="multilevel"/>
    <w:tmpl w:val="8B54B3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36">
    <w:nsid w:val="637D0FEA"/>
    <w:multiLevelType w:val="hybridMultilevel"/>
    <w:tmpl w:val="0A269D04"/>
    <w:lvl w:ilvl="0" w:tplc="62224CA6">
      <w:start w:val="1"/>
      <w:numFmt w:val="decimal"/>
      <w:lvlText w:val="%1-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3F329FF"/>
    <w:multiLevelType w:val="hybridMultilevel"/>
    <w:tmpl w:val="055E5BA8"/>
    <w:lvl w:ilvl="0" w:tplc="95C2C50E">
      <w:start w:val="70"/>
      <w:numFmt w:val="bullet"/>
      <w:lvlText w:val="-"/>
      <w:lvlJc w:val="left"/>
      <w:pPr>
        <w:ind w:left="927" w:hanging="360"/>
      </w:pPr>
      <w:rPr>
        <w:rFonts w:ascii="Arial" w:eastAsia="Calibri" w:hAnsi="Arial" w:cs="Arial" w:hint="default"/>
        <w:color w:val="C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5220585"/>
    <w:multiLevelType w:val="multilevel"/>
    <w:tmpl w:val="F21E1B2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39">
    <w:nsid w:val="6612191B"/>
    <w:multiLevelType w:val="hybridMultilevel"/>
    <w:tmpl w:val="A56C8E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642434A"/>
    <w:multiLevelType w:val="hybridMultilevel"/>
    <w:tmpl w:val="98A21540"/>
    <w:lvl w:ilvl="0" w:tplc="CFE067B8">
      <w:start w:val="2"/>
      <w:numFmt w:val="decimal"/>
      <w:lvlText w:val="%1-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1">
    <w:nsid w:val="7168688A"/>
    <w:multiLevelType w:val="multilevel"/>
    <w:tmpl w:val="7D7EC48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734C0A15"/>
    <w:multiLevelType w:val="hybridMultilevel"/>
    <w:tmpl w:val="FD1CB6EA"/>
    <w:lvl w:ilvl="0" w:tplc="E1AC1880">
      <w:start w:val="1"/>
      <w:numFmt w:val="bullet"/>
      <w:lvlText w:val=""/>
      <w:lvlJc w:val="left"/>
      <w:pPr>
        <w:tabs>
          <w:tab w:val="num" w:pos="720"/>
        </w:tabs>
        <w:ind w:left="720" w:hanging="360"/>
      </w:pPr>
      <w:rPr>
        <w:rFonts w:ascii="Wingdings 3" w:hAnsi="Wingdings 3" w:hint="default"/>
      </w:rPr>
    </w:lvl>
    <w:lvl w:ilvl="1" w:tplc="52F2629C" w:tentative="1">
      <w:start w:val="1"/>
      <w:numFmt w:val="bullet"/>
      <w:lvlText w:val=""/>
      <w:lvlJc w:val="left"/>
      <w:pPr>
        <w:tabs>
          <w:tab w:val="num" w:pos="1440"/>
        </w:tabs>
        <w:ind w:left="1440" w:hanging="360"/>
      </w:pPr>
      <w:rPr>
        <w:rFonts w:ascii="Wingdings 3" w:hAnsi="Wingdings 3" w:hint="default"/>
      </w:rPr>
    </w:lvl>
    <w:lvl w:ilvl="2" w:tplc="75E8AFEE" w:tentative="1">
      <w:start w:val="1"/>
      <w:numFmt w:val="bullet"/>
      <w:lvlText w:val=""/>
      <w:lvlJc w:val="left"/>
      <w:pPr>
        <w:tabs>
          <w:tab w:val="num" w:pos="2160"/>
        </w:tabs>
        <w:ind w:left="2160" w:hanging="360"/>
      </w:pPr>
      <w:rPr>
        <w:rFonts w:ascii="Wingdings 3" w:hAnsi="Wingdings 3" w:hint="default"/>
      </w:rPr>
    </w:lvl>
    <w:lvl w:ilvl="3" w:tplc="B4A005BE" w:tentative="1">
      <w:start w:val="1"/>
      <w:numFmt w:val="bullet"/>
      <w:lvlText w:val=""/>
      <w:lvlJc w:val="left"/>
      <w:pPr>
        <w:tabs>
          <w:tab w:val="num" w:pos="2880"/>
        </w:tabs>
        <w:ind w:left="2880" w:hanging="360"/>
      </w:pPr>
      <w:rPr>
        <w:rFonts w:ascii="Wingdings 3" w:hAnsi="Wingdings 3" w:hint="default"/>
      </w:rPr>
    </w:lvl>
    <w:lvl w:ilvl="4" w:tplc="A432A56E" w:tentative="1">
      <w:start w:val="1"/>
      <w:numFmt w:val="bullet"/>
      <w:lvlText w:val=""/>
      <w:lvlJc w:val="left"/>
      <w:pPr>
        <w:tabs>
          <w:tab w:val="num" w:pos="3600"/>
        </w:tabs>
        <w:ind w:left="3600" w:hanging="360"/>
      </w:pPr>
      <w:rPr>
        <w:rFonts w:ascii="Wingdings 3" w:hAnsi="Wingdings 3" w:hint="default"/>
      </w:rPr>
    </w:lvl>
    <w:lvl w:ilvl="5" w:tplc="E402D34C" w:tentative="1">
      <w:start w:val="1"/>
      <w:numFmt w:val="bullet"/>
      <w:lvlText w:val=""/>
      <w:lvlJc w:val="left"/>
      <w:pPr>
        <w:tabs>
          <w:tab w:val="num" w:pos="4320"/>
        </w:tabs>
        <w:ind w:left="4320" w:hanging="360"/>
      </w:pPr>
      <w:rPr>
        <w:rFonts w:ascii="Wingdings 3" w:hAnsi="Wingdings 3" w:hint="default"/>
      </w:rPr>
    </w:lvl>
    <w:lvl w:ilvl="6" w:tplc="9FBEA55E" w:tentative="1">
      <w:start w:val="1"/>
      <w:numFmt w:val="bullet"/>
      <w:lvlText w:val=""/>
      <w:lvlJc w:val="left"/>
      <w:pPr>
        <w:tabs>
          <w:tab w:val="num" w:pos="5040"/>
        </w:tabs>
        <w:ind w:left="5040" w:hanging="360"/>
      </w:pPr>
      <w:rPr>
        <w:rFonts w:ascii="Wingdings 3" w:hAnsi="Wingdings 3" w:hint="default"/>
      </w:rPr>
    </w:lvl>
    <w:lvl w:ilvl="7" w:tplc="733052B0" w:tentative="1">
      <w:start w:val="1"/>
      <w:numFmt w:val="bullet"/>
      <w:lvlText w:val=""/>
      <w:lvlJc w:val="left"/>
      <w:pPr>
        <w:tabs>
          <w:tab w:val="num" w:pos="5760"/>
        </w:tabs>
        <w:ind w:left="5760" w:hanging="360"/>
      </w:pPr>
      <w:rPr>
        <w:rFonts w:ascii="Wingdings 3" w:hAnsi="Wingdings 3" w:hint="default"/>
      </w:rPr>
    </w:lvl>
    <w:lvl w:ilvl="8" w:tplc="888AA42E" w:tentative="1">
      <w:start w:val="1"/>
      <w:numFmt w:val="bullet"/>
      <w:lvlText w:val=""/>
      <w:lvlJc w:val="left"/>
      <w:pPr>
        <w:tabs>
          <w:tab w:val="num" w:pos="6480"/>
        </w:tabs>
        <w:ind w:left="6480" w:hanging="360"/>
      </w:pPr>
      <w:rPr>
        <w:rFonts w:ascii="Wingdings 3" w:hAnsi="Wingdings 3" w:hint="default"/>
      </w:rPr>
    </w:lvl>
  </w:abstractNum>
  <w:abstractNum w:abstractNumId="43">
    <w:nsid w:val="74581B26"/>
    <w:multiLevelType w:val="multilevel"/>
    <w:tmpl w:val="AE0EFBE4"/>
    <w:styleLink w:val="a2"/>
    <w:lvl w:ilvl="0">
      <w:start w:val="1"/>
      <w:numFmt w:val="arabicAbjad"/>
      <w:lvlText w:val="%1)"/>
      <w:lvlJc w:val="left"/>
      <w:pPr>
        <w:tabs>
          <w:tab w:val="num" w:pos="360"/>
        </w:tabs>
        <w:ind w:left="680" w:hanging="396"/>
      </w:pPr>
      <w:rPr>
        <w:rFonts w:hint="default"/>
      </w:rPr>
    </w:lvl>
    <w:lvl w:ilvl="1">
      <w:start w:val="1"/>
      <w:numFmt w:val="bullet"/>
      <w:lvlText w:val="0"/>
      <w:lvlJc w:val="left"/>
      <w:pPr>
        <w:tabs>
          <w:tab w:val="num" w:pos="737"/>
        </w:tabs>
        <w:ind w:left="1021" w:hanging="284"/>
      </w:pPr>
      <w:rPr>
        <w:rFonts w:ascii="Creepy" w:hAnsi="Creepy" w:cs="Times New Roman" w:hint="default"/>
        <w:color w:val="000000"/>
      </w:rPr>
    </w:lvl>
    <w:lvl w:ilvl="2">
      <w:start w:val="1"/>
      <w:numFmt w:val="none"/>
      <w:lvlText w:val="-"/>
      <w:lvlJc w:val="left"/>
      <w:pPr>
        <w:tabs>
          <w:tab w:val="num" w:pos="1588"/>
        </w:tabs>
        <w:ind w:left="1588" w:hanging="284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4">
    <w:nsid w:val="75A03AFC"/>
    <w:multiLevelType w:val="hybridMultilevel"/>
    <w:tmpl w:val="24AC46B6"/>
    <w:lvl w:ilvl="0" w:tplc="95C2C50E">
      <w:start w:val="70"/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  <w:color w:val="C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6404D58"/>
    <w:multiLevelType w:val="hybridMultilevel"/>
    <w:tmpl w:val="BEF42D6C"/>
    <w:lvl w:ilvl="0" w:tplc="FA22B364">
      <w:start w:val="1"/>
      <w:numFmt w:val="decimal"/>
      <w:lvlText w:val="%1-"/>
      <w:lvlJc w:val="left"/>
      <w:pPr>
        <w:ind w:left="786" w:hanging="360"/>
      </w:pPr>
      <w:rPr>
        <w:rFonts w:hint="default"/>
        <w:sz w:val="24"/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71367AD"/>
    <w:multiLevelType w:val="multilevel"/>
    <w:tmpl w:val="2CCE21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abstractNum w:abstractNumId="47">
    <w:nsid w:val="78C04149"/>
    <w:multiLevelType w:val="multilevel"/>
    <w:tmpl w:val="AAB453A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8">
    <w:nsid w:val="7A707C6D"/>
    <w:multiLevelType w:val="hybridMultilevel"/>
    <w:tmpl w:val="E20CAB3A"/>
    <w:lvl w:ilvl="0" w:tplc="5DD071E4">
      <w:start w:val="2"/>
      <w:numFmt w:val="decimal"/>
      <w:lvlText w:val="%1-"/>
      <w:lvlJc w:val="left"/>
      <w:pPr>
        <w:ind w:left="1146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866" w:hanging="360"/>
      </w:pPr>
    </w:lvl>
    <w:lvl w:ilvl="2" w:tplc="0409001B" w:tentative="1">
      <w:start w:val="1"/>
      <w:numFmt w:val="lowerRoman"/>
      <w:lvlText w:val="%3."/>
      <w:lvlJc w:val="right"/>
      <w:pPr>
        <w:ind w:left="2586" w:hanging="180"/>
      </w:pPr>
    </w:lvl>
    <w:lvl w:ilvl="3" w:tplc="0409000F" w:tentative="1">
      <w:start w:val="1"/>
      <w:numFmt w:val="decimal"/>
      <w:lvlText w:val="%4."/>
      <w:lvlJc w:val="left"/>
      <w:pPr>
        <w:ind w:left="3306" w:hanging="360"/>
      </w:pPr>
    </w:lvl>
    <w:lvl w:ilvl="4" w:tplc="04090019" w:tentative="1">
      <w:start w:val="1"/>
      <w:numFmt w:val="lowerLetter"/>
      <w:lvlText w:val="%5."/>
      <w:lvlJc w:val="left"/>
      <w:pPr>
        <w:ind w:left="4026" w:hanging="360"/>
      </w:pPr>
    </w:lvl>
    <w:lvl w:ilvl="5" w:tplc="0409001B" w:tentative="1">
      <w:start w:val="1"/>
      <w:numFmt w:val="lowerRoman"/>
      <w:lvlText w:val="%6."/>
      <w:lvlJc w:val="right"/>
      <w:pPr>
        <w:ind w:left="4746" w:hanging="180"/>
      </w:pPr>
    </w:lvl>
    <w:lvl w:ilvl="6" w:tplc="0409000F" w:tentative="1">
      <w:start w:val="1"/>
      <w:numFmt w:val="decimal"/>
      <w:lvlText w:val="%7."/>
      <w:lvlJc w:val="left"/>
      <w:pPr>
        <w:ind w:left="5466" w:hanging="360"/>
      </w:pPr>
    </w:lvl>
    <w:lvl w:ilvl="7" w:tplc="04090019" w:tentative="1">
      <w:start w:val="1"/>
      <w:numFmt w:val="lowerLetter"/>
      <w:lvlText w:val="%8."/>
      <w:lvlJc w:val="left"/>
      <w:pPr>
        <w:ind w:left="6186" w:hanging="360"/>
      </w:pPr>
    </w:lvl>
    <w:lvl w:ilvl="8" w:tplc="040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49">
    <w:nsid w:val="7B6D4D76"/>
    <w:multiLevelType w:val="multilevel"/>
    <w:tmpl w:val="FDDA42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7"/>
  </w:num>
  <w:num w:numId="2">
    <w:abstractNumId w:val="22"/>
  </w:num>
  <w:num w:numId="3">
    <w:abstractNumId w:val="11"/>
  </w:num>
  <w:num w:numId="4">
    <w:abstractNumId w:val="47"/>
  </w:num>
  <w:num w:numId="5">
    <w:abstractNumId w:val="35"/>
  </w:num>
  <w:num w:numId="6">
    <w:abstractNumId w:val="31"/>
  </w:num>
  <w:num w:numId="7">
    <w:abstractNumId w:val="5"/>
  </w:num>
  <w:num w:numId="8">
    <w:abstractNumId w:val="38"/>
  </w:num>
  <w:num w:numId="9">
    <w:abstractNumId w:val="46"/>
  </w:num>
  <w:num w:numId="10">
    <w:abstractNumId w:val="3"/>
  </w:num>
  <w:num w:numId="11">
    <w:abstractNumId w:val="49"/>
  </w:num>
  <w:num w:numId="12">
    <w:abstractNumId w:val="41"/>
  </w:num>
  <w:num w:numId="13">
    <w:abstractNumId w:val="7"/>
  </w:num>
  <w:num w:numId="14">
    <w:abstractNumId w:val="4"/>
  </w:num>
  <w:num w:numId="15">
    <w:abstractNumId w:val="32"/>
  </w:num>
  <w:num w:numId="16">
    <w:abstractNumId w:val="17"/>
  </w:num>
  <w:num w:numId="17">
    <w:abstractNumId w:val="44"/>
  </w:num>
  <w:num w:numId="18">
    <w:abstractNumId w:val="37"/>
  </w:num>
  <w:num w:numId="19">
    <w:abstractNumId w:val="30"/>
  </w:num>
  <w:num w:numId="20">
    <w:abstractNumId w:val="2"/>
  </w:num>
  <w:num w:numId="21">
    <w:abstractNumId w:val="19"/>
  </w:num>
  <w:num w:numId="22">
    <w:abstractNumId w:val="25"/>
  </w:num>
  <w:num w:numId="23">
    <w:abstractNumId w:val="13"/>
  </w:num>
  <w:num w:numId="24">
    <w:abstractNumId w:val="24"/>
  </w:num>
  <w:num w:numId="25">
    <w:abstractNumId w:val="18"/>
  </w:num>
  <w:num w:numId="26">
    <w:abstractNumId w:val="20"/>
  </w:num>
  <w:num w:numId="27">
    <w:abstractNumId w:val="12"/>
  </w:num>
  <w:num w:numId="28">
    <w:abstractNumId w:val="21"/>
  </w:num>
  <w:num w:numId="29">
    <w:abstractNumId w:val="43"/>
  </w:num>
  <w:num w:numId="30">
    <w:abstractNumId w:val="9"/>
  </w:num>
  <w:num w:numId="31">
    <w:abstractNumId w:val="34"/>
  </w:num>
  <w:num w:numId="32">
    <w:abstractNumId w:val="8"/>
  </w:num>
  <w:num w:numId="33">
    <w:abstractNumId w:val="15"/>
  </w:num>
  <w:num w:numId="34">
    <w:abstractNumId w:val="39"/>
  </w:num>
  <w:num w:numId="35">
    <w:abstractNumId w:val="16"/>
  </w:num>
  <w:num w:numId="36">
    <w:abstractNumId w:val="1"/>
  </w:num>
  <w:num w:numId="37">
    <w:abstractNumId w:val="14"/>
  </w:num>
  <w:num w:numId="38">
    <w:abstractNumId w:val="6"/>
  </w:num>
  <w:num w:numId="39">
    <w:abstractNumId w:val="36"/>
  </w:num>
  <w:num w:numId="40">
    <w:abstractNumId w:val="45"/>
  </w:num>
  <w:num w:numId="41">
    <w:abstractNumId w:val="33"/>
  </w:num>
  <w:num w:numId="42">
    <w:abstractNumId w:val="28"/>
  </w:num>
  <w:num w:numId="43">
    <w:abstractNumId w:val="29"/>
  </w:num>
  <w:num w:numId="44">
    <w:abstractNumId w:val="10"/>
  </w:num>
  <w:num w:numId="45">
    <w:abstractNumId w:val="48"/>
  </w:num>
  <w:num w:numId="46">
    <w:abstractNumId w:val="26"/>
  </w:num>
  <w:num w:numId="47">
    <w:abstractNumId w:val="40"/>
  </w:num>
  <w:num w:numId="48">
    <w:abstractNumId w:val="0"/>
  </w:num>
  <w:num w:numId="49">
    <w:abstractNumId w:val="23"/>
  </w:num>
  <w:num w:numId="50">
    <w:abstractNumId w:val="4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D4647"/>
    <w:rsid w:val="00002EB3"/>
    <w:rsid w:val="00004973"/>
    <w:rsid w:val="0001206C"/>
    <w:rsid w:val="0001507A"/>
    <w:rsid w:val="00015CAE"/>
    <w:rsid w:val="00023A1A"/>
    <w:rsid w:val="00030AE5"/>
    <w:rsid w:val="00033402"/>
    <w:rsid w:val="00040A6B"/>
    <w:rsid w:val="00056B3A"/>
    <w:rsid w:val="00063993"/>
    <w:rsid w:val="0006506A"/>
    <w:rsid w:val="000748D5"/>
    <w:rsid w:val="0008109F"/>
    <w:rsid w:val="00081F26"/>
    <w:rsid w:val="000843E6"/>
    <w:rsid w:val="00085CD6"/>
    <w:rsid w:val="00090F83"/>
    <w:rsid w:val="00094254"/>
    <w:rsid w:val="000A0C79"/>
    <w:rsid w:val="000A2A56"/>
    <w:rsid w:val="000A37E4"/>
    <w:rsid w:val="000B019F"/>
    <w:rsid w:val="000C467D"/>
    <w:rsid w:val="000C4B1E"/>
    <w:rsid w:val="000C50B9"/>
    <w:rsid w:val="000D3D01"/>
    <w:rsid w:val="00114CDD"/>
    <w:rsid w:val="00115E8B"/>
    <w:rsid w:val="00124E51"/>
    <w:rsid w:val="001270DD"/>
    <w:rsid w:val="00130E24"/>
    <w:rsid w:val="001334BE"/>
    <w:rsid w:val="001454E3"/>
    <w:rsid w:val="001535AD"/>
    <w:rsid w:val="001558D4"/>
    <w:rsid w:val="001649EB"/>
    <w:rsid w:val="00170485"/>
    <w:rsid w:val="00177B26"/>
    <w:rsid w:val="00193242"/>
    <w:rsid w:val="001C1C96"/>
    <w:rsid w:val="001E267A"/>
    <w:rsid w:val="001F195A"/>
    <w:rsid w:val="002006FB"/>
    <w:rsid w:val="00201D61"/>
    <w:rsid w:val="00214DAE"/>
    <w:rsid w:val="00223D59"/>
    <w:rsid w:val="002243EB"/>
    <w:rsid w:val="00230128"/>
    <w:rsid w:val="00234FC8"/>
    <w:rsid w:val="0023528C"/>
    <w:rsid w:val="002402B4"/>
    <w:rsid w:val="00264FA3"/>
    <w:rsid w:val="002656C4"/>
    <w:rsid w:val="00267F98"/>
    <w:rsid w:val="002707B7"/>
    <w:rsid w:val="0027129D"/>
    <w:rsid w:val="00274AD9"/>
    <w:rsid w:val="00285747"/>
    <w:rsid w:val="00296B6C"/>
    <w:rsid w:val="002C2C86"/>
    <w:rsid w:val="002C638B"/>
    <w:rsid w:val="002E0BCC"/>
    <w:rsid w:val="002E47C3"/>
    <w:rsid w:val="00303C5A"/>
    <w:rsid w:val="00304156"/>
    <w:rsid w:val="00335336"/>
    <w:rsid w:val="00341420"/>
    <w:rsid w:val="003562D2"/>
    <w:rsid w:val="0036618F"/>
    <w:rsid w:val="00371C0F"/>
    <w:rsid w:val="00371FD3"/>
    <w:rsid w:val="0038579D"/>
    <w:rsid w:val="00385877"/>
    <w:rsid w:val="003906A6"/>
    <w:rsid w:val="0039468A"/>
    <w:rsid w:val="003A50D7"/>
    <w:rsid w:val="003A7FF1"/>
    <w:rsid w:val="003C6AEC"/>
    <w:rsid w:val="003C6CE9"/>
    <w:rsid w:val="003C7C45"/>
    <w:rsid w:val="003D0194"/>
    <w:rsid w:val="003D276A"/>
    <w:rsid w:val="003D2FFF"/>
    <w:rsid w:val="004104A3"/>
    <w:rsid w:val="00420A30"/>
    <w:rsid w:val="00420C66"/>
    <w:rsid w:val="00420CC5"/>
    <w:rsid w:val="0042548F"/>
    <w:rsid w:val="004318F2"/>
    <w:rsid w:val="00445AFF"/>
    <w:rsid w:val="00452DB4"/>
    <w:rsid w:val="00462995"/>
    <w:rsid w:val="00464DF8"/>
    <w:rsid w:val="004804EC"/>
    <w:rsid w:val="00483F38"/>
    <w:rsid w:val="00496493"/>
    <w:rsid w:val="004A0427"/>
    <w:rsid w:val="004A0D56"/>
    <w:rsid w:val="004B28A4"/>
    <w:rsid w:val="004C6F5A"/>
    <w:rsid w:val="004D1BE7"/>
    <w:rsid w:val="004F4CD5"/>
    <w:rsid w:val="0050411A"/>
    <w:rsid w:val="00514609"/>
    <w:rsid w:val="00516B71"/>
    <w:rsid w:val="00524D4C"/>
    <w:rsid w:val="00527337"/>
    <w:rsid w:val="00527962"/>
    <w:rsid w:val="00536BFE"/>
    <w:rsid w:val="005561D4"/>
    <w:rsid w:val="00556983"/>
    <w:rsid w:val="0057219A"/>
    <w:rsid w:val="00582F2E"/>
    <w:rsid w:val="005925CF"/>
    <w:rsid w:val="005A020D"/>
    <w:rsid w:val="005A28B7"/>
    <w:rsid w:val="005A6717"/>
    <w:rsid w:val="005B35AE"/>
    <w:rsid w:val="005C2BDF"/>
    <w:rsid w:val="005C5DDE"/>
    <w:rsid w:val="005D234C"/>
    <w:rsid w:val="005E49CD"/>
    <w:rsid w:val="00602410"/>
    <w:rsid w:val="00613175"/>
    <w:rsid w:val="006272AC"/>
    <w:rsid w:val="00627575"/>
    <w:rsid w:val="006471E0"/>
    <w:rsid w:val="00647439"/>
    <w:rsid w:val="00647484"/>
    <w:rsid w:val="00653F64"/>
    <w:rsid w:val="00655961"/>
    <w:rsid w:val="0068252E"/>
    <w:rsid w:val="0069376D"/>
    <w:rsid w:val="00693ED7"/>
    <w:rsid w:val="006A090C"/>
    <w:rsid w:val="006A240C"/>
    <w:rsid w:val="006B3A7D"/>
    <w:rsid w:val="006C75E5"/>
    <w:rsid w:val="006C7E97"/>
    <w:rsid w:val="006F0E1B"/>
    <w:rsid w:val="006F12CE"/>
    <w:rsid w:val="006F52E3"/>
    <w:rsid w:val="006F5A4C"/>
    <w:rsid w:val="0072136A"/>
    <w:rsid w:val="00733C26"/>
    <w:rsid w:val="00734D71"/>
    <w:rsid w:val="0073594F"/>
    <w:rsid w:val="00736F7E"/>
    <w:rsid w:val="007458EF"/>
    <w:rsid w:val="0075311F"/>
    <w:rsid w:val="00772FAF"/>
    <w:rsid w:val="00773582"/>
    <w:rsid w:val="007965F7"/>
    <w:rsid w:val="00797B28"/>
    <w:rsid w:val="007A5AF1"/>
    <w:rsid w:val="007A6920"/>
    <w:rsid w:val="007B1923"/>
    <w:rsid w:val="007B3358"/>
    <w:rsid w:val="007C48D4"/>
    <w:rsid w:val="007D3FEB"/>
    <w:rsid w:val="007D4647"/>
    <w:rsid w:val="007E36B1"/>
    <w:rsid w:val="00805607"/>
    <w:rsid w:val="00812EA6"/>
    <w:rsid w:val="008230EC"/>
    <w:rsid w:val="00823B66"/>
    <w:rsid w:val="008263E6"/>
    <w:rsid w:val="00854B38"/>
    <w:rsid w:val="008632FB"/>
    <w:rsid w:val="00882CD5"/>
    <w:rsid w:val="008902E9"/>
    <w:rsid w:val="00890EA4"/>
    <w:rsid w:val="008B3C95"/>
    <w:rsid w:val="008D1D57"/>
    <w:rsid w:val="008D5000"/>
    <w:rsid w:val="00900002"/>
    <w:rsid w:val="00901C0C"/>
    <w:rsid w:val="00914E13"/>
    <w:rsid w:val="00923823"/>
    <w:rsid w:val="00931D37"/>
    <w:rsid w:val="0094463A"/>
    <w:rsid w:val="00946584"/>
    <w:rsid w:val="009612C0"/>
    <w:rsid w:val="009647BB"/>
    <w:rsid w:val="00973D88"/>
    <w:rsid w:val="009835B5"/>
    <w:rsid w:val="009868BA"/>
    <w:rsid w:val="00992659"/>
    <w:rsid w:val="009A03D8"/>
    <w:rsid w:val="009A570F"/>
    <w:rsid w:val="009B691E"/>
    <w:rsid w:val="009C05CA"/>
    <w:rsid w:val="009C6307"/>
    <w:rsid w:val="009E47E3"/>
    <w:rsid w:val="009E7614"/>
    <w:rsid w:val="009F43A3"/>
    <w:rsid w:val="009F476A"/>
    <w:rsid w:val="009F5C68"/>
    <w:rsid w:val="00A31B03"/>
    <w:rsid w:val="00A507BF"/>
    <w:rsid w:val="00A54DC3"/>
    <w:rsid w:val="00A65308"/>
    <w:rsid w:val="00A7580A"/>
    <w:rsid w:val="00A77E34"/>
    <w:rsid w:val="00A81C67"/>
    <w:rsid w:val="00A91FFC"/>
    <w:rsid w:val="00AB50AC"/>
    <w:rsid w:val="00AB6A5B"/>
    <w:rsid w:val="00AD0A5D"/>
    <w:rsid w:val="00AD0EF0"/>
    <w:rsid w:val="00AD2A3D"/>
    <w:rsid w:val="00AE5AFC"/>
    <w:rsid w:val="00AF260C"/>
    <w:rsid w:val="00AF65B1"/>
    <w:rsid w:val="00AF7E57"/>
    <w:rsid w:val="00B076CA"/>
    <w:rsid w:val="00B20F59"/>
    <w:rsid w:val="00B27E6D"/>
    <w:rsid w:val="00B52820"/>
    <w:rsid w:val="00B544C5"/>
    <w:rsid w:val="00B60003"/>
    <w:rsid w:val="00B80812"/>
    <w:rsid w:val="00BA4CFD"/>
    <w:rsid w:val="00BB24B4"/>
    <w:rsid w:val="00BB477D"/>
    <w:rsid w:val="00BD1C55"/>
    <w:rsid w:val="00BE30D8"/>
    <w:rsid w:val="00BF79F6"/>
    <w:rsid w:val="00C003CD"/>
    <w:rsid w:val="00C0475C"/>
    <w:rsid w:val="00C04800"/>
    <w:rsid w:val="00C050DB"/>
    <w:rsid w:val="00C226B7"/>
    <w:rsid w:val="00C36BBC"/>
    <w:rsid w:val="00C66205"/>
    <w:rsid w:val="00C74E37"/>
    <w:rsid w:val="00CA0497"/>
    <w:rsid w:val="00CA5654"/>
    <w:rsid w:val="00CA68AC"/>
    <w:rsid w:val="00CB1BE2"/>
    <w:rsid w:val="00CC1206"/>
    <w:rsid w:val="00CE4660"/>
    <w:rsid w:val="00CF5353"/>
    <w:rsid w:val="00D04B2F"/>
    <w:rsid w:val="00D06FB2"/>
    <w:rsid w:val="00D163E8"/>
    <w:rsid w:val="00D30737"/>
    <w:rsid w:val="00D34968"/>
    <w:rsid w:val="00D54252"/>
    <w:rsid w:val="00D717D4"/>
    <w:rsid w:val="00D81DA9"/>
    <w:rsid w:val="00DA15DB"/>
    <w:rsid w:val="00DA1CB2"/>
    <w:rsid w:val="00DA1D31"/>
    <w:rsid w:val="00DA1FCB"/>
    <w:rsid w:val="00DB4EA4"/>
    <w:rsid w:val="00DB5FF9"/>
    <w:rsid w:val="00DE2E68"/>
    <w:rsid w:val="00DF1CAA"/>
    <w:rsid w:val="00E061BC"/>
    <w:rsid w:val="00E106CC"/>
    <w:rsid w:val="00E13CBD"/>
    <w:rsid w:val="00E21695"/>
    <w:rsid w:val="00E220C6"/>
    <w:rsid w:val="00E306B2"/>
    <w:rsid w:val="00E45BB0"/>
    <w:rsid w:val="00E52BB5"/>
    <w:rsid w:val="00E62276"/>
    <w:rsid w:val="00E7528C"/>
    <w:rsid w:val="00E96AFC"/>
    <w:rsid w:val="00EB3ACB"/>
    <w:rsid w:val="00EE10DA"/>
    <w:rsid w:val="00EF0A0D"/>
    <w:rsid w:val="00EF1D36"/>
    <w:rsid w:val="00EF65C9"/>
    <w:rsid w:val="00F00F61"/>
    <w:rsid w:val="00F07C46"/>
    <w:rsid w:val="00F27991"/>
    <w:rsid w:val="00F27C19"/>
    <w:rsid w:val="00F40918"/>
    <w:rsid w:val="00F41818"/>
    <w:rsid w:val="00F4670E"/>
    <w:rsid w:val="00F63D76"/>
    <w:rsid w:val="00F7327C"/>
    <w:rsid w:val="00F75BA1"/>
    <w:rsid w:val="00F83575"/>
    <w:rsid w:val="00F97BBB"/>
    <w:rsid w:val="00FA2A4C"/>
    <w:rsid w:val="00FA4A2E"/>
    <w:rsid w:val="00FA7BE4"/>
    <w:rsid w:val="00FB0CFC"/>
    <w:rsid w:val="00FB3B69"/>
    <w:rsid w:val="00FC366C"/>
    <w:rsid w:val="00FC5286"/>
    <w:rsid w:val="00FC6F75"/>
    <w:rsid w:val="00FE5F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981FF033-4E5D-4FA7-8583-E26A788D29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iPriority="0" w:unhideWhenUsed="1"/>
    <w:lsdException w:name="index 2" w:semiHidden="1" w:uiPriority="0" w:unhideWhenUsed="1"/>
    <w:lsdException w:name="index 3" w:semiHidden="1" w:uiPriority="0" w:unhideWhenUsed="1"/>
    <w:lsdException w:name="index 4" w:semiHidden="1" w:uiPriority="0" w:unhideWhenUsed="1"/>
    <w:lsdException w:name="index 5" w:semiHidden="1" w:uiPriority="0" w:unhideWhenUsed="1"/>
    <w:lsdException w:name="index 6" w:semiHidden="1" w:uiPriority="0" w:unhideWhenUsed="1"/>
    <w:lsdException w:name="index 7" w:semiHidden="1" w:uiPriority="0" w:unhideWhenUsed="1"/>
    <w:lsdException w:name="index 8" w:semiHidden="1" w:uiPriority="0" w:unhideWhenUsed="1"/>
    <w:lsdException w:name="index 9" w:semiHidden="1" w:uiPriority="0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0" w:unhideWhenUsed="1"/>
    <w:lsdException w:name="toc 5" w:semiHidden="1" w:uiPriority="0" w:unhideWhenUsed="1"/>
    <w:lsdException w:name="toc 6" w:semiHidden="1" w:uiPriority="0" w:unhideWhenUsed="1"/>
    <w:lsdException w:name="toc 7" w:semiHidden="1" w:uiPriority="0" w:unhideWhenUsed="1"/>
    <w:lsdException w:name="toc 8" w:semiHidden="1" w:uiPriority="0" w:unhideWhenUsed="1"/>
    <w:lsdException w:name="toc 9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iPriority="0" w:unhideWhenUsed="1"/>
    <w:lsdException w:name="caption" w:semiHidden="1" w:uiPriority="0" w:unhideWhenUsed="1" w:qFormat="1"/>
    <w:lsdException w:name="table of figures" w:semiHidden="1" w:uiPriority="0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iPriority="0" w:unhideWhenUsed="1"/>
    <w:lsdException w:name="endnote text" w:semiHidden="1" w:uiPriority="0" w:unhideWhenUsed="1"/>
    <w:lsdException w:name="table of authorities" w:semiHidden="1" w:uiPriority="0" w:unhideWhenUsed="1"/>
    <w:lsdException w:name="macro" w:semiHidden="1" w:uiPriority="0" w:unhideWhenUsed="1"/>
    <w:lsdException w:name="toa heading" w:semiHidden="1" w:uiPriority="0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05607"/>
    <w:pPr>
      <w:bidi/>
    </w:pPr>
  </w:style>
  <w:style w:type="paragraph" w:styleId="Heading1">
    <w:name w:val="heading 1"/>
    <w:next w:val="Normal"/>
    <w:link w:val="Heading1Char"/>
    <w:uiPriority w:val="9"/>
    <w:qFormat/>
    <w:rsid w:val="003D2FFF"/>
    <w:pPr>
      <w:keepNext/>
      <w:spacing w:after="240" w:line="240" w:lineRule="auto"/>
      <w:outlineLvl w:val="0"/>
    </w:pPr>
    <w:rPr>
      <w:rFonts w:ascii="Times New Roman" w:eastAsia="Times New Roman" w:hAnsi="Times New Roman" w:cs="Times New Roman"/>
      <w:b/>
      <w:bCs/>
      <w:noProof/>
      <w:color w:val="000000"/>
      <w:kern w:val="32"/>
      <w:sz w:val="32"/>
      <w:szCs w:val="36"/>
      <w:lang w:eastAsia="ar-SA"/>
    </w:rPr>
  </w:style>
  <w:style w:type="paragraph" w:styleId="Heading2">
    <w:name w:val="heading 2"/>
    <w:basedOn w:val="Normal"/>
    <w:next w:val="Normal"/>
    <w:link w:val="Heading2Char"/>
    <w:unhideWhenUsed/>
    <w:qFormat/>
    <w:rsid w:val="003D2FFF"/>
    <w:pPr>
      <w:keepNext/>
      <w:spacing w:before="240" w:after="60" w:line="240" w:lineRule="auto"/>
      <w:outlineLvl w:val="1"/>
    </w:pPr>
    <w:rPr>
      <w:rFonts w:ascii="Arial" w:eastAsia="Times New Roman" w:hAnsi="Arial" w:cs="Times New Roman"/>
      <w:b/>
      <w:bCs/>
      <w:i/>
      <w:iCs/>
      <w:sz w:val="28"/>
      <w:szCs w:val="28"/>
      <w:u w:val="single"/>
    </w:rPr>
  </w:style>
  <w:style w:type="paragraph" w:styleId="Heading3">
    <w:name w:val="heading 3"/>
    <w:next w:val="Normal"/>
    <w:link w:val="Heading3Char"/>
    <w:qFormat/>
    <w:rsid w:val="003D2FFF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noProof/>
      <w:color w:val="000000"/>
      <w:sz w:val="26"/>
      <w:szCs w:val="26"/>
      <w:lang w:eastAsia="ar-SA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3D2FFF"/>
    <w:pPr>
      <w:keepNext/>
      <w:keepLines/>
      <w:spacing w:before="200" w:after="0"/>
      <w:outlineLvl w:val="3"/>
    </w:pPr>
    <w:rPr>
      <w:rFonts w:ascii="Cambria" w:eastAsia="Times New Roman" w:hAnsi="Cambria" w:cs="Times New Roman"/>
      <w:b/>
      <w:bCs/>
      <w:i/>
      <w:iCs/>
      <w:color w:val="4F81BD"/>
    </w:rPr>
  </w:style>
  <w:style w:type="paragraph" w:styleId="Heading5">
    <w:name w:val="heading 5"/>
    <w:basedOn w:val="Normal"/>
    <w:next w:val="Normal"/>
    <w:link w:val="Heading5Char"/>
    <w:uiPriority w:val="9"/>
    <w:unhideWhenUsed/>
    <w:qFormat/>
    <w:rsid w:val="003D2FFF"/>
    <w:pPr>
      <w:keepNext/>
      <w:keepLines/>
      <w:spacing w:before="200" w:after="0"/>
      <w:outlineLvl w:val="4"/>
    </w:pPr>
    <w:rPr>
      <w:rFonts w:ascii="Cambria" w:eastAsia="Times New Roman" w:hAnsi="Cambria" w:cs="Times New Roman"/>
      <w:color w:val="243F60"/>
    </w:rPr>
  </w:style>
  <w:style w:type="paragraph" w:styleId="Heading6">
    <w:name w:val="heading 6"/>
    <w:next w:val="Normal"/>
    <w:link w:val="Heading6Char"/>
    <w:qFormat/>
    <w:rsid w:val="003D2FFF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noProof/>
      <w:color w:val="000000"/>
      <w:lang w:eastAsia="ar-SA"/>
    </w:rPr>
  </w:style>
  <w:style w:type="paragraph" w:styleId="Heading7">
    <w:name w:val="heading 7"/>
    <w:basedOn w:val="Normal"/>
    <w:next w:val="Normal"/>
    <w:link w:val="Heading7Char"/>
    <w:uiPriority w:val="9"/>
    <w:qFormat/>
    <w:rsid w:val="003D2FFF"/>
    <w:pPr>
      <w:bidi w:val="0"/>
      <w:spacing w:before="240" w:after="60" w:line="240" w:lineRule="auto"/>
      <w:outlineLvl w:val="6"/>
    </w:pPr>
    <w:rPr>
      <w:rFonts w:ascii="Calibri" w:eastAsia="Times New Roman" w:hAnsi="Calibri" w:cs="Times New Roman"/>
      <w:sz w:val="24"/>
      <w:szCs w:val="24"/>
      <w:lang w:val="en-AU"/>
    </w:rPr>
  </w:style>
  <w:style w:type="paragraph" w:styleId="Heading8">
    <w:name w:val="heading 8"/>
    <w:next w:val="Normal"/>
    <w:link w:val="Heading8Char"/>
    <w:qFormat/>
    <w:rsid w:val="003D2FFF"/>
    <w:p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noProof/>
      <w:color w:val="000000"/>
      <w:sz w:val="24"/>
      <w:szCs w:val="24"/>
      <w:lang w:eastAsia="ar-SA"/>
    </w:rPr>
  </w:style>
  <w:style w:type="paragraph" w:styleId="Heading9">
    <w:name w:val="heading 9"/>
    <w:basedOn w:val="Normal"/>
    <w:next w:val="Normal"/>
    <w:link w:val="Heading9Char"/>
    <w:qFormat/>
    <w:rsid w:val="003D2FFF"/>
    <w:pPr>
      <w:bidi w:val="0"/>
      <w:spacing w:before="240" w:after="60" w:line="240" w:lineRule="auto"/>
      <w:outlineLvl w:val="8"/>
    </w:pPr>
    <w:rPr>
      <w:rFonts w:ascii="Arial" w:eastAsia="Times New Roman" w:hAnsi="Arial" w:cs="Times New Roman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0497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MediumShading1-Accent4">
    <w:name w:val="Medium Shading 1 Accent 4"/>
    <w:basedOn w:val="TableNormal"/>
    <w:uiPriority w:val="63"/>
    <w:rsid w:val="00004973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F8AB9" w:themeColor="accent4" w:themeTint="BF"/>
        <w:left w:val="single" w:sz="8" w:space="0" w:color="9F8AB9" w:themeColor="accent4" w:themeTint="BF"/>
        <w:bottom w:val="single" w:sz="8" w:space="0" w:color="9F8AB9" w:themeColor="accent4" w:themeTint="BF"/>
        <w:right w:val="single" w:sz="8" w:space="0" w:color="9F8AB9" w:themeColor="accent4" w:themeTint="BF"/>
        <w:insideH w:val="single" w:sz="8" w:space="0" w:color="9F8AB9" w:themeColor="accent4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  <w:shd w:val="clear" w:color="auto" w:fill="8064A2" w:themeFill="accent4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9F8AB9" w:themeColor="accent4" w:themeTint="BF"/>
          <w:left w:val="single" w:sz="8" w:space="0" w:color="9F8AB9" w:themeColor="accent4" w:themeTint="BF"/>
          <w:bottom w:val="single" w:sz="8" w:space="0" w:color="9F8AB9" w:themeColor="accent4" w:themeTint="BF"/>
          <w:right w:val="single" w:sz="8" w:space="0" w:color="9F8AB9" w:themeColor="accent4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FD8E8" w:themeFill="accent4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FD8E8" w:themeFill="accent4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FC5286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unhideWhenUsed/>
    <w:rsid w:val="0001507A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01507A"/>
    <w:pPr>
      <w:ind w:left="720"/>
      <w:contextualSpacing/>
    </w:pPr>
    <w:rPr>
      <w:rFonts w:eastAsiaTheme="minorHAnsi"/>
    </w:rPr>
  </w:style>
  <w:style w:type="table" w:styleId="LightGrid-Accent2">
    <w:name w:val="Light Grid Accent 2"/>
    <w:basedOn w:val="TableNormal"/>
    <w:uiPriority w:val="62"/>
    <w:rsid w:val="00130E24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1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H w:val="nil"/>
          <w:insideV w:val="single" w:sz="8" w:space="0" w:color="C0504D" w:themeColor="accent2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  <w:shd w:val="clear" w:color="auto" w:fill="EFD3D2" w:themeFill="accent2" w:themeFillTint="3F"/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  <w:shd w:val="clear" w:color="auto" w:fill="EFD3D2" w:themeFill="accent2" w:themeFillTint="3F"/>
      </w:tcPr>
    </w:tblStylePr>
    <w:tblStylePr w:type="band2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  <w:insideV w:val="single" w:sz="8" w:space="0" w:color="C0504D" w:themeColor="accent2"/>
        </w:tcBorders>
      </w:tcPr>
    </w:tblStylePr>
  </w:style>
  <w:style w:type="paragraph" w:styleId="BalloonText">
    <w:name w:val="Balloon Text"/>
    <w:basedOn w:val="Normal"/>
    <w:link w:val="BalloonTextChar"/>
    <w:uiPriority w:val="99"/>
    <w:unhideWhenUsed/>
    <w:rsid w:val="00C003C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C003CD"/>
    <w:rPr>
      <w:rFonts w:ascii="Tahoma" w:hAnsi="Tahoma" w:cs="Tahoma"/>
      <w:sz w:val="16"/>
      <w:szCs w:val="16"/>
    </w:rPr>
  </w:style>
  <w:style w:type="table" w:styleId="MediumShading1-Accent6">
    <w:name w:val="Medium Shading 1 Accent 6"/>
    <w:basedOn w:val="TableNormal"/>
    <w:uiPriority w:val="63"/>
    <w:rsid w:val="00FA2A4C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F9B074" w:themeColor="accent6" w:themeTint="BF"/>
        <w:left w:val="single" w:sz="8" w:space="0" w:color="F9B074" w:themeColor="accent6" w:themeTint="BF"/>
        <w:bottom w:val="single" w:sz="8" w:space="0" w:color="F9B074" w:themeColor="accent6" w:themeTint="BF"/>
        <w:right w:val="single" w:sz="8" w:space="0" w:color="F9B074" w:themeColor="accent6" w:themeTint="BF"/>
        <w:insideH w:val="single" w:sz="8" w:space="0" w:color="F9B074" w:themeColor="accent6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  <w:shd w:val="clear" w:color="auto" w:fill="F79646" w:themeFill="accent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9B074" w:themeColor="accent6" w:themeTint="BF"/>
          <w:left w:val="single" w:sz="8" w:space="0" w:color="F9B074" w:themeColor="accent6" w:themeTint="BF"/>
          <w:bottom w:val="single" w:sz="8" w:space="0" w:color="F9B074" w:themeColor="accent6" w:themeTint="BF"/>
          <w:right w:val="single" w:sz="8" w:space="0" w:color="F9B074" w:themeColor="accent6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DE4D0" w:themeFill="accent6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FDE4D0" w:themeFill="accent6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LightList-Accent2">
    <w:name w:val="Light List Accent 2"/>
    <w:basedOn w:val="TableNormal"/>
    <w:uiPriority w:val="61"/>
    <w:rsid w:val="00DA1D3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  <w:tblStylePr w:type="band1Horz">
      <w:tblPr/>
      <w:tcPr>
        <w:tcBorders>
          <w:top w:val="single" w:sz="8" w:space="0" w:color="C0504D" w:themeColor="accent2"/>
          <w:left w:val="single" w:sz="8" w:space="0" w:color="C0504D" w:themeColor="accent2"/>
          <w:bottom w:val="single" w:sz="8" w:space="0" w:color="C0504D" w:themeColor="accent2"/>
          <w:right w:val="single" w:sz="8" w:space="0" w:color="C0504D" w:themeColor="accent2"/>
        </w:tcBorders>
      </w:tcPr>
    </w:tblStylePr>
  </w:style>
  <w:style w:type="table" w:customStyle="1" w:styleId="1-11">
    <w:name w:val="تظليل متوسط 1 - تمييز 11"/>
    <w:basedOn w:val="TableNormal"/>
    <w:uiPriority w:val="63"/>
    <w:rsid w:val="00DA1D3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5">
    <w:name w:val="Medium Shading 1 Accent 5"/>
    <w:basedOn w:val="TableNormal"/>
    <w:uiPriority w:val="63"/>
    <w:rsid w:val="00DA1D3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ediumShading1-Accent2">
    <w:name w:val="Medium Shading 1 Accent 2"/>
    <w:basedOn w:val="TableNormal"/>
    <w:uiPriority w:val="63"/>
    <w:rsid w:val="00E2169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CF7B79" w:themeColor="accent2" w:themeTint="BF"/>
        <w:left w:val="single" w:sz="8" w:space="0" w:color="CF7B79" w:themeColor="accent2" w:themeTint="BF"/>
        <w:bottom w:val="single" w:sz="8" w:space="0" w:color="CF7B79" w:themeColor="accent2" w:themeTint="BF"/>
        <w:right w:val="single" w:sz="8" w:space="0" w:color="CF7B79" w:themeColor="accent2" w:themeTint="BF"/>
        <w:insideH w:val="single" w:sz="8" w:space="0" w:color="CF7B79" w:themeColor="accent2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  <w:shd w:val="clear" w:color="auto" w:fill="C0504D" w:themeFill="accent2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CF7B79" w:themeColor="accent2" w:themeTint="BF"/>
          <w:left w:val="single" w:sz="8" w:space="0" w:color="CF7B79" w:themeColor="accent2" w:themeTint="BF"/>
          <w:bottom w:val="single" w:sz="8" w:space="0" w:color="CF7B79" w:themeColor="accent2" w:themeTint="BF"/>
          <w:right w:val="single" w:sz="8" w:space="0" w:color="CF7B79" w:themeColor="accent2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FD3D2" w:themeFill="accent2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EFD3D2" w:themeFill="accent2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paragraph" w:styleId="Header">
    <w:name w:val="header"/>
    <w:basedOn w:val="Normal"/>
    <w:link w:val="HeaderChar"/>
    <w:uiPriority w:val="99"/>
    <w:unhideWhenUsed/>
    <w:rsid w:val="00F4091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40918"/>
  </w:style>
  <w:style w:type="paragraph" w:styleId="Footer">
    <w:name w:val="footer"/>
    <w:basedOn w:val="Normal"/>
    <w:link w:val="FooterChar"/>
    <w:uiPriority w:val="99"/>
    <w:unhideWhenUsed/>
    <w:rsid w:val="00F4091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40918"/>
  </w:style>
  <w:style w:type="character" w:customStyle="1" w:styleId="Heading1Char">
    <w:name w:val="Heading 1 Char"/>
    <w:basedOn w:val="DefaultParagraphFont"/>
    <w:link w:val="Heading1"/>
    <w:uiPriority w:val="9"/>
    <w:rsid w:val="003D2FFF"/>
    <w:rPr>
      <w:rFonts w:ascii="Times New Roman" w:eastAsia="Times New Roman" w:hAnsi="Times New Roman" w:cs="Times New Roman"/>
      <w:b/>
      <w:bCs/>
      <w:noProof/>
      <w:color w:val="000000"/>
      <w:kern w:val="32"/>
      <w:sz w:val="32"/>
      <w:szCs w:val="36"/>
      <w:lang w:eastAsia="ar-SA"/>
    </w:rPr>
  </w:style>
  <w:style w:type="character" w:customStyle="1" w:styleId="Heading2Char">
    <w:name w:val="Heading 2 Char"/>
    <w:basedOn w:val="DefaultParagraphFont"/>
    <w:link w:val="Heading2"/>
    <w:rsid w:val="003D2FFF"/>
    <w:rPr>
      <w:rFonts w:ascii="Arial" w:eastAsia="Times New Roman" w:hAnsi="Arial" w:cs="Times New Roman"/>
      <w:b/>
      <w:bCs/>
      <w:i/>
      <w:iCs/>
      <w:sz w:val="28"/>
      <w:szCs w:val="28"/>
      <w:u w:val="single"/>
    </w:rPr>
  </w:style>
  <w:style w:type="character" w:customStyle="1" w:styleId="Heading3Char">
    <w:name w:val="Heading 3 Char"/>
    <w:basedOn w:val="DefaultParagraphFont"/>
    <w:link w:val="Heading3"/>
    <w:rsid w:val="003D2FFF"/>
    <w:rPr>
      <w:rFonts w:ascii="Arial" w:eastAsia="Times New Roman" w:hAnsi="Arial" w:cs="Arial"/>
      <w:b/>
      <w:bCs/>
      <w:noProof/>
      <w:color w:val="000000"/>
      <w:sz w:val="26"/>
      <w:szCs w:val="26"/>
      <w:lang w:eastAsia="ar-SA"/>
    </w:rPr>
  </w:style>
  <w:style w:type="character" w:customStyle="1" w:styleId="Heading4Char">
    <w:name w:val="Heading 4 Char"/>
    <w:basedOn w:val="DefaultParagraphFont"/>
    <w:link w:val="Heading4"/>
    <w:uiPriority w:val="9"/>
    <w:rsid w:val="003D2FFF"/>
    <w:rPr>
      <w:rFonts w:ascii="Cambria" w:eastAsia="Times New Roman" w:hAnsi="Cambria" w:cs="Times New Roman"/>
      <w:b/>
      <w:bCs/>
      <w:i/>
      <w:iCs/>
      <w:color w:val="4F81BD"/>
    </w:rPr>
  </w:style>
  <w:style w:type="character" w:customStyle="1" w:styleId="Heading5Char">
    <w:name w:val="Heading 5 Char"/>
    <w:basedOn w:val="DefaultParagraphFont"/>
    <w:link w:val="Heading5"/>
    <w:uiPriority w:val="9"/>
    <w:rsid w:val="003D2FFF"/>
    <w:rPr>
      <w:rFonts w:ascii="Cambria" w:eastAsia="Times New Roman" w:hAnsi="Cambria" w:cs="Times New Roman"/>
      <w:color w:val="243F60"/>
    </w:rPr>
  </w:style>
  <w:style w:type="character" w:customStyle="1" w:styleId="Heading6Char">
    <w:name w:val="Heading 6 Char"/>
    <w:basedOn w:val="DefaultParagraphFont"/>
    <w:link w:val="Heading6"/>
    <w:rsid w:val="003D2FFF"/>
    <w:rPr>
      <w:rFonts w:ascii="Times New Roman" w:eastAsia="Times New Roman" w:hAnsi="Times New Roman" w:cs="Times New Roman"/>
      <w:b/>
      <w:bCs/>
      <w:noProof/>
      <w:color w:val="000000"/>
      <w:lang w:eastAsia="ar-SA"/>
    </w:rPr>
  </w:style>
  <w:style w:type="character" w:customStyle="1" w:styleId="Heading7Char">
    <w:name w:val="Heading 7 Char"/>
    <w:basedOn w:val="DefaultParagraphFont"/>
    <w:link w:val="Heading7"/>
    <w:uiPriority w:val="9"/>
    <w:rsid w:val="003D2FFF"/>
    <w:rPr>
      <w:rFonts w:ascii="Calibri" w:eastAsia="Times New Roman" w:hAnsi="Calibri" w:cs="Times New Roman"/>
      <w:sz w:val="24"/>
      <w:szCs w:val="24"/>
      <w:lang w:val="en-AU"/>
    </w:rPr>
  </w:style>
  <w:style w:type="character" w:customStyle="1" w:styleId="Heading8Char">
    <w:name w:val="Heading 8 Char"/>
    <w:basedOn w:val="DefaultParagraphFont"/>
    <w:link w:val="Heading8"/>
    <w:rsid w:val="003D2FFF"/>
    <w:rPr>
      <w:rFonts w:ascii="Times New Roman" w:eastAsia="Times New Roman" w:hAnsi="Times New Roman" w:cs="Times New Roman"/>
      <w:i/>
      <w:iCs/>
      <w:noProof/>
      <w:color w:val="000000"/>
      <w:sz w:val="24"/>
      <w:szCs w:val="24"/>
      <w:lang w:eastAsia="ar-SA"/>
    </w:rPr>
  </w:style>
  <w:style w:type="character" w:customStyle="1" w:styleId="Heading9Char">
    <w:name w:val="Heading 9 Char"/>
    <w:basedOn w:val="DefaultParagraphFont"/>
    <w:link w:val="Heading9"/>
    <w:rsid w:val="003D2FFF"/>
    <w:rPr>
      <w:rFonts w:ascii="Arial" w:eastAsia="Times New Roman" w:hAnsi="Arial" w:cs="Times New Roman"/>
      <w:lang w:val="en-AU"/>
    </w:rPr>
  </w:style>
  <w:style w:type="paragraph" w:styleId="NoSpacing">
    <w:name w:val="No Spacing"/>
    <w:basedOn w:val="Normal"/>
    <w:link w:val="NoSpacingChar"/>
    <w:uiPriority w:val="1"/>
    <w:qFormat/>
    <w:rsid w:val="003D2FFF"/>
    <w:pPr>
      <w:bidi w:val="0"/>
      <w:spacing w:after="0" w:line="240" w:lineRule="auto"/>
    </w:pPr>
    <w:rPr>
      <w:rFonts w:ascii="Calibri" w:eastAsia="Times New Roman" w:hAnsi="Calibri" w:cs="Times New Roman"/>
      <w:sz w:val="24"/>
      <w:szCs w:val="32"/>
      <w:lang w:bidi="en-US"/>
    </w:rPr>
  </w:style>
  <w:style w:type="character" w:customStyle="1" w:styleId="NoSpacingChar">
    <w:name w:val="No Spacing Char"/>
    <w:link w:val="NoSpacing"/>
    <w:uiPriority w:val="1"/>
    <w:rsid w:val="003D2FFF"/>
    <w:rPr>
      <w:rFonts w:ascii="Calibri" w:eastAsia="Times New Roman" w:hAnsi="Calibri" w:cs="Times New Roman"/>
      <w:sz w:val="24"/>
      <w:szCs w:val="32"/>
      <w:lang w:bidi="en-US"/>
    </w:rPr>
  </w:style>
  <w:style w:type="table" w:styleId="ColorfulShading-Accent3">
    <w:name w:val="Colorful Shading Accent 3"/>
    <w:basedOn w:val="TableNormal"/>
    <w:uiPriority w:val="71"/>
    <w:rsid w:val="003D2FFF"/>
    <w:pPr>
      <w:spacing w:after="0" w:line="240" w:lineRule="auto"/>
    </w:pPr>
    <w:rPr>
      <w:rFonts w:ascii="Calibri" w:eastAsia="Calibri" w:hAnsi="Calibri" w:cs="Arial"/>
      <w:color w:val="000000"/>
      <w:sz w:val="20"/>
      <w:szCs w:val="20"/>
    </w:rPr>
    <w:tblPr>
      <w:tblStyleRowBandSize w:val="1"/>
      <w:tblStyleColBandSize w:val="1"/>
      <w:tblInd w:w="0" w:type="dxa"/>
      <w:tblBorders>
        <w:top w:val="single" w:sz="24" w:space="0" w:color="8064A2"/>
        <w:left w:val="single" w:sz="4" w:space="0" w:color="9BBB59"/>
        <w:bottom w:val="single" w:sz="4" w:space="0" w:color="9BBB59"/>
        <w:right w:val="single" w:sz="4" w:space="0" w:color="9BBB59"/>
        <w:insideH w:val="single" w:sz="4" w:space="0" w:color="FFFFFF"/>
        <w:insideV w:val="single" w:sz="4" w:space="0" w:color="FFFFFF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5F8EE"/>
    </w:tcPr>
    <w:tblStylePr w:type="firstRow">
      <w:rPr>
        <w:b/>
        <w:bCs/>
      </w:rPr>
      <w:tblPr/>
      <w:tcPr>
        <w:tcBorders>
          <w:top w:val="nil"/>
          <w:left w:val="nil"/>
          <w:bottom w:val="single" w:sz="24" w:space="0" w:color="8064A2"/>
          <w:right w:val="nil"/>
          <w:insideH w:val="nil"/>
          <w:insideV w:val="nil"/>
        </w:tcBorders>
        <w:shd w:val="clear" w:color="auto" w:fill="FFFFFF"/>
      </w:tcPr>
    </w:tblStylePr>
    <w:tblStylePr w:type="lastRow">
      <w:rPr>
        <w:b/>
        <w:bCs/>
        <w:color w:val="FFFFFF"/>
      </w:rPr>
      <w:tblPr/>
      <w:tcPr>
        <w:tcBorders>
          <w:top w:val="single" w:sz="6" w:space="0" w:color="FFFFFF"/>
        </w:tcBorders>
        <w:shd w:val="clear" w:color="auto" w:fill="5E7530"/>
      </w:tcPr>
    </w:tblStylePr>
    <w:tblStylePr w:type="fir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single" w:sz="4" w:space="0" w:color="5E7530"/>
          <w:insideV w:val="nil"/>
        </w:tcBorders>
        <w:shd w:val="clear" w:color="auto" w:fill="5E7530"/>
      </w:tcPr>
    </w:tblStylePr>
    <w:tblStylePr w:type="lastCol">
      <w:rPr>
        <w:color w:val="FFFFFF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5E7530"/>
      </w:tcPr>
    </w:tblStylePr>
    <w:tblStylePr w:type="band1Vert">
      <w:tblPr/>
      <w:tcPr>
        <w:shd w:val="clear" w:color="auto" w:fill="D6E3BC"/>
      </w:tcPr>
    </w:tblStylePr>
    <w:tblStylePr w:type="band1Horz">
      <w:tblPr/>
      <w:tcPr>
        <w:shd w:val="clear" w:color="auto" w:fill="CDDDAC"/>
      </w:tcPr>
    </w:tblStylePr>
  </w:style>
  <w:style w:type="paragraph" w:styleId="BodyText3">
    <w:name w:val="Body Text 3"/>
    <w:basedOn w:val="Normal"/>
    <w:link w:val="BodyText3Char"/>
    <w:uiPriority w:val="99"/>
    <w:unhideWhenUsed/>
    <w:rsid w:val="003D2FFF"/>
    <w:pPr>
      <w:spacing w:after="120"/>
    </w:pPr>
    <w:rPr>
      <w:rFonts w:ascii="Calibri" w:eastAsia="Calibri" w:hAnsi="Calibri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3D2FFF"/>
    <w:rPr>
      <w:rFonts w:ascii="Calibri" w:eastAsia="Calibri" w:hAnsi="Calibri" w:cs="Times New Roman"/>
      <w:sz w:val="16"/>
      <w:szCs w:val="16"/>
    </w:rPr>
  </w:style>
  <w:style w:type="character" w:customStyle="1" w:styleId="Char">
    <w:name w:val="تذييل الصفحة Char"/>
    <w:uiPriority w:val="99"/>
    <w:rsid w:val="003D2FFF"/>
    <w:rPr>
      <w:rFonts w:ascii="Calibri" w:eastAsia="Calibri" w:hAnsi="Calibri" w:cs="Arial"/>
    </w:rPr>
  </w:style>
  <w:style w:type="paragraph" w:styleId="BodyText">
    <w:name w:val="Body Text"/>
    <w:basedOn w:val="Normal"/>
    <w:link w:val="BodyTextChar"/>
    <w:uiPriority w:val="99"/>
    <w:unhideWhenUsed/>
    <w:rsid w:val="003D2FFF"/>
    <w:pPr>
      <w:spacing w:after="120"/>
    </w:pPr>
    <w:rPr>
      <w:rFonts w:ascii="Calibri" w:eastAsia="Calibri" w:hAnsi="Calibri" w:cs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3D2FFF"/>
    <w:rPr>
      <w:rFonts w:ascii="Calibri" w:eastAsia="Calibri" w:hAnsi="Calibri" w:cs="Times New Roman"/>
    </w:rPr>
  </w:style>
  <w:style w:type="paragraph" w:customStyle="1" w:styleId="2">
    <w:name w:val="2"/>
    <w:basedOn w:val="Normal"/>
    <w:next w:val="Footer"/>
    <w:uiPriority w:val="99"/>
    <w:rsid w:val="003D2FFF"/>
    <w:pPr>
      <w:tabs>
        <w:tab w:val="center" w:pos="4153"/>
        <w:tab w:val="right" w:pos="8306"/>
      </w:tabs>
      <w:bidi w:val="0"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Title">
    <w:name w:val="Title"/>
    <w:basedOn w:val="Normal"/>
    <w:next w:val="Normal"/>
    <w:link w:val="TitleChar"/>
    <w:uiPriority w:val="10"/>
    <w:qFormat/>
    <w:rsid w:val="003D2FFF"/>
    <w:pPr>
      <w:bidi w:val="0"/>
      <w:spacing w:before="240" w:after="60" w:line="240" w:lineRule="auto"/>
      <w:jc w:val="center"/>
      <w:outlineLvl w:val="0"/>
    </w:pPr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3D2FFF"/>
    <w:rPr>
      <w:rFonts w:ascii="Cambria" w:eastAsia="Times New Roman" w:hAnsi="Cambria" w:cs="Times New Roman"/>
      <w:b/>
      <w:bCs/>
      <w:kern w:val="28"/>
      <w:sz w:val="32"/>
      <w:szCs w:val="32"/>
    </w:rPr>
  </w:style>
  <w:style w:type="character" w:customStyle="1" w:styleId="hps">
    <w:name w:val="hps"/>
    <w:rsid w:val="003D2FFF"/>
  </w:style>
  <w:style w:type="paragraph" w:customStyle="1" w:styleId="1">
    <w:name w:val="1"/>
    <w:basedOn w:val="Normal"/>
    <w:next w:val="Header"/>
    <w:uiPriority w:val="99"/>
    <w:unhideWhenUsed/>
    <w:rsid w:val="003D2FFF"/>
    <w:pPr>
      <w:tabs>
        <w:tab w:val="center" w:pos="4153"/>
        <w:tab w:val="right" w:pos="8306"/>
      </w:tabs>
      <w:spacing w:after="0" w:line="240" w:lineRule="auto"/>
    </w:pPr>
    <w:rPr>
      <w:rFonts w:ascii="Calibri" w:eastAsia="Times New Roman" w:hAnsi="Calibri" w:cs="Arial"/>
      <w:sz w:val="20"/>
      <w:szCs w:val="20"/>
    </w:rPr>
  </w:style>
  <w:style w:type="character" w:customStyle="1" w:styleId="Char0">
    <w:name w:val="رأس الصفحة Char"/>
    <w:uiPriority w:val="99"/>
    <w:rsid w:val="003D2FFF"/>
  </w:style>
  <w:style w:type="paragraph" w:styleId="Revision">
    <w:name w:val="Revision"/>
    <w:hidden/>
    <w:uiPriority w:val="99"/>
    <w:semiHidden/>
    <w:rsid w:val="003D2FFF"/>
    <w:pPr>
      <w:spacing w:after="0" w:line="240" w:lineRule="auto"/>
    </w:pPr>
    <w:rPr>
      <w:rFonts w:ascii="Calibri" w:eastAsia="Calibri" w:hAnsi="Calibri" w:cs="Arial"/>
    </w:rPr>
  </w:style>
  <w:style w:type="paragraph" w:styleId="BodyTextIndent">
    <w:name w:val="Body Text Indent"/>
    <w:basedOn w:val="Normal"/>
    <w:link w:val="BodyTextIndentChar"/>
    <w:uiPriority w:val="99"/>
    <w:unhideWhenUsed/>
    <w:rsid w:val="003D2FFF"/>
    <w:pPr>
      <w:spacing w:after="120"/>
      <w:ind w:left="283"/>
    </w:pPr>
    <w:rPr>
      <w:rFonts w:ascii="Calibri" w:eastAsia="Calibri" w:hAnsi="Calibri" w:cs="Arial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3D2FFF"/>
    <w:rPr>
      <w:rFonts w:ascii="Calibri" w:eastAsia="Calibri" w:hAnsi="Calibri" w:cs="Arial"/>
    </w:rPr>
  </w:style>
  <w:style w:type="paragraph" w:styleId="FootnoteText">
    <w:name w:val="footnote text"/>
    <w:basedOn w:val="Normal"/>
    <w:link w:val="FootnoteTextChar"/>
    <w:uiPriority w:val="99"/>
    <w:unhideWhenUsed/>
    <w:rsid w:val="003D2FFF"/>
    <w:rPr>
      <w:rFonts w:ascii="Calibri" w:eastAsia="Calibri" w:hAnsi="Calibri" w:cs="Arial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3D2FFF"/>
    <w:rPr>
      <w:rFonts w:ascii="Calibri" w:eastAsia="Calibri" w:hAnsi="Calibri" w:cs="Arial"/>
      <w:sz w:val="20"/>
      <w:szCs w:val="20"/>
    </w:rPr>
  </w:style>
  <w:style w:type="character" w:styleId="FootnoteReference">
    <w:name w:val="footnote reference"/>
    <w:uiPriority w:val="99"/>
    <w:unhideWhenUsed/>
    <w:rsid w:val="003D2FFF"/>
    <w:rPr>
      <w:vertAlign w:val="superscript"/>
    </w:rPr>
  </w:style>
  <w:style w:type="character" w:customStyle="1" w:styleId="li">
    <w:name w:val="li"/>
    <w:rsid w:val="003D2FFF"/>
  </w:style>
  <w:style w:type="character" w:styleId="FollowedHyperlink">
    <w:name w:val="FollowedHyperlink"/>
    <w:uiPriority w:val="99"/>
    <w:unhideWhenUsed/>
    <w:rsid w:val="003D2FFF"/>
    <w:rPr>
      <w:color w:val="800080"/>
      <w:u w:val="single"/>
    </w:rPr>
  </w:style>
  <w:style w:type="paragraph" w:customStyle="1" w:styleId="11">
    <w:name w:val="عنوان 11"/>
    <w:next w:val="Normal"/>
    <w:rsid w:val="003D2FFF"/>
    <w:pPr>
      <w:spacing w:after="0" w:line="240" w:lineRule="auto"/>
    </w:pPr>
    <w:rPr>
      <w:rFonts w:ascii="Tahoma" w:eastAsia="Times New Roman" w:hAnsi="Tahoma" w:cs="Andalus"/>
      <w:b/>
      <w:bCs/>
      <w:color w:val="000000"/>
      <w:sz w:val="40"/>
      <w:szCs w:val="40"/>
      <w:lang w:eastAsia="ar-SA"/>
    </w:rPr>
  </w:style>
  <w:style w:type="paragraph" w:customStyle="1" w:styleId="10">
    <w:name w:val="عنوان 10"/>
    <w:next w:val="Normal"/>
    <w:rsid w:val="003D2FFF"/>
    <w:pPr>
      <w:bidi/>
      <w:spacing w:after="0" w:line="240" w:lineRule="auto"/>
    </w:pPr>
    <w:rPr>
      <w:rFonts w:ascii="Tahoma" w:eastAsia="Times New Roman" w:hAnsi="Tahoma" w:cs="Monotype Koufi"/>
      <w:bCs/>
      <w:color w:val="000000"/>
      <w:sz w:val="36"/>
      <w:szCs w:val="40"/>
      <w:lang w:eastAsia="ar-SA"/>
    </w:rPr>
  </w:style>
  <w:style w:type="paragraph" w:customStyle="1" w:styleId="12">
    <w:name w:val="عنوان 12"/>
    <w:next w:val="Normal"/>
    <w:rsid w:val="003D2FFF"/>
    <w:pPr>
      <w:spacing w:after="0" w:line="240" w:lineRule="auto"/>
    </w:pPr>
    <w:rPr>
      <w:rFonts w:ascii="Times New Roman" w:eastAsia="Times New Roman" w:hAnsi="Times New Roman" w:cs="Times New Roman"/>
      <w:b/>
      <w:bCs/>
      <w:color w:val="000000"/>
      <w:sz w:val="40"/>
      <w:szCs w:val="40"/>
      <w:lang w:eastAsia="ar-SA"/>
    </w:rPr>
  </w:style>
  <w:style w:type="paragraph" w:customStyle="1" w:styleId="13">
    <w:name w:val="عنوان 13"/>
    <w:next w:val="Normal"/>
    <w:rsid w:val="003D2FFF"/>
    <w:pPr>
      <w:spacing w:after="0" w:line="240" w:lineRule="auto"/>
    </w:pPr>
    <w:rPr>
      <w:rFonts w:ascii="Tahoma" w:eastAsia="Times New Roman" w:hAnsi="Tahoma" w:cs="Simplified Arabic"/>
      <w:b/>
      <w:bCs/>
      <w:i/>
      <w:iCs/>
      <w:color w:val="000000"/>
      <w:sz w:val="36"/>
      <w:szCs w:val="36"/>
      <w:lang w:eastAsia="ar-SA"/>
    </w:rPr>
  </w:style>
  <w:style w:type="paragraph" w:customStyle="1" w:styleId="14">
    <w:name w:val="عنوان 14"/>
    <w:next w:val="Normal"/>
    <w:rsid w:val="003D2FFF"/>
    <w:pPr>
      <w:spacing w:after="0" w:line="240" w:lineRule="auto"/>
    </w:pPr>
    <w:rPr>
      <w:rFonts w:ascii="Tahoma" w:eastAsia="Times New Roman" w:hAnsi="Tahoma" w:cs="Traditional Arabic"/>
      <w:b/>
      <w:bCs/>
      <w:color w:val="000000"/>
      <w:sz w:val="32"/>
      <w:szCs w:val="32"/>
      <w:lang w:eastAsia="ar-SA"/>
    </w:rPr>
  </w:style>
  <w:style w:type="paragraph" w:styleId="Index1">
    <w:name w:val="index 1"/>
    <w:basedOn w:val="Normal"/>
    <w:next w:val="Normal"/>
    <w:autoRedefine/>
    <w:rsid w:val="003D2FFF"/>
    <w:pPr>
      <w:ind w:left="360" w:hanging="360"/>
    </w:pPr>
    <w:rPr>
      <w:rFonts w:ascii="Calibri" w:eastAsia="Calibri" w:hAnsi="Calibri" w:cs="Arial"/>
    </w:rPr>
  </w:style>
  <w:style w:type="numbering" w:customStyle="1" w:styleId="a">
    <w:name w:val="ترقيم نقطي"/>
    <w:rsid w:val="003D2FFF"/>
    <w:pPr>
      <w:numPr>
        <w:numId w:val="30"/>
      </w:numPr>
    </w:pPr>
  </w:style>
  <w:style w:type="paragraph" w:styleId="Index2">
    <w:name w:val="index 2"/>
    <w:basedOn w:val="Normal"/>
    <w:next w:val="Normal"/>
    <w:autoRedefine/>
    <w:rsid w:val="003D2FFF"/>
    <w:pPr>
      <w:ind w:left="720" w:hanging="360"/>
    </w:pPr>
    <w:rPr>
      <w:rFonts w:ascii="Calibri" w:eastAsia="Calibri" w:hAnsi="Calibri" w:cs="Arial"/>
    </w:rPr>
  </w:style>
  <w:style w:type="paragraph" w:styleId="Index3">
    <w:name w:val="index 3"/>
    <w:basedOn w:val="Normal"/>
    <w:next w:val="Normal"/>
    <w:autoRedefine/>
    <w:rsid w:val="003D2FFF"/>
    <w:pPr>
      <w:ind w:left="1080" w:hanging="360"/>
    </w:pPr>
    <w:rPr>
      <w:rFonts w:ascii="Calibri" w:eastAsia="Calibri" w:hAnsi="Calibri" w:cs="Arial"/>
    </w:rPr>
  </w:style>
  <w:style w:type="numbering" w:customStyle="1" w:styleId="a2">
    <w:name w:val="ترقيم بحروف بمستويين"/>
    <w:rsid w:val="003D2FFF"/>
    <w:pPr>
      <w:numPr>
        <w:numId w:val="29"/>
      </w:numPr>
    </w:pPr>
  </w:style>
  <w:style w:type="paragraph" w:styleId="Index4">
    <w:name w:val="index 4"/>
    <w:basedOn w:val="Normal"/>
    <w:next w:val="Normal"/>
    <w:autoRedefine/>
    <w:rsid w:val="003D2FFF"/>
    <w:pPr>
      <w:ind w:left="1440" w:hanging="360"/>
    </w:pPr>
    <w:rPr>
      <w:rFonts w:ascii="Calibri" w:eastAsia="Calibri" w:hAnsi="Calibri" w:cs="Arial"/>
    </w:rPr>
  </w:style>
  <w:style w:type="paragraph" w:styleId="Index5">
    <w:name w:val="index 5"/>
    <w:basedOn w:val="Normal"/>
    <w:next w:val="Normal"/>
    <w:autoRedefine/>
    <w:rsid w:val="003D2FFF"/>
    <w:pPr>
      <w:ind w:left="1800" w:hanging="360"/>
    </w:pPr>
    <w:rPr>
      <w:rFonts w:ascii="Calibri" w:eastAsia="Calibri" w:hAnsi="Calibri" w:cs="Arial"/>
    </w:rPr>
  </w:style>
  <w:style w:type="numbering" w:customStyle="1" w:styleId="a0">
    <w:name w:val="ترقيم بثلاثة مستويات"/>
    <w:rsid w:val="003D2FFF"/>
    <w:pPr>
      <w:numPr>
        <w:numId w:val="28"/>
      </w:numPr>
    </w:pPr>
  </w:style>
  <w:style w:type="paragraph" w:styleId="Index6">
    <w:name w:val="index 6"/>
    <w:basedOn w:val="Normal"/>
    <w:next w:val="Normal"/>
    <w:autoRedefine/>
    <w:rsid w:val="003D2FFF"/>
    <w:pPr>
      <w:ind w:left="2160" w:hanging="360"/>
    </w:pPr>
    <w:rPr>
      <w:rFonts w:ascii="Calibri" w:eastAsia="Calibri" w:hAnsi="Calibri" w:cs="Arial"/>
    </w:rPr>
  </w:style>
  <w:style w:type="paragraph" w:styleId="Index7">
    <w:name w:val="index 7"/>
    <w:basedOn w:val="Normal"/>
    <w:next w:val="Normal"/>
    <w:autoRedefine/>
    <w:rsid w:val="003D2FFF"/>
    <w:pPr>
      <w:ind w:left="2520" w:hanging="360"/>
    </w:pPr>
    <w:rPr>
      <w:rFonts w:ascii="Calibri" w:eastAsia="Calibri" w:hAnsi="Calibri" w:cs="Arial"/>
    </w:rPr>
  </w:style>
  <w:style w:type="paragraph" w:styleId="Index8">
    <w:name w:val="index 8"/>
    <w:basedOn w:val="Normal"/>
    <w:next w:val="Normal"/>
    <w:autoRedefine/>
    <w:rsid w:val="003D2FFF"/>
    <w:pPr>
      <w:ind w:left="2880" w:hanging="360"/>
    </w:pPr>
    <w:rPr>
      <w:rFonts w:ascii="Calibri" w:eastAsia="Calibri" w:hAnsi="Calibri" w:cs="Arial"/>
    </w:rPr>
  </w:style>
  <w:style w:type="paragraph" w:styleId="Index9">
    <w:name w:val="index 9"/>
    <w:basedOn w:val="Normal"/>
    <w:next w:val="Normal"/>
    <w:autoRedefine/>
    <w:rsid w:val="003D2FFF"/>
    <w:pPr>
      <w:ind w:left="3240" w:hanging="360"/>
    </w:pPr>
    <w:rPr>
      <w:rFonts w:ascii="Calibri" w:eastAsia="Calibri" w:hAnsi="Calibri" w:cs="Arial"/>
    </w:rPr>
  </w:style>
  <w:style w:type="paragraph" w:styleId="TableofFigures">
    <w:name w:val="table of figures"/>
    <w:basedOn w:val="Normal"/>
    <w:next w:val="Normal"/>
    <w:rsid w:val="003D2FFF"/>
    <w:pPr>
      <w:ind w:left="720" w:hanging="720"/>
    </w:pPr>
    <w:rPr>
      <w:rFonts w:ascii="Calibri" w:eastAsia="Calibri" w:hAnsi="Calibri" w:cs="Arial"/>
    </w:rPr>
  </w:style>
  <w:style w:type="paragraph" w:styleId="TOC1">
    <w:name w:val="toc 1"/>
    <w:basedOn w:val="Normal"/>
    <w:next w:val="Normal"/>
    <w:autoRedefine/>
    <w:rsid w:val="003D2FFF"/>
    <w:rPr>
      <w:rFonts w:ascii="Calibri" w:eastAsia="Calibri" w:hAnsi="Calibri" w:cs="Arial"/>
    </w:rPr>
  </w:style>
  <w:style w:type="paragraph" w:styleId="TOC2">
    <w:name w:val="toc 2"/>
    <w:basedOn w:val="Normal"/>
    <w:next w:val="Normal"/>
    <w:autoRedefine/>
    <w:rsid w:val="003D2FFF"/>
    <w:pPr>
      <w:ind w:left="360"/>
    </w:pPr>
    <w:rPr>
      <w:rFonts w:ascii="Calibri" w:eastAsia="Calibri" w:hAnsi="Calibri" w:cs="Arial"/>
    </w:rPr>
  </w:style>
  <w:style w:type="paragraph" w:styleId="TOC3">
    <w:name w:val="toc 3"/>
    <w:basedOn w:val="Normal"/>
    <w:next w:val="Normal"/>
    <w:autoRedefine/>
    <w:rsid w:val="003D2FFF"/>
    <w:pPr>
      <w:ind w:left="720"/>
    </w:pPr>
    <w:rPr>
      <w:rFonts w:ascii="Calibri" w:eastAsia="Calibri" w:hAnsi="Calibri" w:cs="Arial"/>
    </w:rPr>
  </w:style>
  <w:style w:type="paragraph" w:styleId="TOC4">
    <w:name w:val="toc 4"/>
    <w:basedOn w:val="Normal"/>
    <w:next w:val="Normal"/>
    <w:autoRedefine/>
    <w:rsid w:val="003D2FFF"/>
    <w:pPr>
      <w:ind w:left="1080"/>
    </w:pPr>
    <w:rPr>
      <w:rFonts w:ascii="Calibri" w:eastAsia="Calibri" w:hAnsi="Calibri" w:cs="Arial"/>
    </w:rPr>
  </w:style>
  <w:style w:type="paragraph" w:styleId="TOC5">
    <w:name w:val="toc 5"/>
    <w:basedOn w:val="Normal"/>
    <w:next w:val="Normal"/>
    <w:autoRedefine/>
    <w:rsid w:val="003D2FFF"/>
    <w:pPr>
      <w:ind w:left="1440"/>
    </w:pPr>
    <w:rPr>
      <w:rFonts w:ascii="Calibri" w:eastAsia="Calibri" w:hAnsi="Calibri" w:cs="Arial"/>
    </w:rPr>
  </w:style>
  <w:style w:type="paragraph" w:styleId="TOC6">
    <w:name w:val="toc 6"/>
    <w:basedOn w:val="Normal"/>
    <w:next w:val="Normal"/>
    <w:autoRedefine/>
    <w:rsid w:val="003D2FFF"/>
    <w:pPr>
      <w:ind w:left="1800"/>
    </w:pPr>
    <w:rPr>
      <w:rFonts w:ascii="Calibri" w:eastAsia="Calibri" w:hAnsi="Calibri" w:cs="Arial"/>
    </w:rPr>
  </w:style>
  <w:style w:type="paragraph" w:styleId="TOC7">
    <w:name w:val="toc 7"/>
    <w:basedOn w:val="Normal"/>
    <w:next w:val="Normal"/>
    <w:autoRedefine/>
    <w:rsid w:val="003D2FFF"/>
    <w:pPr>
      <w:ind w:left="2160"/>
    </w:pPr>
    <w:rPr>
      <w:rFonts w:ascii="Calibri" w:eastAsia="Calibri" w:hAnsi="Calibri" w:cs="Arial"/>
    </w:rPr>
  </w:style>
  <w:style w:type="paragraph" w:styleId="TOC8">
    <w:name w:val="toc 8"/>
    <w:basedOn w:val="Normal"/>
    <w:next w:val="Normal"/>
    <w:autoRedefine/>
    <w:rsid w:val="003D2FFF"/>
    <w:pPr>
      <w:ind w:left="2520"/>
    </w:pPr>
    <w:rPr>
      <w:rFonts w:ascii="Calibri" w:eastAsia="Calibri" w:hAnsi="Calibri" w:cs="Arial"/>
    </w:rPr>
  </w:style>
  <w:style w:type="paragraph" w:styleId="TOC9">
    <w:name w:val="toc 9"/>
    <w:basedOn w:val="Normal"/>
    <w:next w:val="Normal"/>
    <w:autoRedefine/>
    <w:rsid w:val="003D2FFF"/>
    <w:pPr>
      <w:ind w:left="2880"/>
    </w:pPr>
    <w:rPr>
      <w:rFonts w:ascii="Calibri" w:eastAsia="Calibri" w:hAnsi="Calibri" w:cs="Arial"/>
    </w:rPr>
  </w:style>
  <w:style w:type="paragraph" w:styleId="TableofAuthorities">
    <w:name w:val="table of authorities"/>
    <w:basedOn w:val="Normal"/>
    <w:next w:val="Normal"/>
    <w:rsid w:val="003D2FFF"/>
    <w:pPr>
      <w:ind w:left="360" w:hanging="360"/>
    </w:pPr>
    <w:rPr>
      <w:rFonts w:ascii="Calibri" w:eastAsia="Calibri" w:hAnsi="Calibri" w:cs="Arial"/>
    </w:rPr>
  </w:style>
  <w:style w:type="paragraph" w:styleId="DocumentMap">
    <w:name w:val="Document Map"/>
    <w:basedOn w:val="Normal"/>
    <w:link w:val="DocumentMapChar"/>
    <w:rsid w:val="003D2FFF"/>
    <w:pPr>
      <w:shd w:val="clear" w:color="auto" w:fill="000080"/>
    </w:pPr>
    <w:rPr>
      <w:rFonts w:ascii="Calibri" w:eastAsia="Calibri" w:hAnsi="Calibri" w:cs="Arial"/>
    </w:rPr>
  </w:style>
  <w:style w:type="character" w:customStyle="1" w:styleId="DocumentMapChar">
    <w:name w:val="Document Map Char"/>
    <w:basedOn w:val="DefaultParagraphFont"/>
    <w:link w:val="DocumentMap"/>
    <w:rsid w:val="003D2FFF"/>
    <w:rPr>
      <w:rFonts w:ascii="Calibri" w:eastAsia="Calibri" w:hAnsi="Calibri" w:cs="Arial"/>
      <w:shd w:val="clear" w:color="auto" w:fill="000080"/>
    </w:rPr>
  </w:style>
  <w:style w:type="paragraph" w:styleId="TOAHeading">
    <w:name w:val="toa heading"/>
    <w:basedOn w:val="Normal"/>
    <w:next w:val="Normal"/>
    <w:rsid w:val="003D2FFF"/>
    <w:pPr>
      <w:spacing w:before="120"/>
    </w:pPr>
    <w:rPr>
      <w:rFonts w:ascii="Arial" w:eastAsia="Calibri" w:hAnsi="Arial" w:cs="Arial"/>
      <w:b/>
      <w:bCs/>
      <w:sz w:val="24"/>
      <w:szCs w:val="24"/>
    </w:rPr>
  </w:style>
  <w:style w:type="paragraph" w:styleId="IndexHeading">
    <w:name w:val="index heading"/>
    <w:basedOn w:val="Normal"/>
    <w:next w:val="Index1"/>
    <w:rsid w:val="003D2FFF"/>
    <w:rPr>
      <w:rFonts w:ascii="Arial" w:eastAsia="Calibri" w:hAnsi="Arial" w:cs="Arial"/>
      <w:b/>
      <w:bCs/>
    </w:rPr>
  </w:style>
  <w:style w:type="character" w:styleId="CommentReference">
    <w:name w:val="annotation reference"/>
    <w:uiPriority w:val="99"/>
    <w:rsid w:val="003D2FFF"/>
    <w:rPr>
      <w:sz w:val="16"/>
      <w:szCs w:val="16"/>
    </w:rPr>
  </w:style>
  <w:style w:type="character" w:styleId="EndnoteReference">
    <w:name w:val="endnote reference"/>
    <w:rsid w:val="003D2FFF"/>
    <w:rPr>
      <w:vertAlign w:val="superscript"/>
    </w:rPr>
  </w:style>
  <w:style w:type="paragraph" w:styleId="CommentText">
    <w:name w:val="annotation text"/>
    <w:basedOn w:val="Normal"/>
    <w:link w:val="CommentTextChar"/>
    <w:uiPriority w:val="99"/>
    <w:rsid w:val="003D2FFF"/>
    <w:rPr>
      <w:rFonts w:ascii="Calibri" w:eastAsia="Calibri" w:hAnsi="Calibri" w:cs="Arial"/>
      <w:sz w:val="20"/>
      <w:szCs w:val="28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D2FFF"/>
    <w:rPr>
      <w:rFonts w:ascii="Calibri" w:eastAsia="Calibri" w:hAnsi="Calibri" w:cs="Arial"/>
      <w:sz w:val="20"/>
      <w:szCs w:val="28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3D2FF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3D2FFF"/>
    <w:rPr>
      <w:rFonts w:ascii="Calibri" w:eastAsia="Calibri" w:hAnsi="Calibri" w:cs="Arial"/>
      <w:b/>
      <w:bCs/>
      <w:sz w:val="20"/>
      <w:szCs w:val="28"/>
    </w:rPr>
  </w:style>
  <w:style w:type="paragraph" w:styleId="Caption">
    <w:name w:val="caption"/>
    <w:basedOn w:val="Normal"/>
    <w:next w:val="Normal"/>
    <w:qFormat/>
    <w:rsid w:val="003D2FFF"/>
    <w:pPr>
      <w:overflowPunct w:val="0"/>
      <w:autoSpaceDE w:val="0"/>
      <w:autoSpaceDN w:val="0"/>
      <w:adjustRightInd w:val="0"/>
      <w:spacing w:before="120" w:after="120"/>
      <w:textAlignment w:val="baseline"/>
    </w:pPr>
    <w:rPr>
      <w:rFonts w:ascii="Calibri" w:eastAsia="Calibri" w:hAnsi="Calibri" w:cs="Arial"/>
    </w:rPr>
  </w:style>
  <w:style w:type="paragraph" w:styleId="EndnoteText">
    <w:name w:val="endnote text"/>
    <w:basedOn w:val="Normal"/>
    <w:link w:val="EndnoteTextChar"/>
    <w:rsid w:val="003D2FFF"/>
    <w:rPr>
      <w:rFonts w:ascii="Calibri" w:eastAsia="Calibri" w:hAnsi="Calibri" w:cs="Arial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3D2FFF"/>
    <w:rPr>
      <w:rFonts w:ascii="Calibri" w:eastAsia="Calibri" w:hAnsi="Calibri" w:cs="Arial"/>
      <w:sz w:val="20"/>
      <w:szCs w:val="20"/>
    </w:rPr>
  </w:style>
  <w:style w:type="paragraph" w:styleId="MacroText">
    <w:name w:val="macro"/>
    <w:link w:val="MacroTextChar"/>
    <w:rsid w:val="003D2FFF"/>
    <w:pPr>
      <w:widowControl w:val="0"/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bidi/>
      <w:spacing w:after="0" w:line="240" w:lineRule="auto"/>
      <w:ind w:firstLine="454"/>
      <w:jc w:val="both"/>
    </w:pPr>
    <w:rPr>
      <w:rFonts w:ascii="Courier New" w:eastAsia="Times New Roman" w:hAnsi="Courier New" w:cs="Courier New"/>
      <w:color w:val="000000"/>
      <w:sz w:val="20"/>
      <w:szCs w:val="20"/>
      <w:lang w:eastAsia="ar-SA"/>
    </w:rPr>
  </w:style>
  <w:style w:type="character" w:customStyle="1" w:styleId="MacroTextChar">
    <w:name w:val="Macro Text Char"/>
    <w:basedOn w:val="DefaultParagraphFont"/>
    <w:link w:val="MacroText"/>
    <w:rsid w:val="003D2FFF"/>
    <w:rPr>
      <w:rFonts w:ascii="Courier New" w:eastAsia="Times New Roman" w:hAnsi="Courier New" w:cs="Courier New"/>
      <w:color w:val="000000"/>
      <w:sz w:val="20"/>
      <w:szCs w:val="20"/>
      <w:lang w:eastAsia="ar-SA"/>
    </w:rPr>
  </w:style>
  <w:style w:type="character" w:customStyle="1" w:styleId="15">
    <w:name w:val="نمط حرفي 1"/>
    <w:rsid w:val="003D2FFF"/>
    <w:rPr>
      <w:rFonts w:cs="Times New Roman"/>
      <w:szCs w:val="40"/>
    </w:rPr>
  </w:style>
  <w:style w:type="character" w:customStyle="1" w:styleId="20">
    <w:name w:val="نمط حرفي 2"/>
    <w:rsid w:val="003D2FFF"/>
    <w:rPr>
      <w:rFonts w:ascii="Times New Roman" w:hAnsi="Times New Roman" w:cs="Times New Roman"/>
      <w:sz w:val="40"/>
      <w:szCs w:val="40"/>
    </w:rPr>
  </w:style>
  <w:style w:type="character" w:customStyle="1" w:styleId="3">
    <w:name w:val="نمط حرفي 3"/>
    <w:rsid w:val="003D2FFF"/>
    <w:rPr>
      <w:rFonts w:ascii="Times New Roman" w:hAnsi="Times New Roman" w:cs="Times New Roman"/>
      <w:sz w:val="40"/>
      <w:szCs w:val="40"/>
    </w:rPr>
  </w:style>
  <w:style w:type="character" w:customStyle="1" w:styleId="5">
    <w:name w:val="نمط حرفي 5"/>
    <w:rsid w:val="003D2FFF"/>
    <w:rPr>
      <w:rFonts w:cs="Times New Roman"/>
      <w:szCs w:val="40"/>
    </w:rPr>
  </w:style>
  <w:style w:type="character" w:customStyle="1" w:styleId="4">
    <w:name w:val="نمط حرفي 4"/>
    <w:rsid w:val="003D2FFF"/>
    <w:rPr>
      <w:rFonts w:cs="Times New Roman"/>
      <w:szCs w:val="40"/>
    </w:rPr>
  </w:style>
  <w:style w:type="character" w:styleId="PageNumber">
    <w:name w:val="page number"/>
    <w:rsid w:val="003D2FFF"/>
  </w:style>
  <w:style w:type="paragraph" w:styleId="BlockText">
    <w:name w:val="Block Text"/>
    <w:basedOn w:val="Normal"/>
    <w:rsid w:val="003D2FFF"/>
    <w:pPr>
      <w:ind w:left="566" w:hanging="566"/>
      <w:jc w:val="lowKashida"/>
    </w:pPr>
    <w:rPr>
      <w:rFonts w:ascii="Calibri" w:eastAsia="Calibri" w:hAnsi="Calibri" w:cs="Arial"/>
      <w:sz w:val="18"/>
      <w:szCs w:val="30"/>
    </w:rPr>
  </w:style>
  <w:style w:type="paragraph" w:customStyle="1" w:styleId="16">
    <w:name w:val="نمط إضافي 1"/>
    <w:basedOn w:val="Normal"/>
    <w:next w:val="Normal"/>
    <w:rsid w:val="003D2FFF"/>
    <w:rPr>
      <w:rFonts w:ascii="Calibri" w:eastAsia="Calibri" w:hAnsi="Calibri" w:cs="Andalus"/>
      <w:color w:val="0000FF"/>
      <w:szCs w:val="40"/>
    </w:rPr>
  </w:style>
  <w:style w:type="paragraph" w:customStyle="1" w:styleId="21">
    <w:name w:val="نمط إضافي 2"/>
    <w:basedOn w:val="Normal"/>
    <w:next w:val="Normal"/>
    <w:rsid w:val="003D2FFF"/>
    <w:rPr>
      <w:rFonts w:ascii="Calibri" w:eastAsia="Calibri" w:hAnsi="Calibri" w:cs="Monotype Koufi"/>
      <w:bCs/>
      <w:color w:val="008000"/>
      <w:szCs w:val="44"/>
    </w:rPr>
  </w:style>
  <w:style w:type="paragraph" w:customStyle="1" w:styleId="30">
    <w:name w:val="نمط إضافي 3"/>
    <w:basedOn w:val="Normal"/>
    <w:next w:val="Normal"/>
    <w:rsid w:val="003D2FFF"/>
    <w:rPr>
      <w:rFonts w:ascii="Calibri" w:eastAsia="Calibri" w:hAnsi="Calibri" w:cs="Tahoma"/>
      <w:color w:val="800080"/>
    </w:rPr>
  </w:style>
  <w:style w:type="paragraph" w:customStyle="1" w:styleId="40">
    <w:name w:val="نمط إضافي 4"/>
    <w:basedOn w:val="Normal"/>
    <w:next w:val="Normal"/>
    <w:rsid w:val="003D2FFF"/>
    <w:rPr>
      <w:rFonts w:ascii="Calibri" w:eastAsia="Calibri" w:hAnsi="Calibri" w:cs="Simplified Arabic Fixed"/>
      <w:color w:val="FF6600"/>
      <w:sz w:val="44"/>
    </w:rPr>
  </w:style>
  <w:style w:type="paragraph" w:customStyle="1" w:styleId="50">
    <w:name w:val="نمط إضافي 5"/>
    <w:basedOn w:val="Normal"/>
    <w:next w:val="Normal"/>
    <w:rsid w:val="003D2FFF"/>
    <w:rPr>
      <w:rFonts w:ascii="Calibri" w:eastAsia="Calibri" w:hAnsi="Calibri" w:cs="DecoType Naskh"/>
      <w:color w:val="3366FF"/>
      <w:szCs w:val="44"/>
    </w:rPr>
  </w:style>
  <w:style w:type="numbering" w:customStyle="1" w:styleId="a1">
    <w:name w:val="ترقيم جدول"/>
    <w:basedOn w:val="NoList"/>
    <w:rsid w:val="003D2FFF"/>
    <w:pPr>
      <w:numPr>
        <w:numId w:val="31"/>
      </w:numPr>
    </w:pPr>
  </w:style>
  <w:style w:type="paragraph" w:customStyle="1" w:styleId="font5">
    <w:name w:val="font5"/>
    <w:basedOn w:val="Normal"/>
    <w:rsid w:val="003D2FFF"/>
    <w:pPr>
      <w:bidi w:val="0"/>
      <w:spacing w:before="100" w:beforeAutospacing="1" w:after="100" w:afterAutospacing="1" w:line="240" w:lineRule="auto"/>
    </w:pPr>
    <w:rPr>
      <w:rFonts w:ascii="Traditional Arabic" w:eastAsia="Times New Roman" w:hAnsi="Traditional Arabic" w:cs="Traditional Arabic"/>
      <w:color w:val="000000"/>
      <w:sz w:val="28"/>
      <w:szCs w:val="28"/>
    </w:rPr>
  </w:style>
  <w:style w:type="paragraph" w:customStyle="1" w:styleId="font6">
    <w:name w:val="font6"/>
    <w:basedOn w:val="Normal"/>
    <w:rsid w:val="003D2FFF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color w:val="000000"/>
      <w:sz w:val="28"/>
      <w:szCs w:val="28"/>
    </w:rPr>
  </w:style>
  <w:style w:type="paragraph" w:customStyle="1" w:styleId="xl63">
    <w:name w:val="xl63"/>
    <w:basedOn w:val="Normal"/>
    <w:rsid w:val="003D2FFF"/>
    <w:pPr>
      <w:pBdr>
        <w:top w:val="single" w:sz="8" w:space="0" w:color="auto"/>
        <w:left w:val="single" w:sz="8" w:space="0" w:color="auto"/>
        <w:right w:val="single" w:sz="8" w:space="0" w:color="auto"/>
      </w:pBdr>
      <w:shd w:val="clear" w:color="000000" w:fill="C9C29F"/>
      <w:bidi w:val="0"/>
      <w:spacing w:before="100" w:beforeAutospacing="1" w:after="100" w:afterAutospacing="1" w:line="240" w:lineRule="auto"/>
      <w:jc w:val="both"/>
      <w:textAlignment w:val="center"/>
    </w:pPr>
    <w:rPr>
      <w:rFonts w:ascii="Traditional Arabic" w:eastAsia="Times New Roman" w:hAnsi="Traditional Arabic" w:cs="Traditional Arabic"/>
      <w:sz w:val="28"/>
      <w:szCs w:val="28"/>
    </w:rPr>
  </w:style>
  <w:style w:type="paragraph" w:customStyle="1" w:styleId="xl64">
    <w:name w:val="xl64"/>
    <w:basedOn w:val="Normal"/>
    <w:rsid w:val="003D2FFF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C9C29F"/>
      <w:bidi w:val="0"/>
      <w:spacing w:before="100" w:beforeAutospacing="1" w:after="100" w:afterAutospacing="1" w:line="240" w:lineRule="auto"/>
      <w:jc w:val="both"/>
      <w:textAlignment w:val="center"/>
    </w:pPr>
    <w:rPr>
      <w:rFonts w:ascii="Traditional Arabic" w:eastAsia="Times New Roman" w:hAnsi="Traditional Arabic" w:cs="Traditional Arabic"/>
      <w:sz w:val="28"/>
      <w:szCs w:val="28"/>
    </w:rPr>
  </w:style>
  <w:style w:type="paragraph" w:customStyle="1" w:styleId="xl65">
    <w:name w:val="xl65"/>
    <w:basedOn w:val="Normal"/>
    <w:rsid w:val="003D2FFF"/>
    <w:pPr>
      <w:pBdr>
        <w:top w:val="single" w:sz="8" w:space="0" w:color="auto"/>
        <w:right w:val="single" w:sz="8" w:space="0" w:color="auto"/>
      </w:pBdr>
      <w:shd w:val="clear" w:color="000000" w:fill="C9C29F"/>
      <w:bidi w:val="0"/>
      <w:spacing w:before="100" w:beforeAutospacing="1" w:after="100" w:afterAutospacing="1" w:line="240" w:lineRule="auto"/>
      <w:jc w:val="both"/>
      <w:textAlignment w:val="center"/>
    </w:pPr>
    <w:rPr>
      <w:rFonts w:ascii="Traditional Arabic" w:eastAsia="Times New Roman" w:hAnsi="Traditional Arabic" w:cs="Traditional Arabic"/>
      <w:sz w:val="28"/>
      <w:szCs w:val="28"/>
    </w:rPr>
  </w:style>
  <w:style w:type="paragraph" w:customStyle="1" w:styleId="xl66">
    <w:name w:val="xl66"/>
    <w:basedOn w:val="Normal"/>
    <w:rsid w:val="003D2FFF"/>
    <w:pPr>
      <w:pBdr>
        <w:bottom w:val="single" w:sz="8" w:space="0" w:color="auto"/>
        <w:right w:val="single" w:sz="8" w:space="0" w:color="auto"/>
      </w:pBdr>
      <w:shd w:val="clear" w:color="000000" w:fill="C9C29F"/>
      <w:bidi w:val="0"/>
      <w:spacing w:before="100" w:beforeAutospacing="1" w:after="100" w:afterAutospacing="1" w:line="240" w:lineRule="auto"/>
      <w:jc w:val="both"/>
      <w:textAlignment w:val="center"/>
    </w:pPr>
    <w:rPr>
      <w:rFonts w:ascii="Traditional Arabic" w:eastAsia="Times New Roman" w:hAnsi="Traditional Arabic" w:cs="Traditional Arabic"/>
      <w:sz w:val="28"/>
      <w:szCs w:val="28"/>
    </w:rPr>
  </w:style>
  <w:style w:type="paragraph" w:customStyle="1" w:styleId="xl67">
    <w:name w:val="xl67"/>
    <w:basedOn w:val="Normal"/>
    <w:rsid w:val="003D2FFF"/>
    <w:pPr>
      <w:pBdr>
        <w:left w:val="single" w:sz="8" w:space="0" w:color="auto"/>
        <w:bottom w:val="single" w:sz="8" w:space="0" w:color="auto"/>
        <w:right w:val="single" w:sz="8" w:space="0" w:color="auto"/>
      </w:pBdr>
      <w:shd w:val="clear" w:color="000000" w:fill="FFFFFF"/>
      <w:bidi w:val="0"/>
      <w:spacing w:before="100" w:beforeAutospacing="1" w:after="100" w:afterAutospacing="1" w:line="240" w:lineRule="auto"/>
      <w:jc w:val="both"/>
      <w:textAlignment w:val="center"/>
    </w:pPr>
    <w:rPr>
      <w:rFonts w:ascii="Traditional Arabic" w:eastAsia="Times New Roman" w:hAnsi="Traditional Arabic" w:cs="Traditional Arabic"/>
      <w:sz w:val="28"/>
      <w:szCs w:val="28"/>
    </w:rPr>
  </w:style>
  <w:style w:type="paragraph" w:customStyle="1" w:styleId="xl68">
    <w:name w:val="xl68"/>
    <w:basedOn w:val="Normal"/>
    <w:rsid w:val="003D2FFF"/>
    <w:pPr>
      <w:pBdr>
        <w:bottom w:val="single" w:sz="8" w:space="0" w:color="auto"/>
        <w:right w:val="single" w:sz="8" w:space="0" w:color="auto"/>
      </w:pBdr>
      <w:shd w:val="clear" w:color="000000" w:fill="FFFFFF"/>
      <w:bidi w:val="0"/>
      <w:spacing w:before="100" w:beforeAutospacing="1" w:after="100" w:afterAutospacing="1" w:line="240" w:lineRule="auto"/>
      <w:jc w:val="both"/>
      <w:textAlignment w:val="center"/>
    </w:pPr>
    <w:rPr>
      <w:rFonts w:ascii="Traditional Arabic" w:eastAsia="Times New Roman" w:hAnsi="Traditional Arabic" w:cs="Traditional Arabic"/>
      <w:sz w:val="28"/>
      <w:szCs w:val="28"/>
    </w:rPr>
  </w:style>
  <w:style w:type="paragraph" w:customStyle="1" w:styleId="xl69">
    <w:name w:val="xl69"/>
    <w:basedOn w:val="Normal"/>
    <w:rsid w:val="003D2FFF"/>
    <w:pPr>
      <w:pBdr>
        <w:bottom w:val="single" w:sz="8" w:space="0" w:color="auto"/>
        <w:right w:val="single" w:sz="8" w:space="0" w:color="auto"/>
      </w:pBdr>
      <w:shd w:val="clear" w:color="000000" w:fill="FFFFFF"/>
      <w:bidi w:val="0"/>
      <w:spacing w:before="100" w:beforeAutospacing="1" w:after="100" w:afterAutospacing="1" w:line="240" w:lineRule="auto"/>
      <w:jc w:val="both"/>
      <w:textAlignment w:val="center"/>
    </w:pPr>
    <w:rPr>
      <w:rFonts w:ascii="Times New Roman" w:eastAsia="Times New Roman" w:hAnsi="Times New Roman" w:cs="Times New Roman"/>
      <w:sz w:val="28"/>
      <w:szCs w:val="28"/>
    </w:rPr>
  </w:style>
  <w:style w:type="paragraph" w:customStyle="1" w:styleId="xl70">
    <w:name w:val="xl70"/>
    <w:basedOn w:val="Normal"/>
    <w:rsid w:val="003D2FFF"/>
    <w:pPr>
      <w:pBdr>
        <w:right w:val="single" w:sz="8" w:space="0" w:color="auto"/>
      </w:pBdr>
      <w:shd w:val="clear" w:color="000000" w:fill="FFFFFF"/>
      <w:bidi w:val="0"/>
      <w:spacing w:before="100" w:beforeAutospacing="1" w:after="100" w:afterAutospacing="1" w:line="240" w:lineRule="auto"/>
      <w:jc w:val="both"/>
      <w:textAlignment w:val="center"/>
    </w:pPr>
    <w:rPr>
      <w:rFonts w:ascii="Traditional Arabic" w:eastAsia="Times New Roman" w:hAnsi="Traditional Arabic" w:cs="Traditional Arabic"/>
      <w:sz w:val="28"/>
      <w:szCs w:val="28"/>
    </w:rPr>
  </w:style>
  <w:style w:type="paragraph" w:customStyle="1" w:styleId="xl71">
    <w:name w:val="xl71"/>
    <w:basedOn w:val="Normal"/>
    <w:rsid w:val="003D2FF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bidi w:val="0"/>
      <w:spacing w:before="100" w:beforeAutospacing="1" w:after="100" w:afterAutospacing="1" w:line="240" w:lineRule="auto"/>
      <w:jc w:val="right"/>
      <w:textAlignment w:val="center"/>
    </w:pPr>
    <w:rPr>
      <w:rFonts w:ascii="Arial" w:eastAsia="Times New Roman" w:hAnsi="Arial" w:cs="Arial"/>
      <w:color w:val="000000"/>
      <w:sz w:val="24"/>
      <w:szCs w:val="24"/>
    </w:rPr>
  </w:style>
  <w:style w:type="paragraph" w:customStyle="1" w:styleId="xl72">
    <w:name w:val="xl72"/>
    <w:basedOn w:val="Normal"/>
    <w:rsid w:val="003D2FFF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hd w:val="clear" w:color="000000" w:fill="FFFFFF"/>
      <w:bidi w:val="0"/>
      <w:spacing w:before="100" w:beforeAutospacing="1" w:after="100" w:afterAutospacing="1" w:line="240" w:lineRule="auto"/>
      <w:jc w:val="center"/>
      <w:textAlignment w:val="center"/>
    </w:pPr>
    <w:rPr>
      <w:rFonts w:ascii="Arial" w:eastAsia="Times New Roman" w:hAnsi="Arial" w:cs="Arial"/>
      <w:sz w:val="24"/>
      <w:szCs w:val="24"/>
    </w:rPr>
  </w:style>
  <w:style w:type="numbering" w:customStyle="1" w:styleId="17">
    <w:name w:val="بلا قائمة1"/>
    <w:next w:val="NoList"/>
    <w:uiPriority w:val="99"/>
    <w:semiHidden/>
    <w:unhideWhenUsed/>
    <w:rsid w:val="003D2FFF"/>
  </w:style>
  <w:style w:type="character" w:customStyle="1" w:styleId="shorttext">
    <w:name w:val="short_text"/>
    <w:rsid w:val="003D2FFF"/>
  </w:style>
  <w:style w:type="character" w:customStyle="1" w:styleId="info-desc1">
    <w:name w:val="info-desc1"/>
    <w:rsid w:val="003D2FFF"/>
  </w:style>
  <w:style w:type="character" w:styleId="Strong">
    <w:name w:val="Strong"/>
    <w:uiPriority w:val="22"/>
    <w:qFormat/>
    <w:rsid w:val="003D2FFF"/>
    <w:rPr>
      <w:b/>
      <w:bCs/>
    </w:rPr>
  </w:style>
  <w:style w:type="character" w:customStyle="1" w:styleId="gt-baf-back1">
    <w:name w:val="gt-baf-back1"/>
    <w:rsid w:val="003D2FFF"/>
  </w:style>
  <w:style w:type="paragraph" w:customStyle="1" w:styleId="ar">
    <w:name w:val="ar"/>
    <w:basedOn w:val="Normal"/>
    <w:rsid w:val="003D2FFF"/>
    <w:pPr>
      <w:bidi w:val="0"/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w-RW" w:eastAsia="rw-RW"/>
    </w:rPr>
  </w:style>
  <w:style w:type="character" w:styleId="Emphasis">
    <w:name w:val="Emphasis"/>
    <w:uiPriority w:val="20"/>
    <w:qFormat/>
    <w:rsid w:val="003D2FFF"/>
    <w:rPr>
      <w:b/>
      <w:bCs/>
      <w:i w:val="0"/>
      <w:iCs w:val="0"/>
    </w:rPr>
  </w:style>
  <w:style w:type="character" w:styleId="PlaceholderText">
    <w:name w:val="Placeholder Text"/>
    <w:uiPriority w:val="99"/>
    <w:semiHidden/>
    <w:rsid w:val="003D2FFF"/>
    <w:rPr>
      <w:color w:val="808080"/>
    </w:rPr>
  </w:style>
  <w:style w:type="character" w:styleId="HTMLCite">
    <w:name w:val="HTML Cite"/>
    <w:uiPriority w:val="99"/>
    <w:semiHidden/>
    <w:unhideWhenUsed/>
    <w:rsid w:val="003D2FFF"/>
    <w:rPr>
      <w:i/>
      <w:iCs/>
    </w:rPr>
  </w:style>
  <w:style w:type="table" w:customStyle="1" w:styleId="-11">
    <w:name w:val="شبكة فاتحة - تمييز 11"/>
    <w:basedOn w:val="TableNormal"/>
    <w:uiPriority w:val="62"/>
    <w:rsid w:val="00BB477D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table" w:customStyle="1" w:styleId="-110">
    <w:name w:val="تظليل فاتح - تمييز 11"/>
    <w:basedOn w:val="TableNormal"/>
    <w:uiPriority w:val="60"/>
    <w:rsid w:val="00C04800"/>
    <w:pPr>
      <w:spacing w:after="0" w:line="240" w:lineRule="auto"/>
    </w:pPr>
    <w:rPr>
      <w:color w:val="365F91" w:themeColor="accent1" w:themeShade="BF"/>
    </w:rPr>
    <w:tblPr>
      <w:tblStyleRowBandSize w:val="1"/>
      <w:tblStyleColBandSize w:val="1"/>
      <w:tblInd w:w="0" w:type="dxa"/>
      <w:tblBorders>
        <w:top w:val="single" w:sz="8" w:space="0" w:color="4F81BD" w:themeColor="accent1"/>
        <w:bottom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 w:themeColor="accent1"/>
          <w:left w:val="nil"/>
          <w:bottom w:val="single" w:sz="8" w:space="0" w:color="4F81BD" w:themeColor="accen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 w:themeFill="accent1" w:themeFillTint="3F"/>
      </w:tcPr>
    </w:tblStylePr>
  </w:style>
  <w:style w:type="numbering" w:customStyle="1" w:styleId="22">
    <w:name w:val="بلا قائمة2"/>
    <w:next w:val="NoList"/>
    <w:uiPriority w:val="99"/>
    <w:semiHidden/>
    <w:unhideWhenUsed/>
    <w:rsid w:val="002006FB"/>
  </w:style>
  <w:style w:type="table" w:customStyle="1" w:styleId="18">
    <w:name w:val="شبكة جدول1"/>
    <w:basedOn w:val="TableNormal"/>
    <w:next w:val="TableGrid"/>
    <w:uiPriority w:val="59"/>
    <w:rsid w:val="002006FB"/>
    <w:pPr>
      <w:spacing w:after="0" w:line="240" w:lineRule="auto"/>
    </w:pPr>
    <w:rPr>
      <w:rFonts w:eastAsia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-41">
    <w:name w:val="شبكة فاتحة - تمييز 41"/>
    <w:basedOn w:val="TableNormal"/>
    <w:next w:val="LightGrid-Accent4"/>
    <w:uiPriority w:val="62"/>
    <w:rsid w:val="002006FB"/>
    <w:pPr>
      <w:spacing w:after="0" w:line="240" w:lineRule="auto"/>
    </w:pPr>
    <w:rPr>
      <w:rFonts w:eastAsia="Calibri"/>
    </w:rPr>
    <w:tblPr>
      <w:tblStyleRowBandSize w:val="1"/>
      <w:tblStyleColBandSize w:val="1"/>
      <w:tblInd w:w="0" w:type="dxa"/>
      <w:tblBorders>
        <w:top w:val="single" w:sz="8" w:space="0" w:color="8064A2"/>
        <w:left w:val="single" w:sz="8" w:space="0" w:color="8064A2"/>
        <w:bottom w:val="single" w:sz="8" w:space="0" w:color="8064A2"/>
        <w:right w:val="single" w:sz="8" w:space="0" w:color="8064A2"/>
        <w:insideH w:val="single" w:sz="8" w:space="0" w:color="8064A2"/>
        <w:insideV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18" w:space="0" w:color="8064A2"/>
          <w:right w:val="single" w:sz="8" w:space="0" w:color="8064A2"/>
          <w:insideH w:val="nil"/>
          <w:insideV w:val="single" w:sz="8" w:space="0" w:color="8064A2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8064A2"/>
          <w:left w:val="single" w:sz="8" w:space="0" w:color="8064A2"/>
          <w:bottom w:val="single" w:sz="8" w:space="0" w:color="8064A2"/>
          <w:right w:val="single" w:sz="8" w:space="0" w:color="8064A2"/>
          <w:insideH w:val="nil"/>
          <w:insideV w:val="single" w:sz="8" w:space="0" w:color="8064A2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</w:tcPr>
    </w:tblStylePr>
    <w:tblStylePr w:type="band1Vert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</w:tcBorders>
        <w:shd w:val="clear" w:color="auto" w:fill="DFD8E8"/>
      </w:tcPr>
    </w:tblStylePr>
    <w:tblStylePr w:type="band1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8064A2"/>
        </w:tcBorders>
        <w:shd w:val="clear" w:color="auto" w:fill="DFD8E8"/>
      </w:tcPr>
    </w:tblStylePr>
    <w:tblStylePr w:type="band2Horz">
      <w:tblPr/>
      <w:tcPr>
        <w:tcBorders>
          <w:top w:val="single" w:sz="8" w:space="0" w:color="8064A2"/>
          <w:left w:val="single" w:sz="8" w:space="0" w:color="8064A2"/>
          <w:bottom w:val="single" w:sz="8" w:space="0" w:color="8064A2"/>
          <w:right w:val="single" w:sz="8" w:space="0" w:color="8064A2"/>
          <w:insideV w:val="single" w:sz="8" w:space="0" w:color="8064A2"/>
        </w:tcBorders>
      </w:tcPr>
    </w:tblStylePr>
  </w:style>
  <w:style w:type="table" w:customStyle="1" w:styleId="1-51">
    <w:name w:val="تظليل متوسط 1 - تمييز 51"/>
    <w:basedOn w:val="TableNormal"/>
    <w:next w:val="MediumShading1-Accent5"/>
    <w:uiPriority w:val="63"/>
    <w:rsid w:val="002006FB"/>
    <w:pPr>
      <w:spacing w:after="0" w:line="240" w:lineRule="auto"/>
    </w:pPr>
    <w:rPr>
      <w:rFonts w:eastAsia="Calibri"/>
    </w:rPr>
    <w:tblPr>
      <w:tblStyleRowBandSize w:val="1"/>
      <w:tblStyleColBandSize w:val="1"/>
      <w:tblInd w:w="0" w:type="dxa"/>
      <w:tblBorders>
        <w:top w:val="single" w:sz="8" w:space="0" w:color="78C0D4"/>
        <w:left w:val="single" w:sz="8" w:space="0" w:color="78C0D4"/>
        <w:bottom w:val="single" w:sz="8" w:space="0" w:color="78C0D4"/>
        <w:right w:val="single" w:sz="8" w:space="0" w:color="78C0D4"/>
        <w:insideH w:val="single" w:sz="8" w:space="0" w:color="78C0D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tcBorders>
          <w:top w:val="single" w:sz="8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  <w:shd w:val="clear" w:color="auto" w:fill="4BACC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/>
          <w:left w:val="single" w:sz="8" w:space="0" w:color="78C0D4"/>
          <w:bottom w:val="single" w:sz="8" w:space="0" w:color="78C0D4"/>
          <w:right w:val="single" w:sz="8" w:space="0" w:color="78C0D4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customStyle="1" w:styleId="-51">
    <w:name w:val="شبكة فاتحة - تمييز 51"/>
    <w:basedOn w:val="TableNormal"/>
    <w:next w:val="LightGrid-Accent5"/>
    <w:uiPriority w:val="62"/>
    <w:rsid w:val="002006FB"/>
    <w:pPr>
      <w:spacing w:after="0" w:line="240" w:lineRule="auto"/>
    </w:pPr>
    <w:rPr>
      <w:rFonts w:eastAsia="Calibri"/>
    </w:rPr>
    <w:tblPr>
      <w:tblStyleRowBandSize w:val="1"/>
      <w:tblStyleColBandSize w:val="1"/>
      <w:tblInd w:w="0" w:type="dxa"/>
      <w:tblBorders>
        <w:top w:val="single" w:sz="8" w:space="0" w:color="4BACC6"/>
        <w:left w:val="single" w:sz="8" w:space="0" w:color="4BACC6"/>
        <w:bottom w:val="single" w:sz="8" w:space="0" w:color="4BACC6"/>
        <w:right w:val="single" w:sz="8" w:space="0" w:color="4BACC6"/>
        <w:insideH w:val="single" w:sz="8" w:space="0" w:color="4BACC6"/>
        <w:insideV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1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BACC6"/>
          <w:left w:val="single" w:sz="8" w:space="0" w:color="4BACC6"/>
          <w:bottom w:val="single" w:sz="8" w:space="0" w:color="4BACC6"/>
          <w:right w:val="single" w:sz="8" w:space="0" w:color="4BACC6"/>
          <w:insideH w:val="nil"/>
          <w:insideV w:val="single" w:sz="8" w:space="0" w:color="4BACC6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</w:tcPr>
    </w:tblStylePr>
    <w:tblStylePr w:type="band1Vert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</w:tcBorders>
        <w:shd w:val="clear" w:color="auto" w:fill="D2EAF1"/>
      </w:tcPr>
    </w:tblStylePr>
    <w:tblStylePr w:type="band1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  <w:shd w:val="clear" w:color="auto" w:fill="D2EAF1"/>
      </w:tcPr>
    </w:tblStylePr>
    <w:tblStylePr w:type="band2Horz">
      <w:tblPr/>
      <w:tcPr>
        <w:tcBorders>
          <w:top w:val="single" w:sz="8" w:space="0" w:color="4BACC6"/>
          <w:left w:val="single" w:sz="8" w:space="0" w:color="4BACC6"/>
          <w:bottom w:val="single" w:sz="8" w:space="0" w:color="4BACC6"/>
          <w:right w:val="single" w:sz="8" w:space="0" w:color="4BACC6"/>
          <w:insideV w:val="single" w:sz="8" w:space="0" w:color="4BACC6"/>
        </w:tcBorders>
      </w:tcPr>
    </w:tblStylePr>
  </w:style>
  <w:style w:type="table" w:customStyle="1" w:styleId="-31">
    <w:name w:val="شبكة فاتحة - تمييز 31"/>
    <w:basedOn w:val="TableNormal"/>
    <w:next w:val="LightGrid-Accent3"/>
    <w:uiPriority w:val="62"/>
    <w:rsid w:val="002006FB"/>
    <w:pPr>
      <w:spacing w:after="0" w:line="240" w:lineRule="auto"/>
    </w:pPr>
    <w:rPr>
      <w:rFonts w:eastAsia="Calibri"/>
    </w:rPr>
    <w:tblPr>
      <w:tblStyleRowBandSize w:val="1"/>
      <w:tblStyleColBandSize w:val="1"/>
      <w:tblInd w:w="0" w:type="dxa"/>
      <w:tblBorders>
        <w:top w:val="single" w:sz="8" w:space="0" w:color="9BBB59"/>
        <w:left w:val="single" w:sz="8" w:space="0" w:color="9BBB59"/>
        <w:bottom w:val="single" w:sz="8" w:space="0" w:color="9BBB59"/>
        <w:right w:val="single" w:sz="8" w:space="0" w:color="9BBB59"/>
        <w:insideH w:val="single" w:sz="8" w:space="0" w:color="9BBB59"/>
        <w:insideV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1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9BBB59"/>
          <w:left w:val="single" w:sz="8" w:space="0" w:color="9BBB59"/>
          <w:bottom w:val="single" w:sz="8" w:space="0" w:color="9BBB59"/>
          <w:right w:val="single" w:sz="8" w:space="0" w:color="9BBB59"/>
          <w:insideH w:val="nil"/>
          <w:insideV w:val="single" w:sz="8" w:space="0" w:color="9BBB59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</w:tcPr>
    </w:tblStylePr>
    <w:tblStylePr w:type="band1Vert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</w:tcBorders>
        <w:shd w:val="clear" w:color="auto" w:fill="E6EED5"/>
      </w:tcPr>
    </w:tblStylePr>
    <w:tblStylePr w:type="band1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  <w:shd w:val="clear" w:color="auto" w:fill="E6EED5"/>
      </w:tcPr>
    </w:tblStylePr>
    <w:tblStylePr w:type="band2Horz">
      <w:tblPr/>
      <w:tcPr>
        <w:tcBorders>
          <w:top w:val="single" w:sz="8" w:space="0" w:color="9BBB59"/>
          <w:left w:val="single" w:sz="8" w:space="0" w:color="9BBB59"/>
          <w:bottom w:val="single" w:sz="8" w:space="0" w:color="9BBB59"/>
          <w:right w:val="single" w:sz="8" w:space="0" w:color="9BBB59"/>
          <w:insideV w:val="single" w:sz="8" w:space="0" w:color="9BBB59"/>
        </w:tcBorders>
      </w:tcPr>
    </w:tblStylePr>
  </w:style>
  <w:style w:type="table" w:customStyle="1" w:styleId="-61">
    <w:name w:val="شبكة خفيفة - تمييز 61"/>
    <w:basedOn w:val="TableNormal"/>
    <w:next w:val="LightGrid-Accent6"/>
    <w:uiPriority w:val="62"/>
    <w:rsid w:val="002006FB"/>
    <w:pPr>
      <w:spacing w:after="0" w:line="240" w:lineRule="auto"/>
    </w:pPr>
    <w:rPr>
      <w:rFonts w:eastAsia="Calibri"/>
    </w:rPr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  <w:insideH w:val="single" w:sz="8" w:space="0" w:color="F79646"/>
        <w:insideV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1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  <w:insideH w:val="nil"/>
          <w:insideV w:val="single" w:sz="8" w:space="0" w:color="F79646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  <w:shd w:val="clear" w:color="auto" w:fill="FDE4D0"/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  <w:shd w:val="clear" w:color="auto" w:fill="FDE4D0"/>
      </w:tcPr>
    </w:tblStylePr>
    <w:tblStylePr w:type="band2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  <w:insideV w:val="single" w:sz="8" w:space="0" w:color="F79646"/>
        </w:tcBorders>
      </w:tcPr>
    </w:tblStylePr>
  </w:style>
  <w:style w:type="table" w:customStyle="1" w:styleId="-21">
    <w:name w:val="شبكة فاتحة - تمييز 21"/>
    <w:basedOn w:val="TableNormal"/>
    <w:next w:val="LightGrid-Accent2"/>
    <w:uiPriority w:val="62"/>
    <w:rsid w:val="002006FB"/>
    <w:pPr>
      <w:spacing w:after="0" w:line="240" w:lineRule="auto"/>
    </w:pPr>
    <w:rPr>
      <w:rFonts w:eastAsia="Calibri"/>
    </w:rPr>
    <w:tblPr>
      <w:tblStyleRowBandSize w:val="1"/>
      <w:tblStyleColBandSize w:val="1"/>
      <w:tblInd w:w="0" w:type="dxa"/>
      <w:tblBorders>
        <w:top w:val="single" w:sz="8" w:space="0" w:color="C0504D"/>
        <w:left w:val="single" w:sz="8" w:space="0" w:color="C0504D"/>
        <w:bottom w:val="single" w:sz="8" w:space="0" w:color="C0504D"/>
        <w:right w:val="single" w:sz="8" w:space="0" w:color="C0504D"/>
        <w:insideH w:val="single" w:sz="8" w:space="0" w:color="C0504D"/>
        <w:insideV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1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C0504D"/>
          <w:left w:val="single" w:sz="8" w:space="0" w:color="C0504D"/>
          <w:bottom w:val="single" w:sz="8" w:space="0" w:color="C0504D"/>
          <w:right w:val="single" w:sz="8" w:space="0" w:color="C0504D"/>
          <w:insideH w:val="nil"/>
          <w:insideV w:val="single" w:sz="8" w:space="0" w:color="C0504D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</w:tcPr>
    </w:tblStylePr>
    <w:tblStylePr w:type="band1Vert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</w:tcBorders>
        <w:shd w:val="clear" w:color="auto" w:fill="EFD3D2"/>
      </w:tcPr>
    </w:tblStylePr>
    <w:tblStylePr w:type="band1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  <w:shd w:val="clear" w:color="auto" w:fill="EFD3D2"/>
      </w:tcPr>
    </w:tblStylePr>
    <w:tblStylePr w:type="band2Horz">
      <w:tblPr/>
      <w:tcPr>
        <w:tcBorders>
          <w:top w:val="single" w:sz="8" w:space="0" w:color="C0504D"/>
          <w:left w:val="single" w:sz="8" w:space="0" w:color="C0504D"/>
          <w:bottom w:val="single" w:sz="8" w:space="0" w:color="C0504D"/>
          <w:right w:val="single" w:sz="8" w:space="0" w:color="C0504D"/>
          <w:insideV w:val="single" w:sz="8" w:space="0" w:color="C0504D"/>
        </w:tcBorders>
      </w:tcPr>
    </w:tblStylePr>
  </w:style>
  <w:style w:type="table" w:customStyle="1" w:styleId="-410">
    <w:name w:val="تظليل فاتح - تمييز 41"/>
    <w:basedOn w:val="TableNormal"/>
    <w:next w:val="LightShading-Accent4"/>
    <w:uiPriority w:val="60"/>
    <w:rsid w:val="002006FB"/>
    <w:pPr>
      <w:spacing w:after="0" w:line="240" w:lineRule="auto"/>
    </w:pPr>
    <w:rPr>
      <w:rFonts w:eastAsia="Calibri"/>
      <w:color w:val="5F497A"/>
    </w:rPr>
    <w:tblPr>
      <w:tblStyleRowBandSize w:val="1"/>
      <w:tblStyleColBandSize w:val="1"/>
      <w:tblInd w:w="0" w:type="dxa"/>
      <w:tblBorders>
        <w:top w:val="single" w:sz="8" w:space="0" w:color="8064A2"/>
        <w:bottom w:val="single" w:sz="8" w:space="0" w:color="8064A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/>
          <w:left w:val="nil"/>
          <w:bottom w:val="single" w:sz="8" w:space="0" w:color="8064A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/>
      </w:tcPr>
    </w:tblStylePr>
  </w:style>
  <w:style w:type="table" w:customStyle="1" w:styleId="-12">
    <w:name w:val="شبكة فاتحة - تمييز 12"/>
    <w:basedOn w:val="TableNormal"/>
    <w:next w:val="LightGrid-Accent1"/>
    <w:uiPriority w:val="62"/>
    <w:rsid w:val="002006FB"/>
    <w:pPr>
      <w:spacing w:after="0" w:line="240" w:lineRule="auto"/>
    </w:pPr>
    <w:rPr>
      <w:rFonts w:eastAsia="Calibri"/>
    </w:rPr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  <w:style w:type="table" w:styleId="LightGrid-Accent4">
    <w:name w:val="Light Grid Accent 4"/>
    <w:basedOn w:val="TableNormal"/>
    <w:uiPriority w:val="62"/>
    <w:rsid w:val="002006FB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8064A2" w:themeColor="accent4"/>
        <w:left w:val="single" w:sz="8" w:space="0" w:color="8064A2" w:themeColor="accent4"/>
        <w:bottom w:val="single" w:sz="8" w:space="0" w:color="8064A2" w:themeColor="accent4"/>
        <w:right w:val="single" w:sz="8" w:space="0" w:color="8064A2" w:themeColor="accent4"/>
        <w:insideH w:val="single" w:sz="8" w:space="0" w:color="8064A2" w:themeColor="accent4"/>
        <w:insideV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1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H w:val="nil"/>
          <w:insideV w:val="single" w:sz="8" w:space="0" w:color="8064A2" w:themeColor="accent4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</w:tcPr>
    </w:tblStylePr>
    <w:tblStylePr w:type="band1Vert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</w:tcBorders>
        <w:shd w:val="clear" w:color="auto" w:fill="DFD8E8" w:themeFill="accent4" w:themeFillTint="3F"/>
      </w:tcPr>
    </w:tblStylePr>
    <w:tblStylePr w:type="band1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  <w:shd w:val="clear" w:color="auto" w:fill="DFD8E8" w:themeFill="accent4" w:themeFillTint="3F"/>
      </w:tcPr>
    </w:tblStylePr>
    <w:tblStylePr w:type="band2Horz">
      <w:tblPr/>
      <w:tcPr>
        <w:tcBorders>
          <w:top w:val="single" w:sz="8" w:space="0" w:color="8064A2" w:themeColor="accent4"/>
          <w:left w:val="single" w:sz="8" w:space="0" w:color="8064A2" w:themeColor="accent4"/>
          <w:bottom w:val="single" w:sz="8" w:space="0" w:color="8064A2" w:themeColor="accent4"/>
          <w:right w:val="single" w:sz="8" w:space="0" w:color="8064A2" w:themeColor="accent4"/>
          <w:insideV w:val="single" w:sz="8" w:space="0" w:color="8064A2" w:themeColor="accent4"/>
        </w:tcBorders>
      </w:tcPr>
    </w:tblStylePr>
  </w:style>
  <w:style w:type="table" w:styleId="LightGrid-Accent5">
    <w:name w:val="Light Grid Accent 5"/>
    <w:basedOn w:val="TableNormal"/>
    <w:uiPriority w:val="62"/>
    <w:rsid w:val="002006FB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1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H w:val="nil"/>
          <w:insideV w:val="single" w:sz="8" w:space="0" w:color="4BACC6" w:themeColor="accent5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  <w:shd w:val="clear" w:color="auto" w:fill="D2EAF1" w:themeFill="accent5" w:themeFillTint="3F"/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  <w:shd w:val="clear" w:color="auto" w:fill="D2EAF1" w:themeFill="accent5" w:themeFillTint="3F"/>
      </w:tcPr>
    </w:tblStylePr>
    <w:tblStylePr w:type="band2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  <w:insideV w:val="single" w:sz="8" w:space="0" w:color="4BACC6" w:themeColor="accent5"/>
        </w:tcBorders>
      </w:tcPr>
    </w:tblStylePr>
  </w:style>
  <w:style w:type="table" w:styleId="LightGrid-Accent3">
    <w:name w:val="Light Grid Accent 3"/>
    <w:basedOn w:val="TableNormal"/>
    <w:uiPriority w:val="62"/>
    <w:rsid w:val="002006FB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table" w:styleId="LightGrid-Accent6">
    <w:name w:val="Light Grid Accent 6"/>
    <w:basedOn w:val="TableNormal"/>
    <w:uiPriority w:val="62"/>
    <w:rsid w:val="002006FB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F79646" w:themeColor="accent6"/>
        <w:left w:val="single" w:sz="8" w:space="0" w:color="F79646" w:themeColor="accent6"/>
        <w:bottom w:val="single" w:sz="8" w:space="0" w:color="F79646" w:themeColor="accent6"/>
        <w:right w:val="single" w:sz="8" w:space="0" w:color="F79646" w:themeColor="accent6"/>
        <w:insideH w:val="single" w:sz="8" w:space="0" w:color="F79646" w:themeColor="accent6"/>
        <w:insideV w:val="single" w:sz="8" w:space="0" w:color="F79646" w:themeColor="accent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1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H w:val="nil"/>
          <w:insideV w:val="single" w:sz="8" w:space="0" w:color="F79646" w:themeColor="accent6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</w:tcPr>
    </w:tblStylePr>
    <w:tblStylePr w:type="band1Vert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</w:tcBorders>
        <w:shd w:val="clear" w:color="auto" w:fill="FDE4D0" w:themeFill="accent6" w:themeFillTint="3F"/>
      </w:tcPr>
    </w:tblStylePr>
    <w:tblStylePr w:type="band1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  <w:shd w:val="clear" w:color="auto" w:fill="FDE4D0" w:themeFill="accent6" w:themeFillTint="3F"/>
      </w:tcPr>
    </w:tblStylePr>
    <w:tblStylePr w:type="band2Horz">
      <w:tblPr/>
      <w:tcPr>
        <w:tcBorders>
          <w:top w:val="single" w:sz="8" w:space="0" w:color="F79646" w:themeColor="accent6"/>
          <w:left w:val="single" w:sz="8" w:space="0" w:color="F79646" w:themeColor="accent6"/>
          <w:bottom w:val="single" w:sz="8" w:space="0" w:color="F79646" w:themeColor="accent6"/>
          <w:right w:val="single" w:sz="8" w:space="0" w:color="F79646" w:themeColor="accent6"/>
          <w:insideV w:val="single" w:sz="8" w:space="0" w:color="F79646" w:themeColor="accent6"/>
        </w:tcBorders>
      </w:tcPr>
    </w:tblStylePr>
  </w:style>
  <w:style w:type="table" w:styleId="LightShading-Accent4">
    <w:name w:val="Light Shading Accent 4"/>
    <w:basedOn w:val="TableNormal"/>
    <w:uiPriority w:val="60"/>
    <w:rsid w:val="002006FB"/>
    <w:pPr>
      <w:spacing w:after="0" w:line="240" w:lineRule="auto"/>
    </w:pPr>
    <w:rPr>
      <w:color w:val="5F497A" w:themeColor="accent4" w:themeShade="BF"/>
    </w:rPr>
    <w:tblPr>
      <w:tblStyleRowBandSize w:val="1"/>
      <w:tblStyleColBandSize w:val="1"/>
      <w:tblInd w:w="0" w:type="dxa"/>
      <w:tblBorders>
        <w:top w:val="single" w:sz="8" w:space="0" w:color="8064A2" w:themeColor="accent4"/>
        <w:bottom w:val="single" w:sz="8" w:space="0" w:color="8064A2" w:themeColor="accent4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064A2" w:themeColor="accent4"/>
          <w:left w:val="nil"/>
          <w:bottom w:val="single" w:sz="8" w:space="0" w:color="8064A2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FD8E8" w:themeFill="accent4" w:themeFillTint="3F"/>
      </w:tcPr>
    </w:tblStylePr>
  </w:style>
  <w:style w:type="table" w:styleId="LightGrid-Accent1">
    <w:name w:val="Light Grid Accent 1"/>
    <w:basedOn w:val="TableNormal"/>
    <w:uiPriority w:val="62"/>
    <w:rsid w:val="002006FB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  <w:insideH w:val="single" w:sz="8" w:space="0" w:color="4F81BD" w:themeColor="accent1"/>
        <w:insideV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1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H w:val="nil"/>
          <w:insideV w:val="single" w:sz="8" w:space="0" w:color="4F81BD" w:themeColor="accent1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  <w:shd w:val="clear" w:color="auto" w:fill="D3DFEE" w:themeFill="accent1" w:themeFillTint="3F"/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  <w:shd w:val="clear" w:color="auto" w:fill="D3DFEE" w:themeFill="accent1" w:themeFillTint="3F"/>
      </w:tcPr>
    </w:tblStylePr>
    <w:tblStylePr w:type="band2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  <w:insideV w:val="single" w:sz="8" w:space="0" w:color="4F81BD" w:themeColor="accent1"/>
        </w:tcBorders>
      </w:tcPr>
    </w:tblStylePr>
  </w:style>
  <w:style w:type="paragraph" w:styleId="Subtitle">
    <w:name w:val="Subtitle"/>
    <w:basedOn w:val="Normal"/>
    <w:next w:val="Normal"/>
    <w:link w:val="SubtitleChar"/>
    <w:uiPriority w:val="11"/>
    <w:qFormat/>
    <w:rsid w:val="009C6307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rtl/>
    </w:rPr>
  </w:style>
  <w:style w:type="character" w:customStyle="1" w:styleId="SubtitleChar">
    <w:name w:val="Subtitle Char"/>
    <w:basedOn w:val="DefaultParagraphFont"/>
    <w:link w:val="Subtitle"/>
    <w:uiPriority w:val="11"/>
    <w:rsid w:val="009C6307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30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296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06363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37180689">
                  <w:marLeft w:val="0"/>
                  <w:marRight w:val="0"/>
                  <w:marTop w:val="218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5408709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9083413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875481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453842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9975469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5446897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87421364">
                                              <w:marLeft w:val="0"/>
                                              <w:marRight w:val="0"/>
                                              <w:marTop w:val="0"/>
                                              <w:marBottom w:val="201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2382495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68778060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5494384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85599209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80146589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5294835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54626019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3380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28383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41560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6266672">
                  <w:marLeft w:val="0"/>
                  <w:marRight w:val="0"/>
                  <w:marTop w:val="177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951426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021296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3527935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428968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1925026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7737465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38104331">
                                              <w:marLeft w:val="0"/>
                                              <w:marRight w:val="0"/>
                                              <w:marTop w:val="0"/>
                                              <w:marBottom w:val="163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749313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85938975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98940288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036545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1050001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75432319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90329696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471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32079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33752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5141318">
                  <w:marLeft w:val="0"/>
                  <w:marRight w:val="0"/>
                  <w:marTop w:val="19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465598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2225074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657050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384588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9051962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4823192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011299223">
                                              <w:marLeft w:val="0"/>
                                              <w:marRight w:val="0"/>
                                              <w:marTop w:val="0"/>
                                              <w:marBottom w:val="18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7904410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5822037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1025294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21614336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10073520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32297711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207338726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6648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9113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087416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69682904">
                  <w:marLeft w:val="0"/>
                  <w:marRight w:val="0"/>
                  <w:marTop w:val="19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348582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55944141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496517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18273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4520549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15733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06161742">
                                              <w:marLeft w:val="0"/>
                                              <w:marRight w:val="0"/>
                                              <w:marTop w:val="0"/>
                                              <w:marBottom w:val="18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84813721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71489074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89478304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4551704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719291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901285926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62654228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5582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7275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796895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2684362">
                  <w:marLeft w:val="0"/>
                  <w:marRight w:val="0"/>
                  <w:marTop w:val="19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068022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7658475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0905155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881319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5086843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60680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775906081">
                                              <w:marLeft w:val="0"/>
                                              <w:marRight w:val="0"/>
                                              <w:marTop w:val="0"/>
                                              <w:marBottom w:val="18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04464019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8008135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2248886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8388955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14327575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74183156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71273633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6164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0525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7755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59440913">
                  <w:marLeft w:val="0"/>
                  <w:marRight w:val="0"/>
                  <w:marTop w:val="177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347573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84768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296028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448032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04382165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2930579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417560412">
                                              <w:marLeft w:val="0"/>
                                              <w:marRight w:val="0"/>
                                              <w:marTop w:val="0"/>
                                              <w:marBottom w:val="163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8105744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8107249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24544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56141143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4475012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20776016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63101299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42386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360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9786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5521243">
                  <w:marLeft w:val="0"/>
                  <w:marRight w:val="0"/>
                  <w:marTop w:val="218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412833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822608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9422385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909391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8128330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6419135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2742149">
                                              <w:marLeft w:val="0"/>
                                              <w:marRight w:val="0"/>
                                              <w:marTop w:val="0"/>
                                              <w:marBottom w:val="201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7052923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726735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029918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56942532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21079864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78816172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498228967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595745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961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85164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17131215">
                  <w:marLeft w:val="0"/>
                  <w:marRight w:val="0"/>
                  <w:marTop w:val="218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801331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1801939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153017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731311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4178604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727021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47330131">
                                              <w:marLeft w:val="0"/>
                                              <w:marRight w:val="0"/>
                                              <w:marTop w:val="0"/>
                                              <w:marBottom w:val="201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4499082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12464276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8018249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4453480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50575032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84220518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66543030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66256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2036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81410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93636385">
                  <w:marLeft w:val="0"/>
                  <w:marRight w:val="0"/>
                  <w:marTop w:val="19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05519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4756271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3221789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841368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1268247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2572625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77580549">
                                              <w:marLeft w:val="0"/>
                                              <w:marRight w:val="0"/>
                                              <w:marTop w:val="0"/>
                                              <w:marBottom w:val="18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6654730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9466772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12033856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9742439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2572766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924029126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16617025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1572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0818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39203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95918250">
                  <w:marLeft w:val="0"/>
                  <w:marRight w:val="0"/>
                  <w:marTop w:val="218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37097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491623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001807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605525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9494199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964442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888685606">
                                              <w:marLeft w:val="0"/>
                                              <w:marRight w:val="0"/>
                                              <w:marTop w:val="0"/>
                                              <w:marBottom w:val="201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7625482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35180895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194540147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5034819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53970737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338654375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2096960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2812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8017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4938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6226750">
                  <w:marLeft w:val="0"/>
                  <w:marRight w:val="0"/>
                  <w:marTop w:val="218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9641363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351213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133498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7968768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3957223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8962640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22096723">
                                              <w:marLeft w:val="0"/>
                                              <w:marRight w:val="0"/>
                                              <w:marTop w:val="0"/>
                                              <w:marBottom w:val="201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1532877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596866718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435369618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13039475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5927090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42876996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9347312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65307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99600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78886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77782258">
                  <w:marLeft w:val="0"/>
                  <w:marRight w:val="0"/>
                  <w:marTop w:val="218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8926466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0722835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0655841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849602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545977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158843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74129676">
                                              <w:marLeft w:val="0"/>
                                              <w:marRight w:val="0"/>
                                              <w:marTop w:val="0"/>
                                              <w:marBottom w:val="201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45406388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1092807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81849605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6260905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488669135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118333331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891620555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51727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486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19968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14862988">
                  <w:marLeft w:val="0"/>
                  <w:marRight w:val="0"/>
                  <w:marTop w:val="218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4176010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93520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84027392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171992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0418937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1198950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17074249">
                                              <w:marLeft w:val="0"/>
                                              <w:marRight w:val="0"/>
                                              <w:marTop w:val="0"/>
                                              <w:marBottom w:val="201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410079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1163814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794402082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138578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74517876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94657340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97209038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45732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9812940">
          <w:marLeft w:val="0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184110">
          <w:marLeft w:val="0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85347">
          <w:marLeft w:val="0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034036">
          <w:marLeft w:val="0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2096783">
          <w:marLeft w:val="0"/>
          <w:marRight w:val="0"/>
          <w:marTop w:val="0"/>
          <w:marBottom w:val="1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842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9388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81093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8276589">
                  <w:marLeft w:val="0"/>
                  <w:marRight w:val="0"/>
                  <w:marTop w:val="218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0708732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2328165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48052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65426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5958120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6618252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130002769">
                                              <w:marLeft w:val="0"/>
                                              <w:marRight w:val="0"/>
                                              <w:marTop w:val="0"/>
                                              <w:marBottom w:val="201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333924510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90834683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21774337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3353308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74445308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811797749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422528494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278562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6580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778628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79117065">
                  <w:marLeft w:val="0"/>
                  <w:marRight w:val="0"/>
                  <w:marTop w:val="177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516565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0125667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3788827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299814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203405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2413369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77889056">
                                              <w:marLeft w:val="0"/>
                                              <w:marRight w:val="0"/>
                                              <w:marTop w:val="0"/>
                                              <w:marBottom w:val="163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856385186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1923752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52396054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38637061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60385106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290090120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200042294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09096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0982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850429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05698205">
                  <w:marLeft w:val="0"/>
                  <w:marRight w:val="0"/>
                  <w:marTop w:val="177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18788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423186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735237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010803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773230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7493178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529299417">
                                              <w:marLeft w:val="0"/>
                                              <w:marRight w:val="0"/>
                                              <w:marTop w:val="0"/>
                                              <w:marBottom w:val="163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67457723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58545444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31594810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67425645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138910722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33283184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126391670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92075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9317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640400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7648877">
                  <w:marLeft w:val="0"/>
                  <w:marRight w:val="0"/>
                  <w:marTop w:val="218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8415077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257576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0253550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348177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755867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6047589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33243561">
                                              <w:marLeft w:val="0"/>
                                              <w:marRight w:val="0"/>
                                              <w:marTop w:val="0"/>
                                              <w:marBottom w:val="201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87073538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79937573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547911591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59234685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14067033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67804458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422875572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4514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40015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84644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21752408">
                  <w:marLeft w:val="0"/>
                  <w:marRight w:val="0"/>
                  <w:marTop w:val="19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917360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7462226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1228648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27298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7090622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063446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69912494">
                                              <w:marLeft w:val="0"/>
                                              <w:marRight w:val="0"/>
                                              <w:marTop w:val="0"/>
                                              <w:marBottom w:val="18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381202762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8585317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603026123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94040841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97217656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450514482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794748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22249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13728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64889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62425231">
                  <w:marLeft w:val="0"/>
                  <w:marRight w:val="0"/>
                  <w:marTop w:val="177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713805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7394464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1213088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025440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07989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6805380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10577513">
                                              <w:marLeft w:val="0"/>
                                              <w:marRight w:val="0"/>
                                              <w:marTop w:val="0"/>
                                              <w:marBottom w:val="163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205445276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598327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789405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101680704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87373126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915435304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794298093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3765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1184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4489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1406991">
                  <w:marLeft w:val="0"/>
                  <w:marRight w:val="0"/>
                  <w:marTop w:val="19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7110047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8794480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56896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609300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5209538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7024161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174538842">
                                              <w:marLeft w:val="0"/>
                                              <w:marRight w:val="0"/>
                                              <w:marTop w:val="0"/>
                                              <w:marBottom w:val="18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21481654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396473502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345789549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617221607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0790711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88895666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400984269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://www.google.com.sa/url?sa=i&amp;rct=j&amp;q=&amp;esrc=s&amp;source=images&amp;cd=&amp;cad=rja&amp;uact=8&amp;ved=0CAcQjRw&amp;url=http://www.alfadela.net/showthread.php?t=2328&amp;page=5&amp;ei=-p-WVIuKFsu0UajUgjA&amp;psig=AFQjCNFMVgt-WHwTC3GLXbuYRlLbvgkfFw&amp;ust=1419243715658496" TargetMode="External"/><Relationship Id="rId18" Type="http://schemas.openxmlformats.org/officeDocument/2006/relationships/image" Target="media/image7.jpeg"/><Relationship Id="rId26" Type="http://schemas.openxmlformats.org/officeDocument/2006/relationships/hyperlink" Target="http://www.google.com.sa/url?sa=i&amp;rct=j&amp;q=&amp;esrc=s&amp;source=images&amp;cd=&amp;cad=rja&amp;uact=8&amp;ved=0CAcQjRw&amp;url=http://www.sciences.uodiyala.edu.iq/PageViewer.aspx?id=64&amp;ei=O6KWVNC5A8KtU-7agPAI&amp;psig=AFQjCNHkOygiTefZTYNIHyJZRWQaUAwloA&amp;ust=1419244450480283" TargetMode="External"/><Relationship Id="rId39" Type="http://schemas.openxmlformats.org/officeDocument/2006/relationships/image" Target="media/image20.jpeg"/><Relationship Id="rId21" Type="http://schemas.openxmlformats.org/officeDocument/2006/relationships/hyperlink" Target="https://www.mu.edu.sa/ar/%D8%A7%D9%84%D9%83%D9%84%D9%8A%D8%A7%D8%AA/%D9%83%D9%84%D9%8A%D8%A9-%D8%A7%D9%84%D8%AA%D8%B1%D8%A8%D9%8A%D8%A9-%D8%A8%D8%A7%D9%84%D8%B2%D9%84%D9%81%D9%8A/%D9%82%D8%B3%D9%85-%D8%A7%D9%84%D8%B1%D9%8A%D8%A7%D8%B6%D9%8A%D8%A7%D8%AA-0" TargetMode="External"/><Relationship Id="rId34" Type="http://schemas.openxmlformats.org/officeDocument/2006/relationships/image" Target="media/image15.jpeg"/><Relationship Id="rId42" Type="http://schemas.openxmlformats.org/officeDocument/2006/relationships/image" Target="media/image22.png"/><Relationship Id="rId47" Type="http://schemas.openxmlformats.org/officeDocument/2006/relationships/image" Target="media/image26.jpg"/><Relationship Id="rId50" Type="http://schemas.openxmlformats.org/officeDocument/2006/relationships/image" Target="media/image29.wmf"/><Relationship Id="rId55" Type="http://schemas.openxmlformats.org/officeDocument/2006/relationships/oleObject" Target="embeddings/oleObject3.bin"/><Relationship Id="rId63" Type="http://schemas.openxmlformats.org/officeDocument/2006/relationships/oleObject" Target="embeddings/oleObject8.bin"/><Relationship Id="rId68" Type="http://schemas.openxmlformats.org/officeDocument/2006/relationships/oleObject" Target="embeddings/oleObject11.bin"/><Relationship Id="rId76" Type="http://schemas.openxmlformats.org/officeDocument/2006/relationships/oleObject" Target="embeddings/oleObject16.bin"/><Relationship Id="rId84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6.jpeg"/><Relationship Id="rId29" Type="http://schemas.openxmlformats.org/officeDocument/2006/relationships/image" Target="media/image12.jpeg"/><Relationship Id="rId11" Type="http://schemas.openxmlformats.org/officeDocument/2006/relationships/hyperlink" Target="http://www.google.com.sa/imgres?q=%D8%B4%D8%B9%D8%A7%D8%B1+%D8%AC%D8%A7%D9%85%D8%B9%D8%A9+%D8%A7%D9%84%D9%85%D8%AC%D9%85%D8%B9%D8%A9&amp;hl=ar&amp;safe=active&amp;sa=X&amp;biw=1366&amp;bih=673&amp;tbm=isch&amp;tbnid=OxkBRAOvmJ6gbM:&amp;imgrefurl=http://www.elc.edu.sa/portal/index.php?mod=news&amp;apage=3&amp;annID=927&amp;docid=OTR9CFLEG54MZM&amp;imgurl=http://elc.edu.sa/UserFiles/Image/saraPR/Majmaa_uni.jpg&amp;w=945&amp;h=945&amp;ei=6dYxUZ2DBMWd0QWuuoCIAQ&amp;zoom=1&amp;ved=1t:3588,r:10,s:0,i:106&amp;iact=rc&amp;dur=901&amp;sig=114078487276364647714&amp;page=1&amp;tbnh=178&amp;tbnw=168&amp;start=0&amp;ndsp=17&amp;tx=92&amp;ty=90" TargetMode="External"/><Relationship Id="rId24" Type="http://schemas.openxmlformats.org/officeDocument/2006/relationships/hyperlink" Target="http://www.google.com.sa/url?sa=i&amp;rct=j&amp;q=&amp;esrc=s&amp;source=images&amp;cd=&amp;cad=rja&amp;uact=8&amp;ved=0CAcQjRw&amp;url=http://www.mltaka.net/forums/multka212738/&amp;ei=s7eXVKf0EYm9Ufyfg6AL&amp;psig=AFQjCNHhSCktBJRG-Q0PGIrga9bXA9c4Ug&amp;ust=1419315404840130" TargetMode="External"/><Relationship Id="rId32" Type="http://schemas.openxmlformats.org/officeDocument/2006/relationships/hyperlink" Target="http://www.google.com.sa/url?sa=i&amp;rct=j&amp;q=&amp;esrc=s&amp;source=images&amp;cd=&amp;cad=rja&amp;uact=8&amp;ved=0CAcQjRw&amp;url=http://www.sciences.uodiyala.edu.iq/PageViewer.aspx?id=64&amp;ei=gaKWVKvqD4T_UN3pg6AL&amp;psig=AFQjCNHkOygiTefZTYNIHyJZRWQaUAwloA&amp;ust=1419244450480283" TargetMode="External"/><Relationship Id="rId37" Type="http://schemas.openxmlformats.org/officeDocument/2006/relationships/image" Target="media/image18.jpeg"/><Relationship Id="rId40" Type="http://schemas.microsoft.com/office/2007/relationships/hdphoto" Target="media/hdphoto1.wdp"/><Relationship Id="rId45" Type="http://schemas.openxmlformats.org/officeDocument/2006/relationships/image" Target="media/image25.jpeg"/><Relationship Id="rId53" Type="http://schemas.openxmlformats.org/officeDocument/2006/relationships/oleObject" Target="embeddings/oleObject2.bin"/><Relationship Id="rId58" Type="http://schemas.openxmlformats.org/officeDocument/2006/relationships/oleObject" Target="embeddings/oleObject5.bin"/><Relationship Id="rId66" Type="http://schemas.openxmlformats.org/officeDocument/2006/relationships/hyperlink" Target="https://archive.org/search.php?query=publisher%3A%22Internet+Archive%22" TargetMode="External"/><Relationship Id="rId74" Type="http://schemas.openxmlformats.org/officeDocument/2006/relationships/oleObject" Target="embeddings/oleObject15.bin"/><Relationship Id="rId79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61" Type="http://schemas.openxmlformats.org/officeDocument/2006/relationships/image" Target="media/image34.wmf"/><Relationship Id="rId82" Type="http://schemas.openxmlformats.org/officeDocument/2006/relationships/hyperlink" Target="http://www.google.com.sa/search?tbo=p&amp;tbm=bks&amp;q=inauthor:%22E.+S.+Keeping%22" TargetMode="External"/><Relationship Id="rId19" Type="http://schemas.openxmlformats.org/officeDocument/2006/relationships/hyperlink" Target="http://www.google.com.sa/url?sa=i&amp;rct=j&amp;q=&amp;esrc=s&amp;source=images&amp;cd=&amp;cad=rja&amp;uact=8&amp;ved=0CAcQjRw&amp;url=http://forums.graaam.com/530492.html&amp;ei=RrWXVKbZNsnyUOWGgtgL&amp;psig=AFQjCNGeOfl17mJk46VkuSCJaHtSLuO-BA&amp;ust=1419314745884759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jpeg"/><Relationship Id="rId22" Type="http://schemas.openxmlformats.org/officeDocument/2006/relationships/hyperlink" Target="https://www.google.com.sa/imgres?imgurl=http://www.kfu.edu.sa/ar/Departments/CommunityPartnership_Dev/PublishingImages/%D8%A7%D9%84%D9%82%D9%8A%D9%85/%D8%A7%D8%AA%D8%B5%D9%84%20%D8%A8%D9%86%D8%A7.gif&amp;imgrefurl=http://faculty.mu.edu.sa/rshaheen&amp;docid=sYe79kSGzKuDXM&amp;tbnid=tjblmAWSn-TI2M:&amp;w=320&amp;h=335&amp;ei=RqOXVLOXCIv-UPOjhLgL&amp;ved=0CAIQxiAwAA&amp;iact=c" TargetMode="External"/><Relationship Id="rId27" Type="http://schemas.openxmlformats.org/officeDocument/2006/relationships/image" Target="media/image11.jpeg"/><Relationship Id="rId30" Type="http://schemas.openxmlformats.org/officeDocument/2006/relationships/hyperlink" Target="http://www.google.com.sa/url?sa=i&amp;rct=j&amp;q=&amp;esrc=s&amp;source=images&amp;cd=&amp;cad=rja&amp;uact=8&amp;ved=0CAcQjRw&amp;url=http://kholdon.com/?p=17493&amp;ei=i72XVLDnD8a0UbuSgrgL&amp;psig=AFQjCNGwPSKzKvLA45O8Nr1zHTxPNOaOWg&amp;ust=1419316238065332" TargetMode="External"/><Relationship Id="rId35" Type="http://schemas.openxmlformats.org/officeDocument/2006/relationships/image" Target="media/image16.jpeg"/><Relationship Id="rId43" Type="http://schemas.openxmlformats.org/officeDocument/2006/relationships/image" Target="media/image23.jpg"/><Relationship Id="rId48" Type="http://schemas.openxmlformats.org/officeDocument/2006/relationships/image" Target="media/image27.png"/><Relationship Id="rId56" Type="http://schemas.openxmlformats.org/officeDocument/2006/relationships/oleObject" Target="embeddings/oleObject4.bin"/><Relationship Id="rId64" Type="http://schemas.openxmlformats.org/officeDocument/2006/relationships/oleObject" Target="embeddings/oleObject9.bin"/><Relationship Id="rId69" Type="http://schemas.openxmlformats.org/officeDocument/2006/relationships/image" Target="media/image36.wmf"/><Relationship Id="rId77" Type="http://schemas.openxmlformats.org/officeDocument/2006/relationships/image" Target="media/image39.wmf"/><Relationship Id="rId8" Type="http://schemas.openxmlformats.org/officeDocument/2006/relationships/image" Target="media/image1.png"/><Relationship Id="rId51" Type="http://schemas.openxmlformats.org/officeDocument/2006/relationships/oleObject" Target="embeddings/oleObject1.bin"/><Relationship Id="rId72" Type="http://schemas.openxmlformats.org/officeDocument/2006/relationships/image" Target="media/image37.wmf"/><Relationship Id="rId80" Type="http://schemas.openxmlformats.org/officeDocument/2006/relationships/image" Target="media/image40.wmf"/><Relationship Id="rId85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4.jpeg"/><Relationship Id="rId17" Type="http://schemas.openxmlformats.org/officeDocument/2006/relationships/hyperlink" Target="https://www.google.com.sa/url?sa=i&amp;rct=j&amp;q=&amp;esrc=s&amp;source=images&amp;cd=&amp;cad=rja&amp;uact=8&amp;ved=0CAcQjRw&amp;url=https://twitter.com/studentaff&amp;ei=W6KXVOaWPMG0UJOZg4gB&amp;psig=AFQjCNGCG6QkjOiWTI1owbrNekWZHuHnww&amp;ust=1419309982799657" TargetMode="External"/><Relationship Id="rId25" Type="http://schemas.openxmlformats.org/officeDocument/2006/relationships/image" Target="media/image10.jpeg"/><Relationship Id="rId33" Type="http://schemas.openxmlformats.org/officeDocument/2006/relationships/image" Target="media/image14.jpeg"/><Relationship Id="rId38" Type="http://schemas.openxmlformats.org/officeDocument/2006/relationships/image" Target="media/image19.jpeg"/><Relationship Id="rId46" Type="http://schemas.microsoft.com/office/2007/relationships/hdphoto" Target="media/hdphoto2.wdp"/><Relationship Id="rId59" Type="http://schemas.openxmlformats.org/officeDocument/2006/relationships/image" Target="media/image33.wmf"/><Relationship Id="rId67" Type="http://schemas.openxmlformats.org/officeDocument/2006/relationships/image" Target="media/image35.wmf"/><Relationship Id="rId20" Type="http://schemas.openxmlformats.org/officeDocument/2006/relationships/image" Target="media/image8.jpeg"/><Relationship Id="rId41" Type="http://schemas.openxmlformats.org/officeDocument/2006/relationships/image" Target="media/image21.jpg"/><Relationship Id="rId54" Type="http://schemas.openxmlformats.org/officeDocument/2006/relationships/image" Target="media/image31.wmf"/><Relationship Id="rId62" Type="http://schemas.openxmlformats.org/officeDocument/2006/relationships/oleObject" Target="embeddings/oleObject7.bin"/><Relationship Id="rId70" Type="http://schemas.openxmlformats.org/officeDocument/2006/relationships/oleObject" Target="embeddings/oleObject12.bin"/><Relationship Id="rId75" Type="http://schemas.openxmlformats.org/officeDocument/2006/relationships/image" Target="media/image38.wmf"/><Relationship Id="rId8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hyperlink" Target="http://www.google.com.sa/url?sa=i&amp;rct=j&amp;q=&amp;esrc=s&amp;source=images&amp;cd=&amp;cad=rja&amp;uact=8&amp;ved=0CAcQjRw&amp;url=http://vb.arabseyes.com/t356663.html&amp;ei=p56WVIK9GoX_UuOegbgL&amp;psig=AFQjCNF1AZ1SoFYnm44_YvXh9wqRuli2VQ&amp;ust=1419243522924407" TargetMode="External"/><Relationship Id="rId23" Type="http://schemas.openxmlformats.org/officeDocument/2006/relationships/image" Target="media/image9.jpeg"/><Relationship Id="rId28" Type="http://schemas.openxmlformats.org/officeDocument/2006/relationships/hyperlink" Target="http://www.google.com.sa/url?sa=i&amp;rct=j&amp;q=&amp;esrc=s&amp;source=images&amp;cd=&amp;cad=rja&amp;uact=8&amp;ved=0CAcQjRw&amp;url=http://www.q8yat.com/t476173.html&amp;ei=18aXVJzMHYX3UKjJg6AL&amp;psig=AFQjCNF6b8vzPSSMMdu_nOwy3WTd5g9uJg&amp;ust=1419319284259872" TargetMode="External"/><Relationship Id="rId36" Type="http://schemas.openxmlformats.org/officeDocument/2006/relationships/image" Target="media/image17.jpeg"/><Relationship Id="rId49" Type="http://schemas.openxmlformats.org/officeDocument/2006/relationships/image" Target="media/image28.png"/><Relationship Id="rId57" Type="http://schemas.openxmlformats.org/officeDocument/2006/relationships/image" Target="media/image32.wmf"/><Relationship Id="rId10" Type="http://schemas.openxmlformats.org/officeDocument/2006/relationships/image" Target="media/image3.emf"/><Relationship Id="rId31" Type="http://schemas.openxmlformats.org/officeDocument/2006/relationships/image" Target="media/image13.jpeg"/><Relationship Id="rId44" Type="http://schemas.openxmlformats.org/officeDocument/2006/relationships/image" Target="media/image24.jpg"/><Relationship Id="rId52" Type="http://schemas.openxmlformats.org/officeDocument/2006/relationships/image" Target="media/image30.wmf"/><Relationship Id="rId60" Type="http://schemas.openxmlformats.org/officeDocument/2006/relationships/oleObject" Target="embeddings/oleObject6.bin"/><Relationship Id="rId65" Type="http://schemas.openxmlformats.org/officeDocument/2006/relationships/oleObject" Target="embeddings/oleObject10.bin"/><Relationship Id="rId73" Type="http://schemas.openxmlformats.org/officeDocument/2006/relationships/oleObject" Target="embeddings/oleObject14.bin"/><Relationship Id="rId78" Type="http://schemas.openxmlformats.org/officeDocument/2006/relationships/oleObject" Target="embeddings/oleObject17.bin"/><Relationship Id="rId81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7A677DB-4152-4F05-A4FB-F01895F5D27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17</Pages>
  <Words>17654</Words>
  <Characters>100633</Characters>
  <Application>Microsoft Office Word</Application>
  <DocSecurity>0</DocSecurity>
  <Lines>838</Lines>
  <Paragraphs>23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>دليل برنامج الرياضيات</vt:lpstr>
      <vt:lpstr>دليل برنامج الرياضيات</vt:lpstr>
    </vt:vector>
  </TitlesOfParts>
  <Company/>
  <LinksUpToDate>false</LinksUpToDate>
  <CharactersWithSpaces>1180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دليل برنامج الرياضيات</dc:title>
  <dc:subject>العام الجامعي 1436- 1437</dc:subject>
  <dc:creator>DELL</dc:creator>
  <cp:lastModifiedBy>user</cp:lastModifiedBy>
  <cp:revision>5</cp:revision>
  <cp:lastPrinted>2014-12-22T09:11:00Z</cp:lastPrinted>
  <dcterms:created xsi:type="dcterms:W3CDTF">2017-09-24T22:24:00Z</dcterms:created>
  <dcterms:modified xsi:type="dcterms:W3CDTF">2017-10-01T19:33:00Z</dcterms:modified>
</cp:coreProperties>
</file>